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theme/themeOverride2.xml" ContentType="application/vnd.openxmlformats-officedocument.themeOverride+xml"/>
  <Override PartName="/ppt/notesSlides/notesSlide14.xml" ContentType="application/vnd.openxmlformats-officedocument.presentationml.notesSlid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theme/themeOverride4.xml" ContentType="application/vnd.openxmlformats-officedocument.themeOverr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6" r:id="rId2"/>
    <p:sldId id="285" r:id="rId3"/>
    <p:sldId id="264" r:id="rId4"/>
    <p:sldId id="286" r:id="rId5"/>
    <p:sldId id="284" r:id="rId6"/>
    <p:sldId id="287" r:id="rId7"/>
    <p:sldId id="288" r:id="rId8"/>
    <p:sldId id="278" r:id="rId9"/>
    <p:sldId id="279" r:id="rId10"/>
    <p:sldId id="289" r:id="rId11"/>
    <p:sldId id="281" r:id="rId12"/>
    <p:sldId id="282" r:id="rId13"/>
    <p:sldId id="283" r:id="rId14"/>
    <p:sldId id="293" r:id="rId15"/>
    <p:sldId id="290" r:id="rId16"/>
    <p:sldId id="291" r:id="rId17"/>
    <p:sldId id="295" r:id="rId18"/>
    <p:sldId id="292" r:id="rId19"/>
    <p:sldId id="294" r:id="rId20"/>
  </p:sldIdLst>
  <p:sldSz cx="9144000" cy="6858000" type="screen4x3"/>
  <p:notesSz cx="6769100" cy="9906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173" autoAdjust="0"/>
  </p:normalViewPr>
  <p:slideViewPr>
    <p:cSldViewPr showGuides="1">
      <p:cViewPr varScale="1">
        <p:scale>
          <a:sx n="107" d="100"/>
          <a:sy n="107" d="100"/>
        </p:scale>
        <p:origin x="754" y="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package" Target="../embeddings/Microsoft_Excel_______1.xlsx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2.xm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package" Target="../embeddings/Microsoft_Excel_______2.xlsx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3.xm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package" Target="../embeddings/Microsoft_Excel_______3.xlsx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4.xm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package" Target="../embeddings/Microsoft_Excel_______4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B$2:$B$1302</c:f>
              <c:numCache>
                <c:formatCode>General</c:formatCode>
                <c:ptCount val="1301"/>
                <c:pt idx="0">
                  <c:v>20.05</c:v>
                </c:pt>
                <c:pt idx="1">
                  <c:v>20.149999999999999</c:v>
                </c:pt>
                <c:pt idx="2">
                  <c:v>20.25</c:v>
                </c:pt>
                <c:pt idx="3">
                  <c:v>20.350000000000001</c:v>
                </c:pt>
                <c:pt idx="4">
                  <c:v>20.45</c:v>
                </c:pt>
                <c:pt idx="5">
                  <c:v>20.55</c:v>
                </c:pt>
                <c:pt idx="6">
                  <c:v>20.65</c:v>
                </c:pt>
                <c:pt idx="7">
                  <c:v>20.75</c:v>
                </c:pt>
                <c:pt idx="8">
                  <c:v>20.85</c:v>
                </c:pt>
                <c:pt idx="9">
                  <c:v>20.95</c:v>
                </c:pt>
                <c:pt idx="10">
                  <c:v>21.05</c:v>
                </c:pt>
                <c:pt idx="11">
                  <c:v>21.15</c:v>
                </c:pt>
                <c:pt idx="12">
                  <c:v>21.25</c:v>
                </c:pt>
                <c:pt idx="13">
                  <c:v>21.35</c:v>
                </c:pt>
                <c:pt idx="14">
                  <c:v>21.45</c:v>
                </c:pt>
                <c:pt idx="15">
                  <c:v>21.55</c:v>
                </c:pt>
                <c:pt idx="16">
                  <c:v>21.65</c:v>
                </c:pt>
                <c:pt idx="17">
                  <c:v>21.75</c:v>
                </c:pt>
                <c:pt idx="18">
                  <c:v>21.85</c:v>
                </c:pt>
                <c:pt idx="19">
                  <c:v>21.95</c:v>
                </c:pt>
                <c:pt idx="20">
                  <c:v>22.05</c:v>
                </c:pt>
                <c:pt idx="21">
                  <c:v>22.15</c:v>
                </c:pt>
                <c:pt idx="22">
                  <c:v>22.25</c:v>
                </c:pt>
                <c:pt idx="23">
                  <c:v>22.35</c:v>
                </c:pt>
                <c:pt idx="24">
                  <c:v>22.45</c:v>
                </c:pt>
                <c:pt idx="25">
                  <c:v>22.55</c:v>
                </c:pt>
                <c:pt idx="26">
                  <c:v>22.65</c:v>
                </c:pt>
                <c:pt idx="27">
                  <c:v>22.75</c:v>
                </c:pt>
                <c:pt idx="28">
                  <c:v>22.85</c:v>
                </c:pt>
                <c:pt idx="29">
                  <c:v>22.95</c:v>
                </c:pt>
                <c:pt idx="30">
                  <c:v>23.05</c:v>
                </c:pt>
                <c:pt idx="31">
                  <c:v>23.15</c:v>
                </c:pt>
                <c:pt idx="32">
                  <c:v>23.25</c:v>
                </c:pt>
                <c:pt idx="33">
                  <c:v>23.35</c:v>
                </c:pt>
                <c:pt idx="34">
                  <c:v>23.45</c:v>
                </c:pt>
                <c:pt idx="35">
                  <c:v>23.55</c:v>
                </c:pt>
                <c:pt idx="36">
                  <c:v>23.65</c:v>
                </c:pt>
                <c:pt idx="37">
                  <c:v>23.75</c:v>
                </c:pt>
                <c:pt idx="38">
                  <c:v>23.85</c:v>
                </c:pt>
                <c:pt idx="39">
                  <c:v>23.95</c:v>
                </c:pt>
                <c:pt idx="40">
                  <c:v>24.05</c:v>
                </c:pt>
                <c:pt idx="41">
                  <c:v>24.15</c:v>
                </c:pt>
                <c:pt idx="42">
                  <c:v>24.25</c:v>
                </c:pt>
                <c:pt idx="43">
                  <c:v>24.35</c:v>
                </c:pt>
                <c:pt idx="44">
                  <c:v>24.45</c:v>
                </c:pt>
                <c:pt idx="45">
                  <c:v>24.55</c:v>
                </c:pt>
                <c:pt idx="46">
                  <c:v>24.65</c:v>
                </c:pt>
                <c:pt idx="47">
                  <c:v>24.75</c:v>
                </c:pt>
                <c:pt idx="48">
                  <c:v>24.85</c:v>
                </c:pt>
                <c:pt idx="49">
                  <c:v>24.95</c:v>
                </c:pt>
                <c:pt idx="50">
                  <c:v>25.05</c:v>
                </c:pt>
                <c:pt idx="51">
                  <c:v>25.15</c:v>
                </c:pt>
                <c:pt idx="52">
                  <c:v>25.25</c:v>
                </c:pt>
                <c:pt idx="53">
                  <c:v>25.35</c:v>
                </c:pt>
                <c:pt idx="54">
                  <c:v>25.45</c:v>
                </c:pt>
                <c:pt idx="55">
                  <c:v>25.55</c:v>
                </c:pt>
                <c:pt idx="56">
                  <c:v>25.65</c:v>
                </c:pt>
                <c:pt idx="57">
                  <c:v>25.75</c:v>
                </c:pt>
                <c:pt idx="58">
                  <c:v>25.85</c:v>
                </c:pt>
                <c:pt idx="59">
                  <c:v>25.95</c:v>
                </c:pt>
                <c:pt idx="60">
                  <c:v>26.05</c:v>
                </c:pt>
                <c:pt idx="61">
                  <c:v>26.15</c:v>
                </c:pt>
                <c:pt idx="62">
                  <c:v>26.25</c:v>
                </c:pt>
                <c:pt idx="63">
                  <c:v>26.35</c:v>
                </c:pt>
                <c:pt idx="64">
                  <c:v>26.45</c:v>
                </c:pt>
                <c:pt idx="65">
                  <c:v>26.55</c:v>
                </c:pt>
                <c:pt idx="66">
                  <c:v>26.65</c:v>
                </c:pt>
                <c:pt idx="67">
                  <c:v>26.75</c:v>
                </c:pt>
                <c:pt idx="68">
                  <c:v>26.85</c:v>
                </c:pt>
                <c:pt idx="69">
                  <c:v>26.95</c:v>
                </c:pt>
                <c:pt idx="70">
                  <c:v>27.05</c:v>
                </c:pt>
                <c:pt idx="71">
                  <c:v>27.15</c:v>
                </c:pt>
                <c:pt idx="72">
                  <c:v>27.25</c:v>
                </c:pt>
                <c:pt idx="73">
                  <c:v>27.35</c:v>
                </c:pt>
                <c:pt idx="74">
                  <c:v>27.45</c:v>
                </c:pt>
                <c:pt idx="75">
                  <c:v>27.55</c:v>
                </c:pt>
                <c:pt idx="76">
                  <c:v>27.65</c:v>
                </c:pt>
                <c:pt idx="77">
                  <c:v>27.75</c:v>
                </c:pt>
                <c:pt idx="78">
                  <c:v>27.85</c:v>
                </c:pt>
                <c:pt idx="79">
                  <c:v>27.95</c:v>
                </c:pt>
                <c:pt idx="80">
                  <c:v>28.05</c:v>
                </c:pt>
                <c:pt idx="81">
                  <c:v>28.15</c:v>
                </c:pt>
                <c:pt idx="82">
                  <c:v>28.25</c:v>
                </c:pt>
                <c:pt idx="83">
                  <c:v>28.35</c:v>
                </c:pt>
                <c:pt idx="84">
                  <c:v>28.45</c:v>
                </c:pt>
                <c:pt idx="85">
                  <c:v>28.55</c:v>
                </c:pt>
                <c:pt idx="86">
                  <c:v>28.65</c:v>
                </c:pt>
                <c:pt idx="87">
                  <c:v>28.75</c:v>
                </c:pt>
                <c:pt idx="88">
                  <c:v>28.85</c:v>
                </c:pt>
                <c:pt idx="89">
                  <c:v>28.95</c:v>
                </c:pt>
                <c:pt idx="90">
                  <c:v>29.05</c:v>
                </c:pt>
                <c:pt idx="91">
                  <c:v>29.15</c:v>
                </c:pt>
                <c:pt idx="92">
                  <c:v>29.25</c:v>
                </c:pt>
                <c:pt idx="93">
                  <c:v>29.35</c:v>
                </c:pt>
                <c:pt idx="94">
                  <c:v>29.45</c:v>
                </c:pt>
                <c:pt idx="95">
                  <c:v>29.55</c:v>
                </c:pt>
                <c:pt idx="96">
                  <c:v>29.65</c:v>
                </c:pt>
                <c:pt idx="97">
                  <c:v>29.75</c:v>
                </c:pt>
                <c:pt idx="98">
                  <c:v>29.85</c:v>
                </c:pt>
                <c:pt idx="99">
                  <c:v>29.95</c:v>
                </c:pt>
                <c:pt idx="100">
                  <c:v>30.05</c:v>
                </c:pt>
                <c:pt idx="101">
                  <c:v>30.15</c:v>
                </c:pt>
                <c:pt idx="102">
                  <c:v>30.25</c:v>
                </c:pt>
                <c:pt idx="103">
                  <c:v>30.35</c:v>
                </c:pt>
                <c:pt idx="104">
                  <c:v>30.45</c:v>
                </c:pt>
                <c:pt idx="105">
                  <c:v>30.55</c:v>
                </c:pt>
                <c:pt idx="106">
                  <c:v>30.65</c:v>
                </c:pt>
                <c:pt idx="107">
                  <c:v>30.75</c:v>
                </c:pt>
                <c:pt idx="108">
                  <c:v>30.85</c:v>
                </c:pt>
                <c:pt idx="109">
                  <c:v>30.95</c:v>
                </c:pt>
                <c:pt idx="110">
                  <c:v>31.05</c:v>
                </c:pt>
                <c:pt idx="111">
                  <c:v>31.15</c:v>
                </c:pt>
                <c:pt idx="112">
                  <c:v>31.25</c:v>
                </c:pt>
                <c:pt idx="113">
                  <c:v>31.35</c:v>
                </c:pt>
                <c:pt idx="114">
                  <c:v>31.45</c:v>
                </c:pt>
                <c:pt idx="115">
                  <c:v>31.55</c:v>
                </c:pt>
                <c:pt idx="116">
                  <c:v>31.65</c:v>
                </c:pt>
                <c:pt idx="117">
                  <c:v>31.75</c:v>
                </c:pt>
                <c:pt idx="118">
                  <c:v>31.85</c:v>
                </c:pt>
                <c:pt idx="119">
                  <c:v>31.95</c:v>
                </c:pt>
                <c:pt idx="120">
                  <c:v>32.049999999999997</c:v>
                </c:pt>
                <c:pt idx="121">
                  <c:v>32.15</c:v>
                </c:pt>
                <c:pt idx="122">
                  <c:v>32.25</c:v>
                </c:pt>
                <c:pt idx="123">
                  <c:v>32.35</c:v>
                </c:pt>
                <c:pt idx="124">
                  <c:v>32.450000000000003</c:v>
                </c:pt>
                <c:pt idx="125">
                  <c:v>32.549999999999997</c:v>
                </c:pt>
                <c:pt idx="126">
                  <c:v>32.65</c:v>
                </c:pt>
                <c:pt idx="127">
                  <c:v>32.75</c:v>
                </c:pt>
                <c:pt idx="128">
                  <c:v>32.85</c:v>
                </c:pt>
                <c:pt idx="129">
                  <c:v>32.950000000000003</c:v>
                </c:pt>
                <c:pt idx="130">
                  <c:v>33.049999999999997</c:v>
                </c:pt>
                <c:pt idx="131">
                  <c:v>33.15</c:v>
                </c:pt>
                <c:pt idx="132">
                  <c:v>33.25</c:v>
                </c:pt>
                <c:pt idx="133">
                  <c:v>33.35</c:v>
                </c:pt>
                <c:pt idx="134">
                  <c:v>33.450000000000003</c:v>
                </c:pt>
                <c:pt idx="135">
                  <c:v>33.549999999999997</c:v>
                </c:pt>
                <c:pt idx="136">
                  <c:v>33.65</c:v>
                </c:pt>
                <c:pt idx="137">
                  <c:v>33.75</c:v>
                </c:pt>
                <c:pt idx="138">
                  <c:v>33.85</c:v>
                </c:pt>
                <c:pt idx="139">
                  <c:v>33.950000000000003</c:v>
                </c:pt>
                <c:pt idx="140">
                  <c:v>34.049999999999997</c:v>
                </c:pt>
                <c:pt idx="141">
                  <c:v>34.15</c:v>
                </c:pt>
                <c:pt idx="142">
                  <c:v>34.25</c:v>
                </c:pt>
                <c:pt idx="143">
                  <c:v>34.35</c:v>
                </c:pt>
                <c:pt idx="144">
                  <c:v>34.450000000000003</c:v>
                </c:pt>
                <c:pt idx="145">
                  <c:v>34.549999999999997</c:v>
                </c:pt>
                <c:pt idx="146">
                  <c:v>34.65</c:v>
                </c:pt>
                <c:pt idx="147">
                  <c:v>34.75</c:v>
                </c:pt>
                <c:pt idx="148">
                  <c:v>34.85</c:v>
                </c:pt>
                <c:pt idx="149">
                  <c:v>34.950000000000003</c:v>
                </c:pt>
                <c:pt idx="150">
                  <c:v>35.049999999999997</c:v>
                </c:pt>
                <c:pt idx="151">
                  <c:v>35.15</c:v>
                </c:pt>
                <c:pt idx="152">
                  <c:v>35.25</c:v>
                </c:pt>
                <c:pt idx="153">
                  <c:v>35.35</c:v>
                </c:pt>
                <c:pt idx="154">
                  <c:v>35.450000000000003</c:v>
                </c:pt>
                <c:pt idx="155">
                  <c:v>35.549999999999997</c:v>
                </c:pt>
                <c:pt idx="156">
                  <c:v>35.65</c:v>
                </c:pt>
                <c:pt idx="157">
                  <c:v>35.75</c:v>
                </c:pt>
                <c:pt idx="158">
                  <c:v>35.85</c:v>
                </c:pt>
                <c:pt idx="159">
                  <c:v>35.950000000000003</c:v>
                </c:pt>
                <c:pt idx="160">
                  <c:v>36.049999999999997</c:v>
                </c:pt>
                <c:pt idx="161">
                  <c:v>36.15</c:v>
                </c:pt>
                <c:pt idx="162">
                  <c:v>36.25</c:v>
                </c:pt>
                <c:pt idx="163">
                  <c:v>36.35</c:v>
                </c:pt>
                <c:pt idx="164">
                  <c:v>36.450000000000003</c:v>
                </c:pt>
                <c:pt idx="165">
                  <c:v>36.549999999999997</c:v>
                </c:pt>
                <c:pt idx="166">
                  <c:v>36.65</c:v>
                </c:pt>
                <c:pt idx="167">
                  <c:v>36.75</c:v>
                </c:pt>
                <c:pt idx="168">
                  <c:v>36.85</c:v>
                </c:pt>
                <c:pt idx="169">
                  <c:v>36.950000000000003</c:v>
                </c:pt>
                <c:pt idx="170">
                  <c:v>37.049999999999997</c:v>
                </c:pt>
                <c:pt idx="171">
                  <c:v>37.15</c:v>
                </c:pt>
                <c:pt idx="172">
                  <c:v>37.25</c:v>
                </c:pt>
                <c:pt idx="173">
                  <c:v>37.35</c:v>
                </c:pt>
                <c:pt idx="174">
                  <c:v>37.450000000000003</c:v>
                </c:pt>
                <c:pt idx="175">
                  <c:v>37.549999999999997</c:v>
                </c:pt>
                <c:pt idx="176">
                  <c:v>37.65</c:v>
                </c:pt>
                <c:pt idx="177">
                  <c:v>37.75</c:v>
                </c:pt>
                <c:pt idx="178">
                  <c:v>37.85</c:v>
                </c:pt>
                <c:pt idx="179">
                  <c:v>37.950000000000003</c:v>
                </c:pt>
                <c:pt idx="180">
                  <c:v>38.049999999999997</c:v>
                </c:pt>
                <c:pt idx="181">
                  <c:v>38.15</c:v>
                </c:pt>
                <c:pt idx="182">
                  <c:v>38.25</c:v>
                </c:pt>
                <c:pt idx="183">
                  <c:v>38.35</c:v>
                </c:pt>
                <c:pt idx="184">
                  <c:v>38.450000000000003</c:v>
                </c:pt>
                <c:pt idx="185">
                  <c:v>38.549999999999997</c:v>
                </c:pt>
                <c:pt idx="186">
                  <c:v>38.65</c:v>
                </c:pt>
                <c:pt idx="187">
                  <c:v>38.75</c:v>
                </c:pt>
                <c:pt idx="188">
                  <c:v>38.85</c:v>
                </c:pt>
                <c:pt idx="189">
                  <c:v>38.950000000000003</c:v>
                </c:pt>
                <c:pt idx="190">
                  <c:v>39.049999999999997</c:v>
                </c:pt>
                <c:pt idx="191">
                  <c:v>39.15</c:v>
                </c:pt>
                <c:pt idx="192">
                  <c:v>39.25</c:v>
                </c:pt>
                <c:pt idx="193">
                  <c:v>39.35</c:v>
                </c:pt>
                <c:pt idx="194">
                  <c:v>39.450000000000003</c:v>
                </c:pt>
                <c:pt idx="195">
                  <c:v>39.549999999999997</c:v>
                </c:pt>
                <c:pt idx="196">
                  <c:v>39.65</c:v>
                </c:pt>
                <c:pt idx="197">
                  <c:v>39.75</c:v>
                </c:pt>
                <c:pt idx="198">
                  <c:v>39.85</c:v>
                </c:pt>
                <c:pt idx="199">
                  <c:v>39.950000000000003</c:v>
                </c:pt>
                <c:pt idx="200">
                  <c:v>40.049999999999997</c:v>
                </c:pt>
                <c:pt idx="201">
                  <c:v>40.15</c:v>
                </c:pt>
                <c:pt idx="202">
                  <c:v>40.25</c:v>
                </c:pt>
                <c:pt idx="203">
                  <c:v>40.35</c:v>
                </c:pt>
                <c:pt idx="204">
                  <c:v>40.450000000000003</c:v>
                </c:pt>
                <c:pt idx="205">
                  <c:v>40.549999999999997</c:v>
                </c:pt>
                <c:pt idx="206">
                  <c:v>40.65</c:v>
                </c:pt>
                <c:pt idx="207">
                  <c:v>40.75</c:v>
                </c:pt>
                <c:pt idx="208">
                  <c:v>40.85</c:v>
                </c:pt>
                <c:pt idx="209">
                  <c:v>40.950000000000003</c:v>
                </c:pt>
                <c:pt idx="210">
                  <c:v>41.05</c:v>
                </c:pt>
                <c:pt idx="211">
                  <c:v>41.15</c:v>
                </c:pt>
                <c:pt idx="212">
                  <c:v>41.25</c:v>
                </c:pt>
                <c:pt idx="213">
                  <c:v>41.35</c:v>
                </c:pt>
                <c:pt idx="214">
                  <c:v>41.45</c:v>
                </c:pt>
                <c:pt idx="215">
                  <c:v>41.55</c:v>
                </c:pt>
                <c:pt idx="216">
                  <c:v>41.65</c:v>
                </c:pt>
                <c:pt idx="217">
                  <c:v>41.75</c:v>
                </c:pt>
                <c:pt idx="218">
                  <c:v>41.85</c:v>
                </c:pt>
                <c:pt idx="219">
                  <c:v>41.95</c:v>
                </c:pt>
                <c:pt idx="220">
                  <c:v>42.05</c:v>
                </c:pt>
                <c:pt idx="221">
                  <c:v>42.15</c:v>
                </c:pt>
                <c:pt idx="222">
                  <c:v>42.25</c:v>
                </c:pt>
                <c:pt idx="223">
                  <c:v>42.35</c:v>
                </c:pt>
                <c:pt idx="224">
                  <c:v>42.45</c:v>
                </c:pt>
                <c:pt idx="225">
                  <c:v>42.55</c:v>
                </c:pt>
                <c:pt idx="226">
                  <c:v>42.65</c:v>
                </c:pt>
                <c:pt idx="227">
                  <c:v>42.75</c:v>
                </c:pt>
                <c:pt idx="228">
                  <c:v>42.85</c:v>
                </c:pt>
                <c:pt idx="229">
                  <c:v>42.95</c:v>
                </c:pt>
                <c:pt idx="230">
                  <c:v>43.05</c:v>
                </c:pt>
                <c:pt idx="231">
                  <c:v>43.15</c:v>
                </c:pt>
                <c:pt idx="232">
                  <c:v>43.25</c:v>
                </c:pt>
                <c:pt idx="233">
                  <c:v>43.35</c:v>
                </c:pt>
                <c:pt idx="234">
                  <c:v>43.45</c:v>
                </c:pt>
                <c:pt idx="235">
                  <c:v>43.55</c:v>
                </c:pt>
                <c:pt idx="236">
                  <c:v>43.65</c:v>
                </c:pt>
                <c:pt idx="237">
                  <c:v>43.75</c:v>
                </c:pt>
                <c:pt idx="238">
                  <c:v>43.85</c:v>
                </c:pt>
                <c:pt idx="239">
                  <c:v>43.95</c:v>
                </c:pt>
                <c:pt idx="240">
                  <c:v>44.05</c:v>
                </c:pt>
                <c:pt idx="241">
                  <c:v>44.15</c:v>
                </c:pt>
                <c:pt idx="242">
                  <c:v>44.25</c:v>
                </c:pt>
                <c:pt idx="243">
                  <c:v>44.35</c:v>
                </c:pt>
                <c:pt idx="244">
                  <c:v>44.45</c:v>
                </c:pt>
                <c:pt idx="245">
                  <c:v>44.55</c:v>
                </c:pt>
                <c:pt idx="246">
                  <c:v>44.65</c:v>
                </c:pt>
                <c:pt idx="247">
                  <c:v>44.75</c:v>
                </c:pt>
                <c:pt idx="248">
                  <c:v>44.85</c:v>
                </c:pt>
                <c:pt idx="249">
                  <c:v>44.95</c:v>
                </c:pt>
                <c:pt idx="250">
                  <c:v>45.05</c:v>
                </c:pt>
                <c:pt idx="251">
                  <c:v>45.15</c:v>
                </c:pt>
                <c:pt idx="252">
                  <c:v>45.25</c:v>
                </c:pt>
                <c:pt idx="253">
                  <c:v>45.35</c:v>
                </c:pt>
                <c:pt idx="254">
                  <c:v>45.45</c:v>
                </c:pt>
                <c:pt idx="255">
                  <c:v>45.55</c:v>
                </c:pt>
                <c:pt idx="256">
                  <c:v>45.65</c:v>
                </c:pt>
                <c:pt idx="257">
                  <c:v>45.75</c:v>
                </c:pt>
                <c:pt idx="258">
                  <c:v>45.85</c:v>
                </c:pt>
                <c:pt idx="259">
                  <c:v>45.95</c:v>
                </c:pt>
                <c:pt idx="260">
                  <c:v>46.05</c:v>
                </c:pt>
                <c:pt idx="261">
                  <c:v>46.15</c:v>
                </c:pt>
                <c:pt idx="262">
                  <c:v>46.25</c:v>
                </c:pt>
                <c:pt idx="263">
                  <c:v>46.35</c:v>
                </c:pt>
                <c:pt idx="264">
                  <c:v>46.45</c:v>
                </c:pt>
                <c:pt idx="265">
                  <c:v>46.55</c:v>
                </c:pt>
                <c:pt idx="266">
                  <c:v>46.65</c:v>
                </c:pt>
                <c:pt idx="267">
                  <c:v>46.75</c:v>
                </c:pt>
                <c:pt idx="268">
                  <c:v>46.85</c:v>
                </c:pt>
                <c:pt idx="269">
                  <c:v>46.95</c:v>
                </c:pt>
                <c:pt idx="270">
                  <c:v>47.05</c:v>
                </c:pt>
                <c:pt idx="271">
                  <c:v>47.15</c:v>
                </c:pt>
                <c:pt idx="272">
                  <c:v>47.25</c:v>
                </c:pt>
                <c:pt idx="273">
                  <c:v>47.35</c:v>
                </c:pt>
                <c:pt idx="274">
                  <c:v>47.45</c:v>
                </c:pt>
                <c:pt idx="275">
                  <c:v>47.55</c:v>
                </c:pt>
                <c:pt idx="276">
                  <c:v>47.65</c:v>
                </c:pt>
                <c:pt idx="277">
                  <c:v>47.75</c:v>
                </c:pt>
                <c:pt idx="278">
                  <c:v>47.85</c:v>
                </c:pt>
                <c:pt idx="279">
                  <c:v>47.95</c:v>
                </c:pt>
                <c:pt idx="280">
                  <c:v>48.05</c:v>
                </c:pt>
                <c:pt idx="281">
                  <c:v>48.15</c:v>
                </c:pt>
                <c:pt idx="282">
                  <c:v>48.25</c:v>
                </c:pt>
                <c:pt idx="283">
                  <c:v>48.35</c:v>
                </c:pt>
                <c:pt idx="284">
                  <c:v>48.45</c:v>
                </c:pt>
                <c:pt idx="285">
                  <c:v>48.55</c:v>
                </c:pt>
                <c:pt idx="286">
                  <c:v>48.65</c:v>
                </c:pt>
                <c:pt idx="287">
                  <c:v>48.75</c:v>
                </c:pt>
                <c:pt idx="288">
                  <c:v>48.85</c:v>
                </c:pt>
                <c:pt idx="289">
                  <c:v>48.95</c:v>
                </c:pt>
                <c:pt idx="290">
                  <c:v>49.05</c:v>
                </c:pt>
                <c:pt idx="291">
                  <c:v>49.15</c:v>
                </c:pt>
                <c:pt idx="292">
                  <c:v>49.25</c:v>
                </c:pt>
                <c:pt idx="293">
                  <c:v>49.35</c:v>
                </c:pt>
                <c:pt idx="294">
                  <c:v>49.45</c:v>
                </c:pt>
                <c:pt idx="295">
                  <c:v>49.55</c:v>
                </c:pt>
                <c:pt idx="296">
                  <c:v>49.65</c:v>
                </c:pt>
                <c:pt idx="297">
                  <c:v>49.75</c:v>
                </c:pt>
                <c:pt idx="298">
                  <c:v>49.85</c:v>
                </c:pt>
                <c:pt idx="299">
                  <c:v>49.95</c:v>
                </c:pt>
                <c:pt idx="300">
                  <c:v>50.05</c:v>
                </c:pt>
                <c:pt idx="301">
                  <c:v>50.15</c:v>
                </c:pt>
                <c:pt idx="302">
                  <c:v>50.25</c:v>
                </c:pt>
                <c:pt idx="303">
                  <c:v>50.35</c:v>
                </c:pt>
                <c:pt idx="304">
                  <c:v>50.45</c:v>
                </c:pt>
                <c:pt idx="305">
                  <c:v>50.55</c:v>
                </c:pt>
                <c:pt idx="306">
                  <c:v>50.65</c:v>
                </c:pt>
                <c:pt idx="307">
                  <c:v>50.75</c:v>
                </c:pt>
                <c:pt idx="308">
                  <c:v>50.85</c:v>
                </c:pt>
                <c:pt idx="309">
                  <c:v>50.95</c:v>
                </c:pt>
                <c:pt idx="310">
                  <c:v>51.05</c:v>
                </c:pt>
                <c:pt idx="311">
                  <c:v>51.15</c:v>
                </c:pt>
                <c:pt idx="312">
                  <c:v>51.25</c:v>
                </c:pt>
                <c:pt idx="313">
                  <c:v>51.35</c:v>
                </c:pt>
                <c:pt idx="314">
                  <c:v>51.45</c:v>
                </c:pt>
                <c:pt idx="315">
                  <c:v>51.55</c:v>
                </c:pt>
                <c:pt idx="316">
                  <c:v>51.65</c:v>
                </c:pt>
                <c:pt idx="317">
                  <c:v>51.75</c:v>
                </c:pt>
                <c:pt idx="318">
                  <c:v>51.85</c:v>
                </c:pt>
                <c:pt idx="319">
                  <c:v>51.95</c:v>
                </c:pt>
                <c:pt idx="320">
                  <c:v>52.05</c:v>
                </c:pt>
                <c:pt idx="321">
                  <c:v>52.15</c:v>
                </c:pt>
                <c:pt idx="322">
                  <c:v>52.25</c:v>
                </c:pt>
                <c:pt idx="323">
                  <c:v>52.35</c:v>
                </c:pt>
                <c:pt idx="324">
                  <c:v>52.45</c:v>
                </c:pt>
                <c:pt idx="325">
                  <c:v>52.55</c:v>
                </c:pt>
                <c:pt idx="326">
                  <c:v>52.65</c:v>
                </c:pt>
                <c:pt idx="327">
                  <c:v>52.75</c:v>
                </c:pt>
                <c:pt idx="328">
                  <c:v>52.85</c:v>
                </c:pt>
                <c:pt idx="329">
                  <c:v>52.95</c:v>
                </c:pt>
                <c:pt idx="330">
                  <c:v>53.05</c:v>
                </c:pt>
                <c:pt idx="331">
                  <c:v>53.15</c:v>
                </c:pt>
                <c:pt idx="332">
                  <c:v>53.25</c:v>
                </c:pt>
                <c:pt idx="333">
                  <c:v>53.35</c:v>
                </c:pt>
                <c:pt idx="334">
                  <c:v>53.45</c:v>
                </c:pt>
                <c:pt idx="335">
                  <c:v>53.55</c:v>
                </c:pt>
                <c:pt idx="336">
                  <c:v>53.65</c:v>
                </c:pt>
                <c:pt idx="337">
                  <c:v>53.75</c:v>
                </c:pt>
                <c:pt idx="338">
                  <c:v>53.85</c:v>
                </c:pt>
                <c:pt idx="339">
                  <c:v>53.95</c:v>
                </c:pt>
                <c:pt idx="340">
                  <c:v>54.05</c:v>
                </c:pt>
                <c:pt idx="341">
                  <c:v>54.15</c:v>
                </c:pt>
                <c:pt idx="342">
                  <c:v>54.25</c:v>
                </c:pt>
                <c:pt idx="343">
                  <c:v>54.35</c:v>
                </c:pt>
                <c:pt idx="344">
                  <c:v>54.45</c:v>
                </c:pt>
                <c:pt idx="345">
                  <c:v>54.55</c:v>
                </c:pt>
                <c:pt idx="346">
                  <c:v>54.65</c:v>
                </c:pt>
                <c:pt idx="347">
                  <c:v>54.75</c:v>
                </c:pt>
                <c:pt idx="348">
                  <c:v>54.85</c:v>
                </c:pt>
                <c:pt idx="349">
                  <c:v>54.95</c:v>
                </c:pt>
                <c:pt idx="350">
                  <c:v>55.05</c:v>
                </c:pt>
                <c:pt idx="351">
                  <c:v>55.15</c:v>
                </c:pt>
                <c:pt idx="352">
                  <c:v>55.25</c:v>
                </c:pt>
                <c:pt idx="353">
                  <c:v>55.35</c:v>
                </c:pt>
                <c:pt idx="354">
                  <c:v>55.45</c:v>
                </c:pt>
                <c:pt idx="355">
                  <c:v>55.55</c:v>
                </c:pt>
                <c:pt idx="356">
                  <c:v>55.65</c:v>
                </c:pt>
                <c:pt idx="357">
                  <c:v>55.75</c:v>
                </c:pt>
                <c:pt idx="358">
                  <c:v>55.85</c:v>
                </c:pt>
                <c:pt idx="359">
                  <c:v>55.95</c:v>
                </c:pt>
                <c:pt idx="360">
                  <c:v>56.05</c:v>
                </c:pt>
                <c:pt idx="361">
                  <c:v>56.15</c:v>
                </c:pt>
                <c:pt idx="362">
                  <c:v>56.25</c:v>
                </c:pt>
                <c:pt idx="363">
                  <c:v>56.35</c:v>
                </c:pt>
                <c:pt idx="364">
                  <c:v>56.45</c:v>
                </c:pt>
                <c:pt idx="365">
                  <c:v>56.55</c:v>
                </c:pt>
                <c:pt idx="366">
                  <c:v>56.65</c:v>
                </c:pt>
                <c:pt idx="367">
                  <c:v>56.75</c:v>
                </c:pt>
                <c:pt idx="368">
                  <c:v>56.85</c:v>
                </c:pt>
                <c:pt idx="369">
                  <c:v>56.95</c:v>
                </c:pt>
                <c:pt idx="370">
                  <c:v>57.05</c:v>
                </c:pt>
                <c:pt idx="371">
                  <c:v>57.15</c:v>
                </c:pt>
                <c:pt idx="372">
                  <c:v>57.25</c:v>
                </c:pt>
                <c:pt idx="373">
                  <c:v>57.35</c:v>
                </c:pt>
                <c:pt idx="374">
                  <c:v>57.45</c:v>
                </c:pt>
                <c:pt idx="375">
                  <c:v>57.55</c:v>
                </c:pt>
                <c:pt idx="376">
                  <c:v>57.65</c:v>
                </c:pt>
                <c:pt idx="377">
                  <c:v>57.75</c:v>
                </c:pt>
                <c:pt idx="378">
                  <c:v>57.85</c:v>
                </c:pt>
                <c:pt idx="379">
                  <c:v>57.95</c:v>
                </c:pt>
                <c:pt idx="380">
                  <c:v>58.05</c:v>
                </c:pt>
                <c:pt idx="381">
                  <c:v>58.15</c:v>
                </c:pt>
                <c:pt idx="382">
                  <c:v>58.25</c:v>
                </c:pt>
                <c:pt idx="383">
                  <c:v>58.35</c:v>
                </c:pt>
                <c:pt idx="384">
                  <c:v>58.45</c:v>
                </c:pt>
                <c:pt idx="385">
                  <c:v>58.55</c:v>
                </c:pt>
                <c:pt idx="386">
                  <c:v>58.65</c:v>
                </c:pt>
                <c:pt idx="387">
                  <c:v>58.75</c:v>
                </c:pt>
                <c:pt idx="388">
                  <c:v>58.85</c:v>
                </c:pt>
                <c:pt idx="389">
                  <c:v>58.95</c:v>
                </c:pt>
                <c:pt idx="390">
                  <c:v>59.05</c:v>
                </c:pt>
                <c:pt idx="391">
                  <c:v>59.15</c:v>
                </c:pt>
                <c:pt idx="392">
                  <c:v>59.25</c:v>
                </c:pt>
                <c:pt idx="393">
                  <c:v>59.35</c:v>
                </c:pt>
                <c:pt idx="394">
                  <c:v>59.45</c:v>
                </c:pt>
                <c:pt idx="395">
                  <c:v>59.55</c:v>
                </c:pt>
                <c:pt idx="396">
                  <c:v>59.65</c:v>
                </c:pt>
                <c:pt idx="397">
                  <c:v>59.75</c:v>
                </c:pt>
                <c:pt idx="398">
                  <c:v>59.85</c:v>
                </c:pt>
                <c:pt idx="399">
                  <c:v>59.95</c:v>
                </c:pt>
                <c:pt idx="400">
                  <c:v>60.05</c:v>
                </c:pt>
                <c:pt idx="401">
                  <c:v>60.15</c:v>
                </c:pt>
                <c:pt idx="402">
                  <c:v>60.25</c:v>
                </c:pt>
                <c:pt idx="403">
                  <c:v>60.35</c:v>
                </c:pt>
                <c:pt idx="404">
                  <c:v>60.45</c:v>
                </c:pt>
                <c:pt idx="405">
                  <c:v>60.55</c:v>
                </c:pt>
                <c:pt idx="406">
                  <c:v>60.65</c:v>
                </c:pt>
                <c:pt idx="407">
                  <c:v>60.75</c:v>
                </c:pt>
                <c:pt idx="408">
                  <c:v>60.85</c:v>
                </c:pt>
                <c:pt idx="409">
                  <c:v>60.95</c:v>
                </c:pt>
                <c:pt idx="410">
                  <c:v>61.05</c:v>
                </c:pt>
                <c:pt idx="411">
                  <c:v>61.15</c:v>
                </c:pt>
                <c:pt idx="412">
                  <c:v>61.25</c:v>
                </c:pt>
                <c:pt idx="413">
                  <c:v>61.35</c:v>
                </c:pt>
                <c:pt idx="414">
                  <c:v>61.45</c:v>
                </c:pt>
                <c:pt idx="415">
                  <c:v>61.55</c:v>
                </c:pt>
                <c:pt idx="416">
                  <c:v>61.65</c:v>
                </c:pt>
                <c:pt idx="417">
                  <c:v>61.75</c:v>
                </c:pt>
                <c:pt idx="418">
                  <c:v>61.85</c:v>
                </c:pt>
                <c:pt idx="419">
                  <c:v>61.95</c:v>
                </c:pt>
                <c:pt idx="420">
                  <c:v>62.05</c:v>
                </c:pt>
                <c:pt idx="421">
                  <c:v>62.15</c:v>
                </c:pt>
                <c:pt idx="422">
                  <c:v>62.25</c:v>
                </c:pt>
                <c:pt idx="423">
                  <c:v>62.35</c:v>
                </c:pt>
                <c:pt idx="424">
                  <c:v>62.45</c:v>
                </c:pt>
                <c:pt idx="425">
                  <c:v>62.55</c:v>
                </c:pt>
                <c:pt idx="426">
                  <c:v>62.65</c:v>
                </c:pt>
                <c:pt idx="427">
                  <c:v>62.75</c:v>
                </c:pt>
                <c:pt idx="428">
                  <c:v>62.85</c:v>
                </c:pt>
                <c:pt idx="429">
                  <c:v>62.95</c:v>
                </c:pt>
                <c:pt idx="430">
                  <c:v>63.05</c:v>
                </c:pt>
                <c:pt idx="431">
                  <c:v>63.15</c:v>
                </c:pt>
                <c:pt idx="432">
                  <c:v>63.25</c:v>
                </c:pt>
                <c:pt idx="433">
                  <c:v>63.35</c:v>
                </c:pt>
                <c:pt idx="434">
                  <c:v>63.45</c:v>
                </c:pt>
                <c:pt idx="435">
                  <c:v>63.55</c:v>
                </c:pt>
                <c:pt idx="436">
                  <c:v>63.65</c:v>
                </c:pt>
                <c:pt idx="437">
                  <c:v>63.75</c:v>
                </c:pt>
                <c:pt idx="438">
                  <c:v>63.85</c:v>
                </c:pt>
                <c:pt idx="439">
                  <c:v>63.95</c:v>
                </c:pt>
                <c:pt idx="440">
                  <c:v>64.05</c:v>
                </c:pt>
                <c:pt idx="441">
                  <c:v>64.150000000000006</c:v>
                </c:pt>
                <c:pt idx="442">
                  <c:v>64.25</c:v>
                </c:pt>
                <c:pt idx="443">
                  <c:v>64.349999999999994</c:v>
                </c:pt>
                <c:pt idx="444">
                  <c:v>64.45</c:v>
                </c:pt>
                <c:pt idx="445">
                  <c:v>64.55</c:v>
                </c:pt>
                <c:pt idx="446">
                  <c:v>64.650000000000006</c:v>
                </c:pt>
                <c:pt idx="447">
                  <c:v>64.75</c:v>
                </c:pt>
                <c:pt idx="448">
                  <c:v>64.849999999999994</c:v>
                </c:pt>
                <c:pt idx="449">
                  <c:v>64.95</c:v>
                </c:pt>
                <c:pt idx="450">
                  <c:v>65.05</c:v>
                </c:pt>
                <c:pt idx="451">
                  <c:v>65.150000000000006</c:v>
                </c:pt>
                <c:pt idx="452">
                  <c:v>65.25</c:v>
                </c:pt>
                <c:pt idx="453">
                  <c:v>65.349999999999994</c:v>
                </c:pt>
                <c:pt idx="454">
                  <c:v>65.45</c:v>
                </c:pt>
                <c:pt idx="455">
                  <c:v>65.55</c:v>
                </c:pt>
                <c:pt idx="456">
                  <c:v>65.650000000000006</c:v>
                </c:pt>
                <c:pt idx="457">
                  <c:v>65.75</c:v>
                </c:pt>
                <c:pt idx="458">
                  <c:v>65.849999999999994</c:v>
                </c:pt>
                <c:pt idx="459">
                  <c:v>65.95</c:v>
                </c:pt>
                <c:pt idx="460">
                  <c:v>66.05</c:v>
                </c:pt>
                <c:pt idx="461">
                  <c:v>66.150000000000006</c:v>
                </c:pt>
                <c:pt idx="462">
                  <c:v>66.25</c:v>
                </c:pt>
                <c:pt idx="463">
                  <c:v>66.349999999999994</c:v>
                </c:pt>
                <c:pt idx="464">
                  <c:v>66.45</c:v>
                </c:pt>
                <c:pt idx="465">
                  <c:v>66.55</c:v>
                </c:pt>
                <c:pt idx="466">
                  <c:v>66.650000000000006</c:v>
                </c:pt>
                <c:pt idx="467">
                  <c:v>66.75</c:v>
                </c:pt>
                <c:pt idx="468">
                  <c:v>66.849999999999994</c:v>
                </c:pt>
                <c:pt idx="469">
                  <c:v>66.95</c:v>
                </c:pt>
                <c:pt idx="470">
                  <c:v>67.05</c:v>
                </c:pt>
                <c:pt idx="471">
                  <c:v>67.150000000000006</c:v>
                </c:pt>
                <c:pt idx="472">
                  <c:v>67.25</c:v>
                </c:pt>
                <c:pt idx="473">
                  <c:v>67.349999999999994</c:v>
                </c:pt>
                <c:pt idx="474">
                  <c:v>67.45</c:v>
                </c:pt>
                <c:pt idx="475">
                  <c:v>67.55</c:v>
                </c:pt>
                <c:pt idx="476">
                  <c:v>67.650000000000006</c:v>
                </c:pt>
                <c:pt idx="477">
                  <c:v>67.75</c:v>
                </c:pt>
                <c:pt idx="478">
                  <c:v>67.849999999999994</c:v>
                </c:pt>
                <c:pt idx="479">
                  <c:v>67.95</c:v>
                </c:pt>
                <c:pt idx="480">
                  <c:v>68.05</c:v>
                </c:pt>
                <c:pt idx="481">
                  <c:v>68.150000000000006</c:v>
                </c:pt>
                <c:pt idx="482">
                  <c:v>68.25</c:v>
                </c:pt>
                <c:pt idx="483">
                  <c:v>68.349999999999994</c:v>
                </c:pt>
                <c:pt idx="484">
                  <c:v>68.45</c:v>
                </c:pt>
                <c:pt idx="485">
                  <c:v>68.55</c:v>
                </c:pt>
                <c:pt idx="486">
                  <c:v>68.650000000000006</c:v>
                </c:pt>
                <c:pt idx="487">
                  <c:v>68.75</c:v>
                </c:pt>
                <c:pt idx="488">
                  <c:v>68.849999999999994</c:v>
                </c:pt>
                <c:pt idx="489">
                  <c:v>68.95</c:v>
                </c:pt>
                <c:pt idx="490">
                  <c:v>69.05</c:v>
                </c:pt>
                <c:pt idx="491">
                  <c:v>69.150000000000006</c:v>
                </c:pt>
                <c:pt idx="492">
                  <c:v>69.25</c:v>
                </c:pt>
                <c:pt idx="493">
                  <c:v>69.349999999999994</c:v>
                </c:pt>
                <c:pt idx="494">
                  <c:v>69.45</c:v>
                </c:pt>
                <c:pt idx="495">
                  <c:v>69.55</c:v>
                </c:pt>
                <c:pt idx="496">
                  <c:v>69.650000000000006</c:v>
                </c:pt>
                <c:pt idx="497">
                  <c:v>69.75</c:v>
                </c:pt>
                <c:pt idx="498">
                  <c:v>69.849999999999994</c:v>
                </c:pt>
                <c:pt idx="499">
                  <c:v>69.95</c:v>
                </c:pt>
                <c:pt idx="500">
                  <c:v>70.05</c:v>
                </c:pt>
                <c:pt idx="501">
                  <c:v>70.150000000000006</c:v>
                </c:pt>
                <c:pt idx="502">
                  <c:v>70.25</c:v>
                </c:pt>
                <c:pt idx="503">
                  <c:v>70.349999999999994</c:v>
                </c:pt>
                <c:pt idx="504">
                  <c:v>70.45</c:v>
                </c:pt>
                <c:pt idx="505">
                  <c:v>70.55</c:v>
                </c:pt>
                <c:pt idx="506">
                  <c:v>70.650000000000006</c:v>
                </c:pt>
                <c:pt idx="507">
                  <c:v>70.75</c:v>
                </c:pt>
                <c:pt idx="508">
                  <c:v>70.849999999999994</c:v>
                </c:pt>
                <c:pt idx="509">
                  <c:v>70.95</c:v>
                </c:pt>
                <c:pt idx="510">
                  <c:v>71.05</c:v>
                </c:pt>
                <c:pt idx="511">
                  <c:v>71.150000000000006</c:v>
                </c:pt>
                <c:pt idx="512">
                  <c:v>71.25</c:v>
                </c:pt>
                <c:pt idx="513">
                  <c:v>71.349999999999994</c:v>
                </c:pt>
                <c:pt idx="514">
                  <c:v>71.45</c:v>
                </c:pt>
                <c:pt idx="515">
                  <c:v>71.55</c:v>
                </c:pt>
                <c:pt idx="516">
                  <c:v>71.650000000000006</c:v>
                </c:pt>
                <c:pt idx="517">
                  <c:v>71.75</c:v>
                </c:pt>
                <c:pt idx="518">
                  <c:v>71.849999999999994</c:v>
                </c:pt>
                <c:pt idx="519">
                  <c:v>71.95</c:v>
                </c:pt>
                <c:pt idx="520">
                  <c:v>72.05</c:v>
                </c:pt>
                <c:pt idx="521">
                  <c:v>72.150000000000006</c:v>
                </c:pt>
                <c:pt idx="522">
                  <c:v>72.25</c:v>
                </c:pt>
                <c:pt idx="523">
                  <c:v>72.349999999999994</c:v>
                </c:pt>
                <c:pt idx="524">
                  <c:v>72.45</c:v>
                </c:pt>
                <c:pt idx="525">
                  <c:v>72.55</c:v>
                </c:pt>
                <c:pt idx="526">
                  <c:v>72.650000000000006</c:v>
                </c:pt>
                <c:pt idx="527">
                  <c:v>72.75</c:v>
                </c:pt>
                <c:pt idx="528">
                  <c:v>72.849999999999994</c:v>
                </c:pt>
                <c:pt idx="529">
                  <c:v>72.95</c:v>
                </c:pt>
                <c:pt idx="530">
                  <c:v>73.05</c:v>
                </c:pt>
                <c:pt idx="531">
                  <c:v>73.150000000000006</c:v>
                </c:pt>
                <c:pt idx="532">
                  <c:v>73.25</c:v>
                </c:pt>
                <c:pt idx="533">
                  <c:v>73.349999999999994</c:v>
                </c:pt>
                <c:pt idx="534">
                  <c:v>73.45</c:v>
                </c:pt>
                <c:pt idx="535">
                  <c:v>73.55</c:v>
                </c:pt>
                <c:pt idx="536">
                  <c:v>73.650000000000006</c:v>
                </c:pt>
                <c:pt idx="537">
                  <c:v>73.75</c:v>
                </c:pt>
                <c:pt idx="538">
                  <c:v>73.849999999999994</c:v>
                </c:pt>
                <c:pt idx="539">
                  <c:v>73.95</c:v>
                </c:pt>
                <c:pt idx="540">
                  <c:v>74.05</c:v>
                </c:pt>
                <c:pt idx="541">
                  <c:v>74.150000000000006</c:v>
                </c:pt>
                <c:pt idx="542">
                  <c:v>74.25</c:v>
                </c:pt>
                <c:pt idx="543">
                  <c:v>74.349999999999994</c:v>
                </c:pt>
                <c:pt idx="544">
                  <c:v>74.45</c:v>
                </c:pt>
                <c:pt idx="545">
                  <c:v>74.55</c:v>
                </c:pt>
                <c:pt idx="546">
                  <c:v>74.650000000000006</c:v>
                </c:pt>
                <c:pt idx="547">
                  <c:v>74.75</c:v>
                </c:pt>
                <c:pt idx="548">
                  <c:v>74.849999999999994</c:v>
                </c:pt>
                <c:pt idx="549">
                  <c:v>74.95</c:v>
                </c:pt>
                <c:pt idx="550">
                  <c:v>75.05</c:v>
                </c:pt>
                <c:pt idx="551">
                  <c:v>75.150000000000006</c:v>
                </c:pt>
                <c:pt idx="552">
                  <c:v>75.25</c:v>
                </c:pt>
                <c:pt idx="553">
                  <c:v>75.349999999999994</c:v>
                </c:pt>
                <c:pt idx="554">
                  <c:v>75.45</c:v>
                </c:pt>
                <c:pt idx="555">
                  <c:v>75.55</c:v>
                </c:pt>
                <c:pt idx="556">
                  <c:v>75.650000000000006</c:v>
                </c:pt>
                <c:pt idx="557">
                  <c:v>75.75</c:v>
                </c:pt>
                <c:pt idx="558">
                  <c:v>75.849999999999994</c:v>
                </c:pt>
                <c:pt idx="559">
                  <c:v>75.95</c:v>
                </c:pt>
                <c:pt idx="560">
                  <c:v>76.05</c:v>
                </c:pt>
                <c:pt idx="561">
                  <c:v>76.150000000000006</c:v>
                </c:pt>
                <c:pt idx="562">
                  <c:v>76.25</c:v>
                </c:pt>
                <c:pt idx="563">
                  <c:v>76.349999999999994</c:v>
                </c:pt>
                <c:pt idx="564">
                  <c:v>76.45</c:v>
                </c:pt>
                <c:pt idx="565">
                  <c:v>76.55</c:v>
                </c:pt>
                <c:pt idx="566">
                  <c:v>76.650000000000006</c:v>
                </c:pt>
                <c:pt idx="567">
                  <c:v>76.75</c:v>
                </c:pt>
                <c:pt idx="568">
                  <c:v>76.849999999999994</c:v>
                </c:pt>
                <c:pt idx="569">
                  <c:v>76.95</c:v>
                </c:pt>
                <c:pt idx="570">
                  <c:v>77.05</c:v>
                </c:pt>
                <c:pt idx="571">
                  <c:v>77.150000000000006</c:v>
                </c:pt>
                <c:pt idx="572">
                  <c:v>77.25</c:v>
                </c:pt>
                <c:pt idx="573">
                  <c:v>77.349999999999994</c:v>
                </c:pt>
                <c:pt idx="574">
                  <c:v>77.45</c:v>
                </c:pt>
                <c:pt idx="575">
                  <c:v>77.55</c:v>
                </c:pt>
                <c:pt idx="576">
                  <c:v>77.650000000000006</c:v>
                </c:pt>
                <c:pt idx="577">
                  <c:v>77.75</c:v>
                </c:pt>
                <c:pt idx="578">
                  <c:v>77.849999999999994</c:v>
                </c:pt>
                <c:pt idx="579">
                  <c:v>77.95</c:v>
                </c:pt>
                <c:pt idx="580">
                  <c:v>78.05</c:v>
                </c:pt>
                <c:pt idx="581">
                  <c:v>78.150000000000006</c:v>
                </c:pt>
                <c:pt idx="582">
                  <c:v>78.25</c:v>
                </c:pt>
                <c:pt idx="583">
                  <c:v>78.349999999999994</c:v>
                </c:pt>
                <c:pt idx="584">
                  <c:v>78.45</c:v>
                </c:pt>
                <c:pt idx="585">
                  <c:v>78.55</c:v>
                </c:pt>
                <c:pt idx="586">
                  <c:v>78.650000000000006</c:v>
                </c:pt>
                <c:pt idx="587">
                  <c:v>78.75</c:v>
                </c:pt>
                <c:pt idx="588">
                  <c:v>78.849999999999994</c:v>
                </c:pt>
                <c:pt idx="589">
                  <c:v>78.95</c:v>
                </c:pt>
                <c:pt idx="590">
                  <c:v>79.05</c:v>
                </c:pt>
                <c:pt idx="591">
                  <c:v>79.150000000000006</c:v>
                </c:pt>
                <c:pt idx="592">
                  <c:v>79.25</c:v>
                </c:pt>
                <c:pt idx="593">
                  <c:v>79.349999999999994</c:v>
                </c:pt>
                <c:pt idx="594">
                  <c:v>79.45</c:v>
                </c:pt>
                <c:pt idx="595">
                  <c:v>79.55</c:v>
                </c:pt>
                <c:pt idx="596">
                  <c:v>79.650000000000006</c:v>
                </c:pt>
                <c:pt idx="597">
                  <c:v>79.75</c:v>
                </c:pt>
                <c:pt idx="598">
                  <c:v>79.849999999999994</c:v>
                </c:pt>
                <c:pt idx="599">
                  <c:v>79.95</c:v>
                </c:pt>
                <c:pt idx="600">
                  <c:v>80.05</c:v>
                </c:pt>
                <c:pt idx="601">
                  <c:v>80.150000000000006</c:v>
                </c:pt>
                <c:pt idx="602">
                  <c:v>80.25</c:v>
                </c:pt>
                <c:pt idx="603">
                  <c:v>80.349999999999994</c:v>
                </c:pt>
                <c:pt idx="604">
                  <c:v>80.45</c:v>
                </c:pt>
                <c:pt idx="605">
                  <c:v>80.55</c:v>
                </c:pt>
                <c:pt idx="606">
                  <c:v>80.650000000000006</c:v>
                </c:pt>
                <c:pt idx="607">
                  <c:v>80.75</c:v>
                </c:pt>
                <c:pt idx="608">
                  <c:v>80.849999999999994</c:v>
                </c:pt>
                <c:pt idx="609">
                  <c:v>80.95</c:v>
                </c:pt>
                <c:pt idx="610">
                  <c:v>81.05</c:v>
                </c:pt>
                <c:pt idx="611">
                  <c:v>81.150000000000006</c:v>
                </c:pt>
                <c:pt idx="612">
                  <c:v>81.25</c:v>
                </c:pt>
                <c:pt idx="613">
                  <c:v>81.349999999999994</c:v>
                </c:pt>
                <c:pt idx="614">
                  <c:v>81.45</c:v>
                </c:pt>
                <c:pt idx="615">
                  <c:v>81.55</c:v>
                </c:pt>
                <c:pt idx="616">
                  <c:v>81.650000000000006</c:v>
                </c:pt>
                <c:pt idx="617">
                  <c:v>81.75</c:v>
                </c:pt>
                <c:pt idx="618">
                  <c:v>81.849999999999994</c:v>
                </c:pt>
                <c:pt idx="619">
                  <c:v>81.95</c:v>
                </c:pt>
                <c:pt idx="620">
                  <c:v>82.05</c:v>
                </c:pt>
                <c:pt idx="621">
                  <c:v>82.15</c:v>
                </c:pt>
                <c:pt idx="622">
                  <c:v>82.25</c:v>
                </c:pt>
                <c:pt idx="623">
                  <c:v>82.35</c:v>
                </c:pt>
                <c:pt idx="624">
                  <c:v>82.45</c:v>
                </c:pt>
                <c:pt idx="625">
                  <c:v>82.55</c:v>
                </c:pt>
                <c:pt idx="626">
                  <c:v>82.65</c:v>
                </c:pt>
                <c:pt idx="627">
                  <c:v>82.75</c:v>
                </c:pt>
                <c:pt idx="628">
                  <c:v>82.85</c:v>
                </c:pt>
                <c:pt idx="629">
                  <c:v>82.95</c:v>
                </c:pt>
                <c:pt idx="630">
                  <c:v>83.05</c:v>
                </c:pt>
                <c:pt idx="631">
                  <c:v>83.15</c:v>
                </c:pt>
                <c:pt idx="632">
                  <c:v>83.25</c:v>
                </c:pt>
                <c:pt idx="633">
                  <c:v>83.35</c:v>
                </c:pt>
                <c:pt idx="634">
                  <c:v>83.45</c:v>
                </c:pt>
                <c:pt idx="635">
                  <c:v>83.55</c:v>
                </c:pt>
                <c:pt idx="636">
                  <c:v>83.65</c:v>
                </c:pt>
                <c:pt idx="637">
                  <c:v>83.75</c:v>
                </c:pt>
                <c:pt idx="638">
                  <c:v>83.85</c:v>
                </c:pt>
                <c:pt idx="639">
                  <c:v>83.95</c:v>
                </c:pt>
                <c:pt idx="640">
                  <c:v>84.05</c:v>
                </c:pt>
                <c:pt idx="641">
                  <c:v>84.15</c:v>
                </c:pt>
                <c:pt idx="642">
                  <c:v>84.25</c:v>
                </c:pt>
                <c:pt idx="643">
                  <c:v>84.35</c:v>
                </c:pt>
                <c:pt idx="644">
                  <c:v>84.45</c:v>
                </c:pt>
                <c:pt idx="645">
                  <c:v>84.55</c:v>
                </c:pt>
                <c:pt idx="646">
                  <c:v>84.65</c:v>
                </c:pt>
                <c:pt idx="647">
                  <c:v>84.75</c:v>
                </c:pt>
                <c:pt idx="648">
                  <c:v>84.85</c:v>
                </c:pt>
                <c:pt idx="649">
                  <c:v>84.95</c:v>
                </c:pt>
                <c:pt idx="650">
                  <c:v>85.05</c:v>
                </c:pt>
                <c:pt idx="651">
                  <c:v>85.15</c:v>
                </c:pt>
                <c:pt idx="652">
                  <c:v>85.25</c:v>
                </c:pt>
                <c:pt idx="653">
                  <c:v>85.35</c:v>
                </c:pt>
                <c:pt idx="654">
                  <c:v>85.45</c:v>
                </c:pt>
                <c:pt idx="655">
                  <c:v>85.55</c:v>
                </c:pt>
                <c:pt idx="656">
                  <c:v>85.65</c:v>
                </c:pt>
                <c:pt idx="657">
                  <c:v>85.75</c:v>
                </c:pt>
                <c:pt idx="658">
                  <c:v>85.85</c:v>
                </c:pt>
                <c:pt idx="659">
                  <c:v>85.95</c:v>
                </c:pt>
                <c:pt idx="660">
                  <c:v>86.05</c:v>
                </c:pt>
                <c:pt idx="661">
                  <c:v>86.15</c:v>
                </c:pt>
                <c:pt idx="662">
                  <c:v>86.25</c:v>
                </c:pt>
                <c:pt idx="663">
                  <c:v>86.35</c:v>
                </c:pt>
                <c:pt idx="664">
                  <c:v>86.45</c:v>
                </c:pt>
                <c:pt idx="665">
                  <c:v>86.55</c:v>
                </c:pt>
                <c:pt idx="666">
                  <c:v>86.65</c:v>
                </c:pt>
                <c:pt idx="667">
                  <c:v>86.75</c:v>
                </c:pt>
                <c:pt idx="668">
                  <c:v>86.85</c:v>
                </c:pt>
                <c:pt idx="669">
                  <c:v>86.95</c:v>
                </c:pt>
                <c:pt idx="670">
                  <c:v>87.05</c:v>
                </c:pt>
                <c:pt idx="671">
                  <c:v>87.15</c:v>
                </c:pt>
                <c:pt idx="672">
                  <c:v>87.25</c:v>
                </c:pt>
                <c:pt idx="673">
                  <c:v>87.35</c:v>
                </c:pt>
                <c:pt idx="674">
                  <c:v>87.45</c:v>
                </c:pt>
                <c:pt idx="675">
                  <c:v>87.55</c:v>
                </c:pt>
                <c:pt idx="676">
                  <c:v>87.65</c:v>
                </c:pt>
                <c:pt idx="677">
                  <c:v>87.75</c:v>
                </c:pt>
                <c:pt idx="678">
                  <c:v>87.85</c:v>
                </c:pt>
                <c:pt idx="679">
                  <c:v>87.95</c:v>
                </c:pt>
                <c:pt idx="680">
                  <c:v>88.05</c:v>
                </c:pt>
                <c:pt idx="681">
                  <c:v>88.15</c:v>
                </c:pt>
                <c:pt idx="682">
                  <c:v>88.25</c:v>
                </c:pt>
                <c:pt idx="683">
                  <c:v>88.35</c:v>
                </c:pt>
                <c:pt idx="684">
                  <c:v>88.45</c:v>
                </c:pt>
                <c:pt idx="685">
                  <c:v>88.55</c:v>
                </c:pt>
                <c:pt idx="686">
                  <c:v>88.65</c:v>
                </c:pt>
                <c:pt idx="687">
                  <c:v>88.75</c:v>
                </c:pt>
                <c:pt idx="688">
                  <c:v>88.85</c:v>
                </c:pt>
                <c:pt idx="689">
                  <c:v>88.95</c:v>
                </c:pt>
                <c:pt idx="690">
                  <c:v>89.05</c:v>
                </c:pt>
                <c:pt idx="691">
                  <c:v>89.15</c:v>
                </c:pt>
                <c:pt idx="692">
                  <c:v>89.25</c:v>
                </c:pt>
                <c:pt idx="693">
                  <c:v>89.35</c:v>
                </c:pt>
                <c:pt idx="694">
                  <c:v>89.45</c:v>
                </c:pt>
                <c:pt idx="695">
                  <c:v>89.55</c:v>
                </c:pt>
                <c:pt idx="696">
                  <c:v>89.65</c:v>
                </c:pt>
                <c:pt idx="697">
                  <c:v>89.75</c:v>
                </c:pt>
                <c:pt idx="698">
                  <c:v>89.85</c:v>
                </c:pt>
                <c:pt idx="699">
                  <c:v>89.95</c:v>
                </c:pt>
                <c:pt idx="700">
                  <c:v>90.05</c:v>
                </c:pt>
                <c:pt idx="701">
                  <c:v>90.15</c:v>
                </c:pt>
                <c:pt idx="702">
                  <c:v>90.25</c:v>
                </c:pt>
                <c:pt idx="703">
                  <c:v>90.35</c:v>
                </c:pt>
                <c:pt idx="704">
                  <c:v>90.45</c:v>
                </c:pt>
                <c:pt idx="705">
                  <c:v>90.55</c:v>
                </c:pt>
                <c:pt idx="706">
                  <c:v>90.65</c:v>
                </c:pt>
                <c:pt idx="707">
                  <c:v>90.75</c:v>
                </c:pt>
                <c:pt idx="708">
                  <c:v>90.85</c:v>
                </c:pt>
                <c:pt idx="709">
                  <c:v>90.95</c:v>
                </c:pt>
                <c:pt idx="710">
                  <c:v>91.05</c:v>
                </c:pt>
                <c:pt idx="711">
                  <c:v>91.15</c:v>
                </c:pt>
                <c:pt idx="712">
                  <c:v>91.25</c:v>
                </c:pt>
                <c:pt idx="713">
                  <c:v>91.35</c:v>
                </c:pt>
                <c:pt idx="714">
                  <c:v>91.45</c:v>
                </c:pt>
                <c:pt idx="715">
                  <c:v>91.55</c:v>
                </c:pt>
                <c:pt idx="716">
                  <c:v>91.65</c:v>
                </c:pt>
                <c:pt idx="717">
                  <c:v>91.75</c:v>
                </c:pt>
                <c:pt idx="718">
                  <c:v>91.85</c:v>
                </c:pt>
                <c:pt idx="719">
                  <c:v>91.95</c:v>
                </c:pt>
                <c:pt idx="720">
                  <c:v>92.05</c:v>
                </c:pt>
                <c:pt idx="721">
                  <c:v>92.15</c:v>
                </c:pt>
                <c:pt idx="722">
                  <c:v>92.25</c:v>
                </c:pt>
                <c:pt idx="723">
                  <c:v>92.35</c:v>
                </c:pt>
                <c:pt idx="724">
                  <c:v>92.45</c:v>
                </c:pt>
                <c:pt idx="725">
                  <c:v>92.55</c:v>
                </c:pt>
                <c:pt idx="726">
                  <c:v>92.65</c:v>
                </c:pt>
                <c:pt idx="727">
                  <c:v>92.75</c:v>
                </c:pt>
                <c:pt idx="728">
                  <c:v>92.85</c:v>
                </c:pt>
                <c:pt idx="729">
                  <c:v>92.95</c:v>
                </c:pt>
                <c:pt idx="730">
                  <c:v>93.05</c:v>
                </c:pt>
                <c:pt idx="731">
                  <c:v>93.15</c:v>
                </c:pt>
                <c:pt idx="732">
                  <c:v>93.25</c:v>
                </c:pt>
                <c:pt idx="733">
                  <c:v>93.35</c:v>
                </c:pt>
                <c:pt idx="734">
                  <c:v>93.45</c:v>
                </c:pt>
                <c:pt idx="735">
                  <c:v>93.55</c:v>
                </c:pt>
                <c:pt idx="736">
                  <c:v>93.65</c:v>
                </c:pt>
                <c:pt idx="737">
                  <c:v>93.75</c:v>
                </c:pt>
                <c:pt idx="738">
                  <c:v>93.85</c:v>
                </c:pt>
                <c:pt idx="739">
                  <c:v>93.95</c:v>
                </c:pt>
                <c:pt idx="740">
                  <c:v>94.05</c:v>
                </c:pt>
                <c:pt idx="741">
                  <c:v>94.15</c:v>
                </c:pt>
                <c:pt idx="742">
                  <c:v>94.25</c:v>
                </c:pt>
                <c:pt idx="743">
                  <c:v>94.35</c:v>
                </c:pt>
                <c:pt idx="744">
                  <c:v>94.45</c:v>
                </c:pt>
                <c:pt idx="745">
                  <c:v>94.55</c:v>
                </c:pt>
                <c:pt idx="746">
                  <c:v>94.65</c:v>
                </c:pt>
                <c:pt idx="747">
                  <c:v>94.75</c:v>
                </c:pt>
                <c:pt idx="748">
                  <c:v>94.85</c:v>
                </c:pt>
                <c:pt idx="749">
                  <c:v>94.95</c:v>
                </c:pt>
                <c:pt idx="750">
                  <c:v>95.05</c:v>
                </c:pt>
                <c:pt idx="751">
                  <c:v>95.15</c:v>
                </c:pt>
                <c:pt idx="752">
                  <c:v>95.25</c:v>
                </c:pt>
                <c:pt idx="753">
                  <c:v>95.35</c:v>
                </c:pt>
                <c:pt idx="754">
                  <c:v>95.45</c:v>
                </c:pt>
                <c:pt idx="755">
                  <c:v>95.55</c:v>
                </c:pt>
                <c:pt idx="756">
                  <c:v>95.65</c:v>
                </c:pt>
                <c:pt idx="757">
                  <c:v>95.75</c:v>
                </c:pt>
                <c:pt idx="758">
                  <c:v>95.85</c:v>
                </c:pt>
                <c:pt idx="759">
                  <c:v>95.95</c:v>
                </c:pt>
                <c:pt idx="760">
                  <c:v>96.05</c:v>
                </c:pt>
                <c:pt idx="761">
                  <c:v>96.15</c:v>
                </c:pt>
                <c:pt idx="762">
                  <c:v>96.25</c:v>
                </c:pt>
                <c:pt idx="763">
                  <c:v>96.35</c:v>
                </c:pt>
                <c:pt idx="764">
                  <c:v>96.45</c:v>
                </c:pt>
                <c:pt idx="765">
                  <c:v>96.55</c:v>
                </c:pt>
                <c:pt idx="766">
                  <c:v>96.65</c:v>
                </c:pt>
                <c:pt idx="767">
                  <c:v>96.75</c:v>
                </c:pt>
                <c:pt idx="768">
                  <c:v>96.85</c:v>
                </c:pt>
                <c:pt idx="769">
                  <c:v>96.95</c:v>
                </c:pt>
                <c:pt idx="770">
                  <c:v>97.05</c:v>
                </c:pt>
                <c:pt idx="771">
                  <c:v>97.15</c:v>
                </c:pt>
                <c:pt idx="772">
                  <c:v>97.25</c:v>
                </c:pt>
                <c:pt idx="773">
                  <c:v>97.35</c:v>
                </c:pt>
                <c:pt idx="774">
                  <c:v>97.45</c:v>
                </c:pt>
                <c:pt idx="775">
                  <c:v>97.55</c:v>
                </c:pt>
                <c:pt idx="776">
                  <c:v>97.65</c:v>
                </c:pt>
                <c:pt idx="777">
                  <c:v>97.75</c:v>
                </c:pt>
                <c:pt idx="778">
                  <c:v>97.85</c:v>
                </c:pt>
                <c:pt idx="779">
                  <c:v>97.95</c:v>
                </c:pt>
                <c:pt idx="780">
                  <c:v>98.05</c:v>
                </c:pt>
                <c:pt idx="781">
                  <c:v>98.15</c:v>
                </c:pt>
                <c:pt idx="782">
                  <c:v>98.25</c:v>
                </c:pt>
                <c:pt idx="783">
                  <c:v>98.35</c:v>
                </c:pt>
                <c:pt idx="784">
                  <c:v>98.45</c:v>
                </c:pt>
                <c:pt idx="785">
                  <c:v>98.55</c:v>
                </c:pt>
                <c:pt idx="786">
                  <c:v>98.65</c:v>
                </c:pt>
                <c:pt idx="787">
                  <c:v>98.75</c:v>
                </c:pt>
                <c:pt idx="788">
                  <c:v>98.85</c:v>
                </c:pt>
                <c:pt idx="789">
                  <c:v>98.95</c:v>
                </c:pt>
                <c:pt idx="790">
                  <c:v>99.05</c:v>
                </c:pt>
                <c:pt idx="791">
                  <c:v>99.15</c:v>
                </c:pt>
                <c:pt idx="792">
                  <c:v>99.25</c:v>
                </c:pt>
                <c:pt idx="793">
                  <c:v>99.35</c:v>
                </c:pt>
                <c:pt idx="794">
                  <c:v>99.45</c:v>
                </c:pt>
                <c:pt idx="795">
                  <c:v>99.55</c:v>
                </c:pt>
                <c:pt idx="796">
                  <c:v>99.65</c:v>
                </c:pt>
                <c:pt idx="797">
                  <c:v>99.75</c:v>
                </c:pt>
                <c:pt idx="798">
                  <c:v>99.85</c:v>
                </c:pt>
                <c:pt idx="799">
                  <c:v>99.95</c:v>
                </c:pt>
                <c:pt idx="800">
                  <c:v>100.05</c:v>
                </c:pt>
                <c:pt idx="801">
                  <c:v>100.15</c:v>
                </c:pt>
                <c:pt idx="802">
                  <c:v>100.25</c:v>
                </c:pt>
                <c:pt idx="803">
                  <c:v>100.35</c:v>
                </c:pt>
                <c:pt idx="804">
                  <c:v>100.45</c:v>
                </c:pt>
                <c:pt idx="805">
                  <c:v>100.55</c:v>
                </c:pt>
                <c:pt idx="806">
                  <c:v>100.65</c:v>
                </c:pt>
                <c:pt idx="807">
                  <c:v>100.75</c:v>
                </c:pt>
                <c:pt idx="808">
                  <c:v>100.85</c:v>
                </c:pt>
                <c:pt idx="809">
                  <c:v>100.95</c:v>
                </c:pt>
                <c:pt idx="810">
                  <c:v>101.05</c:v>
                </c:pt>
                <c:pt idx="811">
                  <c:v>101.15</c:v>
                </c:pt>
                <c:pt idx="812">
                  <c:v>101.25</c:v>
                </c:pt>
                <c:pt idx="813">
                  <c:v>101.35</c:v>
                </c:pt>
                <c:pt idx="814">
                  <c:v>101.45</c:v>
                </c:pt>
                <c:pt idx="815">
                  <c:v>101.55</c:v>
                </c:pt>
                <c:pt idx="816">
                  <c:v>101.65</c:v>
                </c:pt>
                <c:pt idx="817">
                  <c:v>101.75</c:v>
                </c:pt>
                <c:pt idx="818">
                  <c:v>101.85</c:v>
                </c:pt>
                <c:pt idx="819">
                  <c:v>101.95</c:v>
                </c:pt>
                <c:pt idx="820">
                  <c:v>102.05</c:v>
                </c:pt>
                <c:pt idx="821">
                  <c:v>102.15</c:v>
                </c:pt>
                <c:pt idx="822">
                  <c:v>102.25</c:v>
                </c:pt>
                <c:pt idx="823">
                  <c:v>102.35</c:v>
                </c:pt>
                <c:pt idx="824">
                  <c:v>102.45</c:v>
                </c:pt>
                <c:pt idx="825">
                  <c:v>102.55</c:v>
                </c:pt>
                <c:pt idx="826">
                  <c:v>102.65</c:v>
                </c:pt>
                <c:pt idx="827">
                  <c:v>102.75</c:v>
                </c:pt>
                <c:pt idx="828">
                  <c:v>102.85</c:v>
                </c:pt>
                <c:pt idx="829">
                  <c:v>102.95</c:v>
                </c:pt>
                <c:pt idx="830">
                  <c:v>103.05</c:v>
                </c:pt>
                <c:pt idx="831">
                  <c:v>103.15</c:v>
                </c:pt>
                <c:pt idx="832">
                  <c:v>103.25</c:v>
                </c:pt>
                <c:pt idx="833">
                  <c:v>103.35</c:v>
                </c:pt>
                <c:pt idx="834">
                  <c:v>103.45</c:v>
                </c:pt>
                <c:pt idx="835">
                  <c:v>103.55</c:v>
                </c:pt>
                <c:pt idx="836">
                  <c:v>103.65</c:v>
                </c:pt>
                <c:pt idx="837">
                  <c:v>103.75</c:v>
                </c:pt>
                <c:pt idx="838">
                  <c:v>103.85</c:v>
                </c:pt>
                <c:pt idx="839">
                  <c:v>103.95</c:v>
                </c:pt>
                <c:pt idx="840">
                  <c:v>104.05</c:v>
                </c:pt>
                <c:pt idx="841">
                  <c:v>104.15</c:v>
                </c:pt>
                <c:pt idx="842">
                  <c:v>104.25</c:v>
                </c:pt>
                <c:pt idx="843">
                  <c:v>104.35</c:v>
                </c:pt>
                <c:pt idx="844">
                  <c:v>104.45</c:v>
                </c:pt>
                <c:pt idx="845">
                  <c:v>104.55</c:v>
                </c:pt>
                <c:pt idx="846">
                  <c:v>104.65</c:v>
                </c:pt>
                <c:pt idx="847">
                  <c:v>104.75</c:v>
                </c:pt>
                <c:pt idx="848">
                  <c:v>104.85</c:v>
                </c:pt>
                <c:pt idx="849">
                  <c:v>104.95</c:v>
                </c:pt>
                <c:pt idx="850">
                  <c:v>105.05</c:v>
                </c:pt>
                <c:pt idx="851">
                  <c:v>105.15</c:v>
                </c:pt>
                <c:pt idx="852">
                  <c:v>105.25</c:v>
                </c:pt>
                <c:pt idx="853">
                  <c:v>105.35</c:v>
                </c:pt>
                <c:pt idx="854">
                  <c:v>105.45</c:v>
                </c:pt>
                <c:pt idx="855">
                  <c:v>105.55</c:v>
                </c:pt>
                <c:pt idx="856">
                  <c:v>105.65</c:v>
                </c:pt>
                <c:pt idx="857">
                  <c:v>105.75</c:v>
                </c:pt>
                <c:pt idx="858">
                  <c:v>105.85</c:v>
                </c:pt>
                <c:pt idx="859">
                  <c:v>105.95</c:v>
                </c:pt>
                <c:pt idx="860">
                  <c:v>106.05</c:v>
                </c:pt>
                <c:pt idx="861">
                  <c:v>106.15</c:v>
                </c:pt>
                <c:pt idx="862">
                  <c:v>106.25</c:v>
                </c:pt>
                <c:pt idx="863">
                  <c:v>106.35</c:v>
                </c:pt>
                <c:pt idx="864">
                  <c:v>106.45</c:v>
                </c:pt>
                <c:pt idx="865">
                  <c:v>106.55</c:v>
                </c:pt>
                <c:pt idx="866">
                  <c:v>106.65</c:v>
                </c:pt>
                <c:pt idx="867">
                  <c:v>106.75</c:v>
                </c:pt>
                <c:pt idx="868">
                  <c:v>106.85</c:v>
                </c:pt>
                <c:pt idx="869">
                  <c:v>106.95</c:v>
                </c:pt>
                <c:pt idx="870">
                  <c:v>107.05</c:v>
                </c:pt>
                <c:pt idx="871">
                  <c:v>107.15</c:v>
                </c:pt>
                <c:pt idx="872">
                  <c:v>107.25</c:v>
                </c:pt>
                <c:pt idx="873">
                  <c:v>107.35</c:v>
                </c:pt>
                <c:pt idx="874">
                  <c:v>107.45</c:v>
                </c:pt>
                <c:pt idx="875">
                  <c:v>107.55</c:v>
                </c:pt>
                <c:pt idx="876">
                  <c:v>107.65</c:v>
                </c:pt>
                <c:pt idx="877">
                  <c:v>107.75</c:v>
                </c:pt>
                <c:pt idx="878">
                  <c:v>107.85</c:v>
                </c:pt>
                <c:pt idx="879">
                  <c:v>107.95</c:v>
                </c:pt>
                <c:pt idx="880">
                  <c:v>108.05</c:v>
                </c:pt>
                <c:pt idx="881">
                  <c:v>108.15</c:v>
                </c:pt>
                <c:pt idx="882">
                  <c:v>108.25</c:v>
                </c:pt>
                <c:pt idx="883">
                  <c:v>108.35</c:v>
                </c:pt>
                <c:pt idx="884">
                  <c:v>108.45</c:v>
                </c:pt>
                <c:pt idx="885">
                  <c:v>108.55</c:v>
                </c:pt>
                <c:pt idx="886">
                  <c:v>108.65</c:v>
                </c:pt>
                <c:pt idx="887">
                  <c:v>108.75</c:v>
                </c:pt>
                <c:pt idx="888">
                  <c:v>108.85</c:v>
                </c:pt>
                <c:pt idx="889">
                  <c:v>108.95</c:v>
                </c:pt>
                <c:pt idx="890">
                  <c:v>109.05</c:v>
                </c:pt>
                <c:pt idx="891">
                  <c:v>109.15</c:v>
                </c:pt>
                <c:pt idx="892">
                  <c:v>109.25</c:v>
                </c:pt>
                <c:pt idx="893">
                  <c:v>109.35</c:v>
                </c:pt>
                <c:pt idx="894">
                  <c:v>109.45</c:v>
                </c:pt>
                <c:pt idx="895">
                  <c:v>109.55</c:v>
                </c:pt>
                <c:pt idx="896">
                  <c:v>109.65</c:v>
                </c:pt>
                <c:pt idx="897">
                  <c:v>109.75</c:v>
                </c:pt>
                <c:pt idx="898">
                  <c:v>109.85</c:v>
                </c:pt>
                <c:pt idx="899">
                  <c:v>109.95</c:v>
                </c:pt>
                <c:pt idx="900">
                  <c:v>110.05</c:v>
                </c:pt>
                <c:pt idx="901">
                  <c:v>110.15</c:v>
                </c:pt>
                <c:pt idx="902">
                  <c:v>110.25</c:v>
                </c:pt>
                <c:pt idx="903">
                  <c:v>110.35</c:v>
                </c:pt>
                <c:pt idx="904">
                  <c:v>110.45</c:v>
                </c:pt>
                <c:pt idx="905">
                  <c:v>110.55</c:v>
                </c:pt>
                <c:pt idx="906">
                  <c:v>110.65</c:v>
                </c:pt>
                <c:pt idx="907">
                  <c:v>110.75</c:v>
                </c:pt>
                <c:pt idx="908">
                  <c:v>110.85</c:v>
                </c:pt>
                <c:pt idx="909">
                  <c:v>110.95</c:v>
                </c:pt>
                <c:pt idx="910">
                  <c:v>111.05</c:v>
                </c:pt>
                <c:pt idx="911">
                  <c:v>111.15</c:v>
                </c:pt>
                <c:pt idx="912">
                  <c:v>111.25</c:v>
                </c:pt>
                <c:pt idx="913">
                  <c:v>111.35</c:v>
                </c:pt>
                <c:pt idx="914">
                  <c:v>111.45</c:v>
                </c:pt>
                <c:pt idx="915">
                  <c:v>111.55</c:v>
                </c:pt>
                <c:pt idx="916">
                  <c:v>111.65</c:v>
                </c:pt>
                <c:pt idx="917">
                  <c:v>111.75</c:v>
                </c:pt>
                <c:pt idx="918">
                  <c:v>111.85</c:v>
                </c:pt>
                <c:pt idx="919">
                  <c:v>111.95</c:v>
                </c:pt>
                <c:pt idx="920">
                  <c:v>112.05</c:v>
                </c:pt>
                <c:pt idx="921">
                  <c:v>112.15</c:v>
                </c:pt>
                <c:pt idx="922">
                  <c:v>112.25</c:v>
                </c:pt>
                <c:pt idx="923">
                  <c:v>112.35</c:v>
                </c:pt>
                <c:pt idx="924">
                  <c:v>112.45</c:v>
                </c:pt>
                <c:pt idx="925">
                  <c:v>112.55</c:v>
                </c:pt>
                <c:pt idx="926">
                  <c:v>112.65</c:v>
                </c:pt>
                <c:pt idx="927">
                  <c:v>112.75</c:v>
                </c:pt>
                <c:pt idx="928">
                  <c:v>112.85</c:v>
                </c:pt>
                <c:pt idx="929">
                  <c:v>112.95</c:v>
                </c:pt>
                <c:pt idx="930">
                  <c:v>113.05</c:v>
                </c:pt>
                <c:pt idx="931">
                  <c:v>113.15</c:v>
                </c:pt>
                <c:pt idx="932">
                  <c:v>113.25</c:v>
                </c:pt>
                <c:pt idx="933">
                  <c:v>113.35</c:v>
                </c:pt>
                <c:pt idx="934">
                  <c:v>113.45</c:v>
                </c:pt>
                <c:pt idx="935">
                  <c:v>113.55</c:v>
                </c:pt>
                <c:pt idx="936">
                  <c:v>113.65</c:v>
                </c:pt>
                <c:pt idx="937">
                  <c:v>113.75</c:v>
                </c:pt>
                <c:pt idx="938">
                  <c:v>113.85</c:v>
                </c:pt>
                <c:pt idx="939">
                  <c:v>113.95</c:v>
                </c:pt>
                <c:pt idx="940">
                  <c:v>114.05</c:v>
                </c:pt>
                <c:pt idx="941">
                  <c:v>114.15</c:v>
                </c:pt>
                <c:pt idx="942">
                  <c:v>114.25</c:v>
                </c:pt>
                <c:pt idx="943">
                  <c:v>114.35</c:v>
                </c:pt>
                <c:pt idx="944">
                  <c:v>114.45</c:v>
                </c:pt>
                <c:pt idx="945">
                  <c:v>114.55</c:v>
                </c:pt>
                <c:pt idx="946">
                  <c:v>114.65</c:v>
                </c:pt>
                <c:pt idx="947">
                  <c:v>114.75</c:v>
                </c:pt>
                <c:pt idx="948">
                  <c:v>114.85</c:v>
                </c:pt>
                <c:pt idx="949">
                  <c:v>114.95</c:v>
                </c:pt>
                <c:pt idx="950">
                  <c:v>115.05</c:v>
                </c:pt>
                <c:pt idx="951">
                  <c:v>115.15</c:v>
                </c:pt>
                <c:pt idx="952">
                  <c:v>115.25</c:v>
                </c:pt>
                <c:pt idx="953">
                  <c:v>115.35</c:v>
                </c:pt>
                <c:pt idx="954">
                  <c:v>115.45</c:v>
                </c:pt>
                <c:pt idx="955">
                  <c:v>115.55</c:v>
                </c:pt>
                <c:pt idx="956">
                  <c:v>115.65</c:v>
                </c:pt>
                <c:pt idx="957">
                  <c:v>115.75</c:v>
                </c:pt>
                <c:pt idx="958">
                  <c:v>115.85</c:v>
                </c:pt>
                <c:pt idx="959">
                  <c:v>115.95</c:v>
                </c:pt>
                <c:pt idx="960">
                  <c:v>116.05</c:v>
                </c:pt>
                <c:pt idx="961">
                  <c:v>116.15</c:v>
                </c:pt>
                <c:pt idx="962">
                  <c:v>116.25</c:v>
                </c:pt>
                <c:pt idx="963">
                  <c:v>116.35</c:v>
                </c:pt>
                <c:pt idx="964">
                  <c:v>116.45</c:v>
                </c:pt>
                <c:pt idx="965">
                  <c:v>116.55</c:v>
                </c:pt>
                <c:pt idx="966">
                  <c:v>116.65</c:v>
                </c:pt>
                <c:pt idx="967">
                  <c:v>116.75</c:v>
                </c:pt>
                <c:pt idx="968">
                  <c:v>116.85</c:v>
                </c:pt>
                <c:pt idx="969">
                  <c:v>116.95</c:v>
                </c:pt>
                <c:pt idx="970">
                  <c:v>117.05</c:v>
                </c:pt>
                <c:pt idx="971">
                  <c:v>117.15</c:v>
                </c:pt>
                <c:pt idx="972">
                  <c:v>117.25</c:v>
                </c:pt>
                <c:pt idx="973">
                  <c:v>117.35</c:v>
                </c:pt>
                <c:pt idx="974">
                  <c:v>117.45</c:v>
                </c:pt>
                <c:pt idx="975">
                  <c:v>117.55</c:v>
                </c:pt>
                <c:pt idx="976">
                  <c:v>117.65</c:v>
                </c:pt>
                <c:pt idx="977">
                  <c:v>117.75</c:v>
                </c:pt>
                <c:pt idx="978">
                  <c:v>117.85</c:v>
                </c:pt>
                <c:pt idx="979">
                  <c:v>117.95</c:v>
                </c:pt>
                <c:pt idx="980">
                  <c:v>118.05</c:v>
                </c:pt>
                <c:pt idx="981">
                  <c:v>118.15</c:v>
                </c:pt>
                <c:pt idx="982">
                  <c:v>118.25</c:v>
                </c:pt>
                <c:pt idx="983">
                  <c:v>118.35</c:v>
                </c:pt>
                <c:pt idx="984">
                  <c:v>118.45</c:v>
                </c:pt>
                <c:pt idx="985">
                  <c:v>118.55</c:v>
                </c:pt>
                <c:pt idx="986">
                  <c:v>118.65</c:v>
                </c:pt>
                <c:pt idx="987">
                  <c:v>118.75</c:v>
                </c:pt>
                <c:pt idx="988">
                  <c:v>118.85</c:v>
                </c:pt>
                <c:pt idx="989">
                  <c:v>118.95</c:v>
                </c:pt>
                <c:pt idx="990">
                  <c:v>119.05</c:v>
                </c:pt>
                <c:pt idx="991">
                  <c:v>119.15</c:v>
                </c:pt>
                <c:pt idx="992">
                  <c:v>119.25</c:v>
                </c:pt>
                <c:pt idx="993">
                  <c:v>119.35</c:v>
                </c:pt>
                <c:pt idx="994">
                  <c:v>119.45</c:v>
                </c:pt>
                <c:pt idx="995">
                  <c:v>119.55</c:v>
                </c:pt>
                <c:pt idx="996">
                  <c:v>119.65</c:v>
                </c:pt>
                <c:pt idx="997">
                  <c:v>119.75</c:v>
                </c:pt>
                <c:pt idx="998">
                  <c:v>119.85</c:v>
                </c:pt>
                <c:pt idx="999">
                  <c:v>119.95</c:v>
                </c:pt>
                <c:pt idx="1000">
                  <c:v>120.05</c:v>
                </c:pt>
                <c:pt idx="1001">
                  <c:v>120.15</c:v>
                </c:pt>
                <c:pt idx="1002">
                  <c:v>120.25</c:v>
                </c:pt>
                <c:pt idx="1003">
                  <c:v>120.35</c:v>
                </c:pt>
                <c:pt idx="1004">
                  <c:v>120.45</c:v>
                </c:pt>
                <c:pt idx="1005">
                  <c:v>120.55</c:v>
                </c:pt>
                <c:pt idx="1006">
                  <c:v>120.65</c:v>
                </c:pt>
                <c:pt idx="1007">
                  <c:v>120.75</c:v>
                </c:pt>
                <c:pt idx="1008">
                  <c:v>120.85</c:v>
                </c:pt>
                <c:pt idx="1009">
                  <c:v>120.95</c:v>
                </c:pt>
                <c:pt idx="1010">
                  <c:v>121.05</c:v>
                </c:pt>
                <c:pt idx="1011">
                  <c:v>121.15</c:v>
                </c:pt>
                <c:pt idx="1012">
                  <c:v>121.25</c:v>
                </c:pt>
                <c:pt idx="1013">
                  <c:v>121.35</c:v>
                </c:pt>
                <c:pt idx="1014">
                  <c:v>121.45</c:v>
                </c:pt>
                <c:pt idx="1015">
                  <c:v>121.55</c:v>
                </c:pt>
                <c:pt idx="1016">
                  <c:v>121.65</c:v>
                </c:pt>
                <c:pt idx="1017">
                  <c:v>121.75</c:v>
                </c:pt>
                <c:pt idx="1018">
                  <c:v>121.85</c:v>
                </c:pt>
                <c:pt idx="1019">
                  <c:v>121.95</c:v>
                </c:pt>
                <c:pt idx="1020">
                  <c:v>122.05</c:v>
                </c:pt>
                <c:pt idx="1021">
                  <c:v>122.15</c:v>
                </c:pt>
                <c:pt idx="1022">
                  <c:v>122.25</c:v>
                </c:pt>
                <c:pt idx="1023">
                  <c:v>122.35</c:v>
                </c:pt>
                <c:pt idx="1024">
                  <c:v>122.45</c:v>
                </c:pt>
                <c:pt idx="1025">
                  <c:v>122.55</c:v>
                </c:pt>
                <c:pt idx="1026">
                  <c:v>122.65</c:v>
                </c:pt>
                <c:pt idx="1027">
                  <c:v>122.75</c:v>
                </c:pt>
                <c:pt idx="1028">
                  <c:v>122.85</c:v>
                </c:pt>
                <c:pt idx="1029">
                  <c:v>122.95</c:v>
                </c:pt>
                <c:pt idx="1030">
                  <c:v>123.05</c:v>
                </c:pt>
                <c:pt idx="1031">
                  <c:v>123.15</c:v>
                </c:pt>
                <c:pt idx="1032">
                  <c:v>123.25</c:v>
                </c:pt>
                <c:pt idx="1033">
                  <c:v>123.35</c:v>
                </c:pt>
                <c:pt idx="1034">
                  <c:v>123.45</c:v>
                </c:pt>
                <c:pt idx="1035">
                  <c:v>123.55</c:v>
                </c:pt>
                <c:pt idx="1036">
                  <c:v>123.65</c:v>
                </c:pt>
                <c:pt idx="1037">
                  <c:v>123.75</c:v>
                </c:pt>
                <c:pt idx="1038">
                  <c:v>123.85</c:v>
                </c:pt>
                <c:pt idx="1039">
                  <c:v>123.95</c:v>
                </c:pt>
                <c:pt idx="1040">
                  <c:v>124.05</c:v>
                </c:pt>
                <c:pt idx="1041">
                  <c:v>124.15</c:v>
                </c:pt>
                <c:pt idx="1042">
                  <c:v>124.25</c:v>
                </c:pt>
                <c:pt idx="1043">
                  <c:v>124.35</c:v>
                </c:pt>
                <c:pt idx="1044">
                  <c:v>124.45</c:v>
                </c:pt>
                <c:pt idx="1045">
                  <c:v>124.55</c:v>
                </c:pt>
                <c:pt idx="1046">
                  <c:v>124.65</c:v>
                </c:pt>
                <c:pt idx="1047">
                  <c:v>124.75</c:v>
                </c:pt>
                <c:pt idx="1048">
                  <c:v>124.85</c:v>
                </c:pt>
                <c:pt idx="1049">
                  <c:v>124.95</c:v>
                </c:pt>
                <c:pt idx="1050">
                  <c:v>125.05</c:v>
                </c:pt>
                <c:pt idx="1051">
                  <c:v>125.15</c:v>
                </c:pt>
                <c:pt idx="1052">
                  <c:v>125.25</c:v>
                </c:pt>
                <c:pt idx="1053">
                  <c:v>125.35</c:v>
                </c:pt>
                <c:pt idx="1054">
                  <c:v>125.45</c:v>
                </c:pt>
                <c:pt idx="1055">
                  <c:v>125.55</c:v>
                </c:pt>
                <c:pt idx="1056">
                  <c:v>125.65</c:v>
                </c:pt>
                <c:pt idx="1057">
                  <c:v>125.75</c:v>
                </c:pt>
                <c:pt idx="1058">
                  <c:v>125.85</c:v>
                </c:pt>
                <c:pt idx="1059">
                  <c:v>125.95</c:v>
                </c:pt>
                <c:pt idx="1060">
                  <c:v>126.05</c:v>
                </c:pt>
                <c:pt idx="1061">
                  <c:v>126.15</c:v>
                </c:pt>
                <c:pt idx="1062">
                  <c:v>126.25</c:v>
                </c:pt>
                <c:pt idx="1063">
                  <c:v>126.35</c:v>
                </c:pt>
                <c:pt idx="1064">
                  <c:v>126.45</c:v>
                </c:pt>
                <c:pt idx="1065">
                  <c:v>126.55</c:v>
                </c:pt>
                <c:pt idx="1066">
                  <c:v>126.65</c:v>
                </c:pt>
                <c:pt idx="1067">
                  <c:v>126.75</c:v>
                </c:pt>
                <c:pt idx="1068">
                  <c:v>126.85</c:v>
                </c:pt>
                <c:pt idx="1069">
                  <c:v>126.95</c:v>
                </c:pt>
                <c:pt idx="1070">
                  <c:v>127.05</c:v>
                </c:pt>
                <c:pt idx="1071">
                  <c:v>127.15</c:v>
                </c:pt>
                <c:pt idx="1072">
                  <c:v>127.25</c:v>
                </c:pt>
                <c:pt idx="1073">
                  <c:v>127.35</c:v>
                </c:pt>
                <c:pt idx="1074">
                  <c:v>127.45</c:v>
                </c:pt>
                <c:pt idx="1075">
                  <c:v>127.55</c:v>
                </c:pt>
                <c:pt idx="1076">
                  <c:v>127.65</c:v>
                </c:pt>
                <c:pt idx="1077">
                  <c:v>127.75</c:v>
                </c:pt>
                <c:pt idx="1078">
                  <c:v>127.85</c:v>
                </c:pt>
                <c:pt idx="1079">
                  <c:v>127.95</c:v>
                </c:pt>
                <c:pt idx="1080">
                  <c:v>128.05000000000001</c:v>
                </c:pt>
                <c:pt idx="1081">
                  <c:v>128.15</c:v>
                </c:pt>
                <c:pt idx="1082">
                  <c:v>128.25</c:v>
                </c:pt>
                <c:pt idx="1083">
                  <c:v>128.35</c:v>
                </c:pt>
                <c:pt idx="1084">
                  <c:v>128.44999999999999</c:v>
                </c:pt>
                <c:pt idx="1085">
                  <c:v>128.55000000000001</c:v>
                </c:pt>
                <c:pt idx="1086">
                  <c:v>128.65</c:v>
                </c:pt>
                <c:pt idx="1087">
                  <c:v>128.75</c:v>
                </c:pt>
                <c:pt idx="1088">
                  <c:v>128.85</c:v>
                </c:pt>
                <c:pt idx="1089">
                  <c:v>128.94999999999999</c:v>
                </c:pt>
                <c:pt idx="1090">
                  <c:v>129.05000000000001</c:v>
                </c:pt>
                <c:pt idx="1091">
                  <c:v>129.15</c:v>
                </c:pt>
                <c:pt idx="1092">
                  <c:v>129.25</c:v>
                </c:pt>
                <c:pt idx="1093">
                  <c:v>129.35</c:v>
                </c:pt>
                <c:pt idx="1094">
                  <c:v>129.44999999999999</c:v>
                </c:pt>
                <c:pt idx="1095">
                  <c:v>129.55000000000001</c:v>
                </c:pt>
                <c:pt idx="1096">
                  <c:v>129.65</c:v>
                </c:pt>
                <c:pt idx="1097">
                  <c:v>129.75</c:v>
                </c:pt>
                <c:pt idx="1098">
                  <c:v>129.85</c:v>
                </c:pt>
                <c:pt idx="1099">
                  <c:v>129.94999999999999</c:v>
                </c:pt>
                <c:pt idx="1100">
                  <c:v>130.05000000000001</c:v>
                </c:pt>
                <c:pt idx="1101">
                  <c:v>130.15</c:v>
                </c:pt>
                <c:pt idx="1102">
                  <c:v>130.25</c:v>
                </c:pt>
                <c:pt idx="1103">
                  <c:v>130.35</c:v>
                </c:pt>
                <c:pt idx="1104">
                  <c:v>130.44999999999999</c:v>
                </c:pt>
                <c:pt idx="1105">
                  <c:v>130.55000000000001</c:v>
                </c:pt>
                <c:pt idx="1106">
                  <c:v>130.65</c:v>
                </c:pt>
                <c:pt idx="1107">
                  <c:v>130.75</c:v>
                </c:pt>
                <c:pt idx="1108">
                  <c:v>130.85</c:v>
                </c:pt>
                <c:pt idx="1109">
                  <c:v>130.94999999999999</c:v>
                </c:pt>
                <c:pt idx="1110">
                  <c:v>131.05000000000001</c:v>
                </c:pt>
                <c:pt idx="1111">
                  <c:v>131.15</c:v>
                </c:pt>
                <c:pt idx="1112">
                  <c:v>131.25</c:v>
                </c:pt>
                <c:pt idx="1113">
                  <c:v>131.35</c:v>
                </c:pt>
                <c:pt idx="1114">
                  <c:v>131.44999999999999</c:v>
                </c:pt>
                <c:pt idx="1115">
                  <c:v>131.55000000000001</c:v>
                </c:pt>
                <c:pt idx="1116">
                  <c:v>131.65</c:v>
                </c:pt>
                <c:pt idx="1117">
                  <c:v>131.75</c:v>
                </c:pt>
                <c:pt idx="1118">
                  <c:v>131.85</c:v>
                </c:pt>
                <c:pt idx="1119">
                  <c:v>131.94999999999999</c:v>
                </c:pt>
                <c:pt idx="1120">
                  <c:v>132.05000000000001</c:v>
                </c:pt>
                <c:pt idx="1121">
                  <c:v>132.15</c:v>
                </c:pt>
                <c:pt idx="1122">
                  <c:v>132.25</c:v>
                </c:pt>
                <c:pt idx="1123">
                  <c:v>132.35</c:v>
                </c:pt>
                <c:pt idx="1124">
                  <c:v>132.44999999999999</c:v>
                </c:pt>
                <c:pt idx="1125">
                  <c:v>132.55000000000001</c:v>
                </c:pt>
                <c:pt idx="1126">
                  <c:v>132.65</c:v>
                </c:pt>
                <c:pt idx="1127">
                  <c:v>132.75</c:v>
                </c:pt>
                <c:pt idx="1128">
                  <c:v>132.85</c:v>
                </c:pt>
                <c:pt idx="1129">
                  <c:v>132.94999999999999</c:v>
                </c:pt>
                <c:pt idx="1130">
                  <c:v>133.05000000000001</c:v>
                </c:pt>
                <c:pt idx="1131">
                  <c:v>133.15</c:v>
                </c:pt>
                <c:pt idx="1132">
                  <c:v>133.25</c:v>
                </c:pt>
                <c:pt idx="1133">
                  <c:v>133.35</c:v>
                </c:pt>
                <c:pt idx="1134">
                  <c:v>133.44999999999999</c:v>
                </c:pt>
                <c:pt idx="1135">
                  <c:v>133.55000000000001</c:v>
                </c:pt>
                <c:pt idx="1136">
                  <c:v>133.65</c:v>
                </c:pt>
                <c:pt idx="1137">
                  <c:v>133.75</c:v>
                </c:pt>
                <c:pt idx="1138">
                  <c:v>133.85</c:v>
                </c:pt>
                <c:pt idx="1139">
                  <c:v>133.94999999999999</c:v>
                </c:pt>
                <c:pt idx="1140">
                  <c:v>134.05000000000001</c:v>
                </c:pt>
                <c:pt idx="1141">
                  <c:v>134.15</c:v>
                </c:pt>
                <c:pt idx="1142">
                  <c:v>134.25</c:v>
                </c:pt>
                <c:pt idx="1143">
                  <c:v>134.35</c:v>
                </c:pt>
                <c:pt idx="1144">
                  <c:v>134.44999999999999</c:v>
                </c:pt>
                <c:pt idx="1145">
                  <c:v>134.55000000000001</c:v>
                </c:pt>
                <c:pt idx="1146">
                  <c:v>134.65</c:v>
                </c:pt>
                <c:pt idx="1147">
                  <c:v>134.75</c:v>
                </c:pt>
                <c:pt idx="1148">
                  <c:v>134.85</c:v>
                </c:pt>
                <c:pt idx="1149">
                  <c:v>134.94999999999999</c:v>
                </c:pt>
                <c:pt idx="1150">
                  <c:v>135.05000000000001</c:v>
                </c:pt>
                <c:pt idx="1151">
                  <c:v>135.15</c:v>
                </c:pt>
                <c:pt idx="1152">
                  <c:v>135.25</c:v>
                </c:pt>
                <c:pt idx="1153">
                  <c:v>135.35</c:v>
                </c:pt>
                <c:pt idx="1154">
                  <c:v>135.44999999999999</c:v>
                </c:pt>
                <c:pt idx="1155">
                  <c:v>135.55000000000001</c:v>
                </c:pt>
                <c:pt idx="1156">
                  <c:v>135.65</c:v>
                </c:pt>
                <c:pt idx="1157">
                  <c:v>135.75</c:v>
                </c:pt>
                <c:pt idx="1158">
                  <c:v>135.85</c:v>
                </c:pt>
                <c:pt idx="1159">
                  <c:v>135.94999999999999</c:v>
                </c:pt>
                <c:pt idx="1160">
                  <c:v>136.05000000000001</c:v>
                </c:pt>
                <c:pt idx="1161">
                  <c:v>136.15</c:v>
                </c:pt>
                <c:pt idx="1162">
                  <c:v>136.25</c:v>
                </c:pt>
                <c:pt idx="1163">
                  <c:v>136.35</c:v>
                </c:pt>
                <c:pt idx="1164">
                  <c:v>136.44999999999999</c:v>
                </c:pt>
                <c:pt idx="1165">
                  <c:v>136.55000000000001</c:v>
                </c:pt>
                <c:pt idx="1166">
                  <c:v>136.65</c:v>
                </c:pt>
                <c:pt idx="1167">
                  <c:v>136.75</c:v>
                </c:pt>
                <c:pt idx="1168">
                  <c:v>136.85</c:v>
                </c:pt>
                <c:pt idx="1169">
                  <c:v>136.94999999999999</c:v>
                </c:pt>
                <c:pt idx="1170">
                  <c:v>137.05000000000001</c:v>
                </c:pt>
                <c:pt idx="1171">
                  <c:v>137.15</c:v>
                </c:pt>
                <c:pt idx="1172">
                  <c:v>137.25</c:v>
                </c:pt>
                <c:pt idx="1173">
                  <c:v>137.35</c:v>
                </c:pt>
                <c:pt idx="1174">
                  <c:v>137.44999999999999</c:v>
                </c:pt>
                <c:pt idx="1175">
                  <c:v>137.55000000000001</c:v>
                </c:pt>
                <c:pt idx="1176">
                  <c:v>137.65</c:v>
                </c:pt>
                <c:pt idx="1177">
                  <c:v>137.75</c:v>
                </c:pt>
                <c:pt idx="1178">
                  <c:v>137.85</c:v>
                </c:pt>
                <c:pt idx="1179">
                  <c:v>137.94999999999999</c:v>
                </c:pt>
                <c:pt idx="1180">
                  <c:v>138.05000000000001</c:v>
                </c:pt>
                <c:pt idx="1181">
                  <c:v>138.15</c:v>
                </c:pt>
                <c:pt idx="1182">
                  <c:v>138.25</c:v>
                </c:pt>
                <c:pt idx="1183">
                  <c:v>138.35</c:v>
                </c:pt>
                <c:pt idx="1184">
                  <c:v>138.44999999999999</c:v>
                </c:pt>
                <c:pt idx="1185">
                  <c:v>138.55000000000001</c:v>
                </c:pt>
                <c:pt idx="1186">
                  <c:v>138.65</c:v>
                </c:pt>
                <c:pt idx="1187">
                  <c:v>138.75</c:v>
                </c:pt>
                <c:pt idx="1188">
                  <c:v>138.85</c:v>
                </c:pt>
                <c:pt idx="1189">
                  <c:v>138.94999999999999</c:v>
                </c:pt>
                <c:pt idx="1190">
                  <c:v>139.05000000000001</c:v>
                </c:pt>
                <c:pt idx="1191">
                  <c:v>139.15</c:v>
                </c:pt>
                <c:pt idx="1192">
                  <c:v>139.25</c:v>
                </c:pt>
                <c:pt idx="1193">
                  <c:v>139.35</c:v>
                </c:pt>
                <c:pt idx="1194">
                  <c:v>139.44999999999999</c:v>
                </c:pt>
                <c:pt idx="1195">
                  <c:v>139.55000000000001</c:v>
                </c:pt>
                <c:pt idx="1196">
                  <c:v>139.65</c:v>
                </c:pt>
                <c:pt idx="1197">
                  <c:v>139.75</c:v>
                </c:pt>
                <c:pt idx="1198">
                  <c:v>139.85</c:v>
                </c:pt>
                <c:pt idx="1199">
                  <c:v>139.94999999999999</c:v>
                </c:pt>
                <c:pt idx="1200">
                  <c:v>140.05000000000001</c:v>
                </c:pt>
                <c:pt idx="1201">
                  <c:v>140.15</c:v>
                </c:pt>
                <c:pt idx="1202">
                  <c:v>140.25</c:v>
                </c:pt>
                <c:pt idx="1203">
                  <c:v>140.35</c:v>
                </c:pt>
                <c:pt idx="1204">
                  <c:v>140.44999999999999</c:v>
                </c:pt>
                <c:pt idx="1205">
                  <c:v>140.55000000000001</c:v>
                </c:pt>
                <c:pt idx="1206">
                  <c:v>140.65</c:v>
                </c:pt>
                <c:pt idx="1207">
                  <c:v>140.75</c:v>
                </c:pt>
                <c:pt idx="1208">
                  <c:v>140.85</c:v>
                </c:pt>
                <c:pt idx="1209">
                  <c:v>140.94999999999999</c:v>
                </c:pt>
                <c:pt idx="1210">
                  <c:v>141.05000000000001</c:v>
                </c:pt>
                <c:pt idx="1211">
                  <c:v>141.15</c:v>
                </c:pt>
                <c:pt idx="1212">
                  <c:v>141.25</c:v>
                </c:pt>
                <c:pt idx="1213">
                  <c:v>141.35</c:v>
                </c:pt>
                <c:pt idx="1214">
                  <c:v>141.44999999999999</c:v>
                </c:pt>
                <c:pt idx="1215">
                  <c:v>141.55000000000001</c:v>
                </c:pt>
                <c:pt idx="1216">
                  <c:v>141.65</c:v>
                </c:pt>
                <c:pt idx="1217">
                  <c:v>141.75</c:v>
                </c:pt>
                <c:pt idx="1218">
                  <c:v>141.85</c:v>
                </c:pt>
                <c:pt idx="1219">
                  <c:v>141.94999999999999</c:v>
                </c:pt>
                <c:pt idx="1220">
                  <c:v>142.05000000000001</c:v>
                </c:pt>
                <c:pt idx="1221">
                  <c:v>142.15</c:v>
                </c:pt>
                <c:pt idx="1222">
                  <c:v>142.25</c:v>
                </c:pt>
                <c:pt idx="1223">
                  <c:v>142.35</c:v>
                </c:pt>
                <c:pt idx="1224">
                  <c:v>142.44999999999999</c:v>
                </c:pt>
                <c:pt idx="1225">
                  <c:v>142.55000000000001</c:v>
                </c:pt>
                <c:pt idx="1226">
                  <c:v>142.65</c:v>
                </c:pt>
                <c:pt idx="1227">
                  <c:v>142.75</c:v>
                </c:pt>
                <c:pt idx="1228">
                  <c:v>142.85</c:v>
                </c:pt>
                <c:pt idx="1229">
                  <c:v>142.94999999999999</c:v>
                </c:pt>
                <c:pt idx="1230">
                  <c:v>143.05000000000001</c:v>
                </c:pt>
                <c:pt idx="1231">
                  <c:v>143.15</c:v>
                </c:pt>
                <c:pt idx="1232">
                  <c:v>143.25</c:v>
                </c:pt>
                <c:pt idx="1233">
                  <c:v>143.35</c:v>
                </c:pt>
                <c:pt idx="1234">
                  <c:v>143.44999999999999</c:v>
                </c:pt>
                <c:pt idx="1235">
                  <c:v>143.55000000000001</c:v>
                </c:pt>
                <c:pt idx="1236">
                  <c:v>143.65</c:v>
                </c:pt>
                <c:pt idx="1237">
                  <c:v>143.75</c:v>
                </c:pt>
                <c:pt idx="1238">
                  <c:v>143.85</c:v>
                </c:pt>
                <c:pt idx="1239">
                  <c:v>143.94999999999999</c:v>
                </c:pt>
                <c:pt idx="1240">
                  <c:v>144.05000000000001</c:v>
                </c:pt>
                <c:pt idx="1241">
                  <c:v>144.15</c:v>
                </c:pt>
                <c:pt idx="1242">
                  <c:v>144.25</c:v>
                </c:pt>
                <c:pt idx="1243">
                  <c:v>144.35</c:v>
                </c:pt>
                <c:pt idx="1244">
                  <c:v>144.44999999999999</c:v>
                </c:pt>
                <c:pt idx="1245">
                  <c:v>144.55000000000001</c:v>
                </c:pt>
                <c:pt idx="1246">
                  <c:v>144.65</c:v>
                </c:pt>
                <c:pt idx="1247">
                  <c:v>144.75</c:v>
                </c:pt>
                <c:pt idx="1248">
                  <c:v>144.85</c:v>
                </c:pt>
                <c:pt idx="1249">
                  <c:v>144.94999999999999</c:v>
                </c:pt>
                <c:pt idx="1250">
                  <c:v>145.05000000000001</c:v>
                </c:pt>
                <c:pt idx="1251">
                  <c:v>145.15</c:v>
                </c:pt>
                <c:pt idx="1252">
                  <c:v>145.25</c:v>
                </c:pt>
                <c:pt idx="1253">
                  <c:v>145.35</c:v>
                </c:pt>
                <c:pt idx="1254">
                  <c:v>145.44999999999999</c:v>
                </c:pt>
                <c:pt idx="1255">
                  <c:v>145.55000000000001</c:v>
                </c:pt>
                <c:pt idx="1256">
                  <c:v>145.65</c:v>
                </c:pt>
                <c:pt idx="1257">
                  <c:v>145.75</c:v>
                </c:pt>
                <c:pt idx="1258">
                  <c:v>145.85</c:v>
                </c:pt>
                <c:pt idx="1259">
                  <c:v>145.94999999999999</c:v>
                </c:pt>
                <c:pt idx="1260">
                  <c:v>146.05000000000001</c:v>
                </c:pt>
                <c:pt idx="1261">
                  <c:v>146.15</c:v>
                </c:pt>
                <c:pt idx="1262">
                  <c:v>146.25</c:v>
                </c:pt>
                <c:pt idx="1263">
                  <c:v>146.35</c:v>
                </c:pt>
                <c:pt idx="1264">
                  <c:v>146.44999999999999</c:v>
                </c:pt>
                <c:pt idx="1265">
                  <c:v>146.55000000000001</c:v>
                </c:pt>
                <c:pt idx="1266">
                  <c:v>146.65</c:v>
                </c:pt>
                <c:pt idx="1267">
                  <c:v>146.75</c:v>
                </c:pt>
                <c:pt idx="1268">
                  <c:v>146.85</c:v>
                </c:pt>
                <c:pt idx="1269">
                  <c:v>146.94999999999999</c:v>
                </c:pt>
                <c:pt idx="1270">
                  <c:v>147.05000000000001</c:v>
                </c:pt>
                <c:pt idx="1271">
                  <c:v>147.15</c:v>
                </c:pt>
                <c:pt idx="1272">
                  <c:v>147.25</c:v>
                </c:pt>
                <c:pt idx="1273">
                  <c:v>147.35</c:v>
                </c:pt>
                <c:pt idx="1274">
                  <c:v>147.44999999999999</c:v>
                </c:pt>
                <c:pt idx="1275">
                  <c:v>147.55000000000001</c:v>
                </c:pt>
                <c:pt idx="1276">
                  <c:v>147.65</c:v>
                </c:pt>
                <c:pt idx="1277">
                  <c:v>147.75</c:v>
                </c:pt>
                <c:pt idx="1278">
                  <c:v>147.85</c:v>
                </c:pt>
                <c:pt idx="1279">
                  <c:v>147.94999999999999</c:v>
                </c:pt>
                <c:pt idx="1280">
                  <c:v>148.05000000000001</c:v>
                </c:pt>
                <c:pt idx="1281">
                  <c:v>148.15</c:v>
                </c:pt>
                <c:pt idx="1282">
                  <c:v>148.25</c:v>
                </c:pt>
                <c:pt idx="1283">
                  <c:v>148.35</c:v>
                </c:pt>
                <c:pt idx="1284">
                  <c:v>148.44999999999999</c:v>
                </c:pt>
                <c:pt idx="1285">
                  <c:v>148.55000000000001</c:v>
                </c:pt>
                <c:pt idx="1286">
                  <c:v>148.65</c:v>
                </c:pt>
                <c:pt idx="1287">
                  <c:v>148.75</c:v>
                </c:pt>
                <c:pt idx="1288">
                  <c:v>148.85</c:v>
                </c:pt>
                <c:pt idx="1289">
                  <c:v>148.94999999999999</c:v>
                </c:pt>
                <c:pt idx="1290">
                  <c:v>149.05000000000001</c:v>
                </c:pt>
                <c:pt idx="1291">
                  <c:v>149.15</c:v>
                </c:pt>
                <c:pt idx="1292">
                  <c:v>149.25</c:v>
                </c:pt>
                <c:pt idx="1293">
                  <c:v>149.35</c:v>
                </c:pt>
                <c:pt idx="1294">
                  <c:v>149.44999999999999</c:v>
                </c:pt>
                <c:pt idx="1295">
                  <c:v>149.55000000000001</c:v>
                </c:pt>
                <c:pt idx="1296">
                  <c:v>149.65</c:v>
                </c:pt>
                <c:pt idx="1297">
                  <c:v>149.75</c:v>
                </c:pt>
                <c:pt idx="1298">
                  <c:v>149.85</c:v>
                </c:pt>
                <c:pt idx="1299">
                  <c:v>149.94999999999999</c:v>
                </c:pt>
                <c:pt idx="1300">
                  <c:v>150.05000000000001</c:v>
                </c:pt>
              </c:numCache>
            </c:numRef>
          </c:xVal>
          <c:yVal>
            <c:numRef>
              <c:f>Sheet1!$C$2:$C$1302</c:f>
              <c:numCache>
                <c:formatCode>General</c:formatCode>
                <c:ptCount val="13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1.0000000000000001E-5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2.0000000000000002E-5</c:v>
                </c:pt>
                <c:pt idx="72">
                  <c:v>2.0000000000000002E-5</c:v>
                </c:pt>
                <c:pt idx="73">
                  <c:v>2.0000000000000002E-5</c:v>
                </c:pt>
                <c:pt idx="74">
                  <c:v>1.0000000000000001E-5</c:v>
                </c:pt>
                <c:pt idx="75">
                  <c:v>2.0000000000000002E-5</c:v>
                </c:pt>
                <c:pt idx="76">
                  <c:v>9.0000000000000006E-5</c:v>
                </c:pt>
                <c:pt idx="77">
                  <c:v>9.0000000000000006E-5</c:v>
                </c:pt>
                <c:pt idx="78">
                  <c:v>1E-4</c:v>
                </c:pt>
                <c:pt idx="79">
                  <c:v>2.1000000000000001E-4</c:v>
                </c:pt>
                <c:pt idx="80">
                  <c:v>1.7000000000000001E-4</c:v>
                </c:pt>
                <c:pt idx="81">
                  <c:v>2.4000000000000001E-4</c:v>
                </c:pt>
                <c:pt idx="82">
                  <c:v>3.8000000000000002E-4</c:v>
                </c:pt>
                <c:pt idx="83">
                  <c:v>3.1E-4</c:v>
                </c:pt>
                <c:pt idx="84">
                  <c:v>4.4000000000000002E-4</c:v>
                </c:pt>
                <c:pt idx="85">
                  <c:v>4.8999999999999998E-4</c:v>
                </c:pt>
                <c:pt idx="86">
                  <c:v>4.0999999999999999E-4</c:v>
                </c:pt>
                <c:pt idx="87">
                  <c:v>6.6E-4</c:v>
                </c:pt>
                <c:pt idx="88">
                  <c:v>7.5000000000000002E-4</c:v>
                </c:pt>
                <c:pt idx="89">
                  <c:v>7.2999999999999996E-4</c:v>
                </c:pt>
                <c:pt idx="90">
                  <c:v>8.1999999999999998E-4</c:v>
                </c:pt>
                <c:pt idx="91">
                  <c:v>6.8000000000000005E-4</c:v>
                </c:pt>
                <c:pt idx="92">
                  <c:v>1.09E-3</c:v>
                </c:pt>
                <c:pt idx="93">
                  <c:v>9.2000000000000003E-4</c:v>
                </c:pt>
                <c:pt idx="94">
                  <c:v>1.0399999999999999E-3</c:v>
                </c:pt>
                <c:pt idx="95">
                  <c:v>1.0399999999999999E-3</c:v>
                </c:pt>
                <c:pt idx="96">
                  <c:v>9.7999999999999997E-4</c:v>
                </c:pt>
                <c:pt idx="97">
                  <c:v>1.2700000000000001E-3</c:v>
                </c:pt>
                <c:pt idx="98">
                  <c:v>1.2600000000000001E-3</c:v>
                </c:pt>
                <c:pt idx="99">
                  <c:v>1.3799999999999999E-3</c:v>
                </c:pt>
                <c:pt idx="100">
                  <c:v>1.7600000000000001E-3</c:v>
                </c:pt>
                <c:pt idx="101">
                  <c:v>1.6000000000000001E-3</c:v>
                </c:pt>
                <c:pt idx="102">
                  <c:v>1.7099999999999999E-3</c:v>
                </c:pt>
                <c:pt idx="103">
                  <c:v>1.97E-3</c:v>
                </c:pt>
                <c:pt idx="104">
                  <c:v>1.91E-3</c:v>
                </c:pt>
                <c:pt idx="105">
                  <c:v>2.4599999999999999E-3</c:v>
                </c:pt>
                <c:pt idx="106">
                  <c:v>2.3E-3</c:v>
                </c:pt>
                <c:pt idx="107">
                  <c:v>2.3800000000000002E-3</c:v>
                </c:pt>
                <c:pt idx="108">
                  <c:v>3.0500000000000002E-3</c:v>
                </c:pt>
                <c:pt idx="109">
                  <c:v>2.8700000000000002E-3</c:v>
                </c:pt>
                <c:pt idx="110">
                  <c:v>3.1700000000000001E-3</c:v>
                </c:pt>
                <c:pt idx="111">
                  <c:v>3.3999999999999998E-3</c:v>
                </c:pt>
                <c:pt idx="112">
                  <c:v>4.13E-3</c:v>
                </c:pt>
                <c:pt idx="113">
                  <c:v>4.8700000000000002E-3</c:v>
                </c:pt>
                <c:pt idx="114">
                  <c:v>4.8300000000000001E-3</c:v>
                </c:pt>
                <c:pt idx="115">
                  <c:v>5.7499999999999999E-3</c:v>
                </c:pt>
                <c:pt idx="116">
                  <c:v>6.1199999999999996E-3</c:v>
                </c:pt>
                <c:pt idx="117">
                  <c:v>7.8399999999999997E-3</c:v>
                </c:pt>
                <c:pt idx="118">
                  <c:v>9.6200000000000001E-3</c:v>
                </c:pt>
                <c:pt idx="119">
                  <c:v>1.166E-2</c:v>
                </c:pt>
                <c:pt idx="120">
                  <c:v>1.439E-2</c:v>
                </c:pt>
                <c:pt idx="121">
                  <c:v>1.7780000000000001E-2</c:v>
                </c:pt>
                <c:pt idx="122">
                  <c:v>2.1170000000000001E-2</c:v>
                </c:pt>
                <c:pt idx="123">
                  <c:v>2.546E-2</c:v>
                </c:pt>
                <c:pt idx="124">
                  <c:v>3.0550000000000001E-2</c:v>
                </c:pt>
                <c:pt idx="125">
                  <c:v>3.8100000000000002E-2</c:v>
                </c:pt>
                <c:pt idx="126">
                  <c:v>4.9209999999999997E-2</c:v>
                </c:pt>
                <c:pt idx="127">
                  <c:v>6.4860000000000001E-2</c:v>
                </c:pt>
                <c:pt idx="128">
                  <c:v>8.2900000000000001E-2</c:v>
                </c:pt>
                <c:pt idx="129">
                  <c:v>0.10634</c:v>
                </c:pt>
                <c:pt idx="130">
                  <c:v>0.13824</c:v>
                </c:pt>
                <c:pt idx="131">
                  <c:v>0.17902999999999999</c:v>
                </c:pt>
                <c:pt idx="132">
                  <c:v>0.23289000000000001</c:v>
                </c:pt>
                <c:pt idx="133">
                  <c:v>0.28508</c:v>
                </c:pt>
                <c:pt idx="134">
                  <c:v>0.34283000000000002</c:v>
                </c:pt>
                <c:pt idx="135">
                  <c:v>0.40877000000000002</c:v>
                </c:pt>
                <c:pt idx="136">
                  <c:v>0.46002999999999999</c:v>
                </c:pt>
                <c:pt idx="137">
                  <c:v>0.50039999999999996</c:v>
                </c:pt>
                <c:pt idx="138">
                  <c:v>0.52244999999999997</c:v>
                </c:pt>
                <c:pt idx="139">
                  <c:v>0.51790999999999998</c:v>
                </c:pt>
                <c:pt idx="140">
                  <c:v>0.51615999999999995</c:v>
                </c:pt>
                <c:pt idx="141">
                  <c:v>0.50104000000000004</c:v>
                </c:pt>
                <c:pt idx="142">
                  <c:v>0.47506999999999999</c:v>
                </c:pt>
                <c:pt idx="143">
                  <c:v>0.43413000000000002</c:v>
                </c:pt>
                <c:pt idx="144">
                  <c:v>0.38351000000000002</c:v>
                </c:pt>
                <c:pt idx="145">
                  <c:v>0.34214</c:v>
                </c:pt>
                <c:pt idx="146">
                  <c:v>0.29447000000000001</c:v>
                </c:pt>
                <c:pt idx="147">
                  <c:v>0.25357000000000002</c:v>
                </c:pt>
                <c:pt idx="148">
                  <c:v>0.21621000000000001</c:v>
                </c:pt>
                <c:pt idx="149">
                  <c:v>0.18123</c:v>
                </c:pt>
                <c:pt idx="150">
                  <c:v>0.15915000000000001</c:v>
                </c:pt>
                <c:pt idx="151">
                  <c:v>0.13904</c:v>
                </c:pt>
                <c:pt idx="152">
                  <c:v>0.12254</c:v>
                </c:pt>
                <c:pt idx="153">
                  <c:v>0.10843999999999999</c:v>
                </c:pt>
                <c:pt idx="154">
                  <c:v>9.6519999999999995E-2</c:v>
                </c:pt>
                <c:pt idx="155">
                  <c:v>8.9770000000000003E-2</c:v>
                </c:pt>
                <c:pt idx="156">
                  <c:v>8.233E-2</c:v>
                </c:pt>
                <c:pt idx="157">
                  <c:v>7.8070000000000001E-2</c:v>
                </c:pt>
                <c:pt idx="158">
                  <c:v>7.3889999999999997E-2</c:v>
                </c:pt>
                <c:pt idx="159">
                  <c:v>7.1069999999999994E-2</c:v>
                </c:pt>
                <c:pt idx="160">
                  <c:v>7.0129999999999998E-2</c:v>
                </c:pt>
                <c:pt idx="161">
                  <c:v>6.9379999999999997E-2</c:v>
                </c:pt>
                <c:pt idx="162">
                  <c:v>7.1470000000000006E-2</c:v>
                </c:pt>
                <c:pt idx="163">
                  <c:v>7.3219999999999993E-2</c:v>
                </c:pt>
                <c:pt idx="164">
                  <c:v>7.5399999999999995E-2</c:v>
                </c:pt>
                <c:pt idx="165">
                  <c:v>7.9549999999999996E-2</c:v>
                </c:pt>
                <c:pt idx="166">
                  <c:v>8.2059999999999994E-2</c:v>
                </c:pt>
                <c:pt idx="167">
                  <c:v>8.8889999999999997E-2</c:v>
                </c:pt>
                <c:pt idx="168">
                  <c:v>9.6159999999999995E-2</c:v>
                </c:pt>
                <c:pt idx="169">
                  <c:v>0.10489999999999999</c:v>
                </c:pt>
                <c:pt idx="170">
                  <c:v>0.1142</c:v>
                </c:pt>
                <c:pt idx="171">
                  <c:v>0.12620999999999999</c:v>
                </c:pt>
                <c:pt idx="172">
                  <c:v>0.13538</c:v>
                </c:pt>
                <c:pt idx="173">
                  <c:v>0.14168</c:v>
                </c:pt>
                <c:pt idx="174">
                  <c:v>0.14937</c:v>
                </c:pt>
                <c:pt idx="175">
                  <c:v>0.15423000000000001</c:v>
                </c:pt>
                <c:pt idx="176">
                  <c:v>0.15615999999999999</c:v>
                </c:pt>
                <c:pt idx="177">
                  <c:v>0.16142999999999999</c:v>
                </c:pt>
                <c:pt idx="178">
                  <c:v>0.15512999999999999</c:v>
                </c:pt>
                <c:pt idx="179">
                  <c:v>0.15065999999999999</c:v>
                </c:pt>
                <c:pt idx="180">
                  <c:v>0.15261</c:v>
                </c:pt>
                <c:pt idx="181">
                  <c:v>0.14781</c:v>
                </c:pt>
                <c:pt idx="182">
                  <c:v>0.1489</c:v>
                </c:pt>
                <c:pt idx="183">
                  <c:v>0.14223</c:v>
                </c:pt>
                <c:pt idx="184">
                  <c:v>0.13574</c:v>
                </c:pt>
                <c:pt idx="185">
                  <c:v>0.13202</c:v>
                </c:pt>
                <c:pt idx="186">
                  <c:v>0.12745000000000001</c:v>
                </c:pt>
                <c:pt idx="187">
                  <c:v>0.12520000000000001</c:v>
                </c:pt>
                <c:pt idx="188">
                  <c:v>0.11709</c:v>
                </c:pt>
                <c:pt idx="189">
                  <c:v>0.11294</c:v>
                </c:pt>
                <c:pt idx="190">
                  <c:v>0.10908</c:v>
                </c:pt>
                <c:pt idx="191">
                  <c:v>0.10638</c:v>
                </c:pt>
                <c:pt idx="192">
                  <c:v>0.10392999999999999</c:v>
                </c:pt>
                <c:pt idx="193">
                  <c:v>9.7210000000000005E-2</c:v>
                </c:pt>
                <c:pt idx="194">
                  <c:v>9.3729999999999994E-2</c:v>
                </c:pt>
                <c:pt idx="195">
                  <c:v>8.967E-2</c:v>
                </c:pt>
                <c:pt idx="196">
                  <c:v>8.591E-2</c:v>
                </c:pt>
                <c:pt idx="197">
                  <c:v>8.233E-2</c:v>
                </c:pt>
                <c:pt idx="198">
                  <c:v>7.8899999999999998E-2</c:v>
                </c:pt>
                <c:pt idx="199">
                  <c:v>7.5050000000000006E-2</c:v>
                </c:pt>
                <c:pt idx="200">
                  <c:v>7.3690000000000005E-2</c:v>
                </c:pt>
                <c:pt idx="201">
                  <c:v>7.2480000000000003E-2</c:v>
                </c:pt>
                <c:pt idx="202">
                  <c:v>7.0059999999999997E-2</c:v>
                </c:pt>
                <c:pt idx="203">
                  <c:v>6.8459999999999993E-2</c:v>
                </c:pt>
                <c:pt idx="204">
                  <c:v>6.6350000000000006E-2</c:v>
                </c:pt>
                <c:pt idx="205">
                  <c:v>6.386E-2</c:v>
                </c:pt>
                <c:pt idx="206">
                  <c:v>6.4750000000000002E-2</c:v>
                </c:pt>
                <c:pt idx="207">
                  <c:v>6.3020000000000007E-2</c:v>
                </c:pt>
                <c:pt idx="208">
                  <c:v>6.123E-2</c:v>
                </c:pt>
                <c:pt idx="209">
                  <c:v>6.037E-2</c:v>
                </c:pt>
                <c:pt idx="210">
                  <c:v>6.166E-2</c:v>
                </c:pt>
                <c:pt idx="211">
                  <c:v>6.2129999999999998E-2</c:v>
                </c:pt>
                <c:pt idx="212">
                  <c:v>6.2719999999999998E-2</c:v>
                </c:pt>
                <c:pt idx="213">
                  <c:v>5.9830000000000001E-2</c:v>
                </c:pt>
                <c:pt idx="214">
                  <c:v>5.9400000000000001E-2</c:v>
                </c:pt>
                <c:pt idx="215">
                  <c:v>6.0600000000000001E-2</c:v>
                </c:pt>
                <c:pt idx="216">
                  <c:v>6.0979999999999999E-2</c:v>
                </c:pt>
                <c:pt idx="217">
                  <c:v>6.1269999999999998E-2</c:v>
                </c:pt>
                <c:pt idx="218">
                  <c:v>6.2859999999999999E-2</c:v>
                </c:pt>
                <c:pt idx="219">
                  <c:v>6.3170000000000004E-2</c:v>
                </c:pt>
                <c:pt idx="220">
                  <c:v>6.6890000000000005E-2</c:v>
                </c:pt>
                <c:pt idx="221">
                  <c:v>6.8690000000000001E-2</c:v>
                </c:pt>
                <c:pt idx="222">
                  <c:v>7.0599999999999996E-2</c:v>
                </c:pt>
                <c:pt idx="223">
                  <c:v>7.2580000000000006E-2</c:v>
                </c:pt>
                <c:pt idx="224">
                  <c:v>7.2720000000000007E-2</c:v>
                </c:pt>
                <c:pt idx="225">
                  <c:v>7.6420000000000002E-2</c:v>
                </c:pt>
                <c:pt idx="226">
                  <c:v>7.9689999999999997E-2</c:v>
                </c:pt>
                <c:pt idx="227">
                  <c:v>8.2239999999999994E-2</c:v>
                </c:pt>
                <c:pt idx="228">
                  <c:v>8.4180000000000005E-2</c:v>
                </c:pt>
                <c:pt idx="229">
                  <c:v>8.5699999999999998E-2</c:v>
                </c:pt>
                <c:pt idx="230">
                  <c:v>9.0579999999999994E-2</c:v>
                </c:pt>
                <c:pt idx="231">
                  <c:v>9.4070000000000001E-2</c:v>
                </c:pt>
                <c:pt idx="232">
                  <c:v>9.6110000000000001E-2</c:v>
                </c:pt>
                <c:pt idx="233">
                  <c:v>9.5769999999999994E-2</c:v>
                </c:pt>
                <c:pt idx="234">
                  <c:v>9.4270000000000007E-2</c:v>
                </c:pt>
                <c:pt idx="235">
                  <c:v>9.5070000000000002E-2</c:v>
                </c:pt>
                <c:pt idx="236">
                  <c:v>9.7210000000000005E-2</c:v>
                </c:pt>
                <c:pt idx="237">
                  <c:v>9.6850000000000006E-2</c:v>
                </c:pt>
                <c:pt idx="238">
                  <c:v>9.443E-2</c:v>
                </c:pt>
                <c:pt idx="239">
                  <c:v>9.2810000000000004E-2</c:v>
                </c:pt>
                <c:pt idx="240">
                  <c:v>9.4060000000000005E-2</c:v>
                </c:pt>
                <c:pt idx="241">
                  <c:v>9.5640000000000003E-2</c:v>
                </c:pt>
                <c:pt idx="242">
                  <c:v>9.5060000000000006E-2</c:v>
                </c:pt>
                <c:pt idx="243">
                  <c:v>9.1679999999999998E-2</c:v>
                </c:pt>
                <c:pt idx="244">
                  <c:v>9.1060000000000002E-2</c:v>
                </c:pt>
                <c:pt idx="245">
                  <c:v>9.2759999999999995E-2</c:v>
                </c:pt>
                <c:pt idx="246">
                  <c:v>8.8919999999999999E-2</c:v>
                </c:pt>
                <c:pt idx="247">
                  <c:v>9.0260000000000007E-2</c:v>
                </c:pt>
                <c:pt idx="248">
                  <c:v>8.6720000000000005E-2</c:v>
                </c:pt>
                <c:pt idx="249">
                  <c:v>8.7230000000000002E-2</c:v>
                </c:pt>
                <c:pt idx="250">
                  <c:v>8.6629999999999999E-2</c:v>
                </c:pt>
                <c:pt idx="251">
                  <c:v>8.4589999999999999E-2</c:v>
                </c:pt>
                <c:pt idx="252">
                  <c:v>8.5300000000000001E-2</c:v>
                </c:pt>
                <c:pt idx="253">
                  <c:v>8.5589999999999999E-2</c:v>
                </c:pt>
                <c:pt idx="254">
                  <c:v>8.3260000000000001E-2</c:v>
                </c:pt>
                <c:pt idx="255">
                  <c:v>8.4360000000000004E-2</c:v>
                </c:pt>
                <c:pt idx="256">
                  <c:v>8.4349999999999994E-2</c:v>
                </c:pt>
                <c:pt idx="257">
                  <c:v>8.6019999999999999E-2</c:v>
                </c:pt>
                <c:pt idx="258">
                  <c:v>8.344E-2</c:v>
                </c:pt>
                <c:pt idx="259">
                  <c:v>8.4790000000000004E-2</c:v>
                </c:pt>
                <c:pt idx="260">
                  <c:v>8.6309999999999998E-2</c:v>
                </c:pt>
                <c:pt idx="261">
                  <c:v>8.7520000000000001E-2</c:v>
                </c:pt>
                <c:pt idx="262">
                  <c:v>9.1259999999999994E-2</c:v>
                </c:pt>
                <c:pt idx="263">
                  <c:v>9.2109999999999997E-2</c:v>
                </c:pt>
                <c:pt idx="264">
                  <c:v>9.0990000000000001E-2</c:v>
                </c:pt>
                <c:pt idx="265">
                  <c:v>9.2829999999999996E-2</c:v>
                </c:pt>
                <c:pt idx="266">
                  <c:v>9.3909999999999993E-2</c:v>
                </c:pt>
                <c:pt idx="267">
                  <c:v>9.5149999999999998E-2</c:v>
                </c:pt>
                <c:pt idx="268">
                  <c:v>9.5560000000000006E-2</c:v>
                </c:pt>
                <c:pt idx="269">
                  <c:v>9.7460000000000005E-2</c:v>
                </c:pt>
                <c:pt idx="270">
                  <c:v>9.7860000000000003E-2</c:v>
                </c:pt>
                <c:pt idx="271">
                  <c:v>0.10038999999999999</c:v>
                </c:pt>
                <c:pt idx="272">
                  <c:v>0.10365000000000001</c:v>
                </c:pt>
                <c:pt idx="273">
                  <c:v>0.10228</c:v>
                </c:pt>
                <c:pt idx="274">
                  <c:v>0.10335999999999999</c:v>
                </c:pt>
                <c:pt idx="275">
                  <c:v>0.10374</c:v>
                </c:pt>
                <c:pt idx="276">
                  <c:v>0.10359</c:v>
                </c:pt>
                <c:pt idx="277">
                  <c:v>0.10485</c:v>
                </c:pt>
                <c:pt idx="278">
                  <c:v>0.10650999999999999</c:v>
                </c:pt>
                <c:pt idx="279">
                  <c:v>0.10707</c:v>
                </c:pt>
                <c:pt idx="280">
                  <c:v>0.1099</c:v>
                </c:pt>
                <c:pt idx="281">
                  <c:v>0.10811</c:v>
                </c:pt>
                <c:pt idx="282">
                  <c:v>0.11165</c:v>
                </c:pt>
                <c:pt idx="283">
                  <c:v>0.10796</c:v>
                </c:pt>
                <c:pt idx="284">
                  <c:v>0.10836</c:v>
                </c:pt>
                <c:pt idx="285">
                  <c:v>0.10892</c:v>
                </c:pt>
                <c:pt idx="286">
                  <c:v>0.10967</c:v>
                </c:pt>
                <c:pt idx="287">
                  <c:v>0.10983</c:v>
                </c:pt>
                <c:pt idx="288">
                  <c:v>0.11211</c:v>
                </c:pt>
                <c:pt idx="289">
                  <c:v>0.10715</c:v>
                </c:pt>
                <c:pt idx="290">
                  <c:v>0.10994</c:v>
                </c:pt>
                <c:pt idx="291">
                  <c:v>0.11065</c:v>
                </c:pt>
                <c:pt idx="292">
                  <c:v>0.1076</c:v>
                </c:pt>
                <c:pt idx="293">
                  <c:v>0.10542</c:v>
                </c:pt>
                <c:pt idx="294">
                  <c:v>0.1072</c:v>
                </c:pt>
                <c:pt idx="295">
                  <c:v>0.10721</c:v>
                </c:pt>
                <c:pt idx="296">
                  <c:v>0.10755000000000001</c:v>
                </c:pt>
                <c:pt idx="297">
                  <c:v>0.10934000000000001</c:v>
                </c:pt>
                <c:pt idx="298">
                  <c:v>0.10969</c:v>
                </c:pt>
                <c:pt idx="299">
                  <c:v>0.10768</c:v>
                </c:pt>
                <c:pt idx="300">
                  <c:v>0.10834000000000001</c:v>
                </c:pt>
                <c:pt idx="301">
                  <c:v>0.10945000000000001</c:v>
                </c:pt>
                <c:pt idx="302">
                  <c:v>0.11112</c:v>
                </c:pt>
                <c:pt idx="303">
                  <c:v>0.10922</c:v>
                </c:pt>
                <c:pt idx="304">
                  <c:v>0.10679</c:v>
                </c:pt>
                <c:pt idx="305">
                  <c:v>0.10677</c:v>
                </c:pt>
                <c:pt idx="306">
                  <c:v>0.10872999999999999</c:v>
                </c:pt>
                <c:pt idx="307">
                  <c:v>0.11103</c:v>
                </c:pt>
                <c:pt idx="308">
                  <c:v>0.10843999999999999</c:v>
                </c:pt>
                <c:pt idx="309">
                  <c:v>0.11144999999999999</c:v>
                </c:pt>
                <c:pt idx="310">
                  <c:v>0.11063000000000001</c:v>
                </c:pt>
                <c:pt idx="311">
                  <c:v>0.11033999999999999</c:v>
                </c:pt>
                <c:pt idx="312">
                  <c:v>0.1106</c:v>
                </c:pt>
                <c:pt idx="313">
                  <c:v>0.10925</c:v>
                </c:pt>
                <c:pt idx="314">
                  <c:v>0.11203</c:v>
                </c:pt>
                <c:pt idx="315">
                  <c:v>0.11087</c:v>
                </c:pt>
                <c:pt idx="316">
                  <c:v>0.11128</c:v>
                </c:pt>
                <c:pt idx="317">
                  <c:v>0.11297</c:v>
                </c:pt>
                <c:pt idx="318">
                  <c:v>0.11169999999999999</c:v>
                </c:pt>
                <c:pt idx="319">
                  <c:v>0.11409</c:v>
                </c:pt>
                <c:pt idx="320">
                  <c:v>0.11587</c:v>
                </c:pt>
                <c:pt idx="321">
                  <c:v>0.11369</c:v>
                </c:pt>
                <c:pt idx="322">
                  <c:v>0.11402</c:v>
                </c:pt>
                <c:pt idx="323">
                  <c:v>0.11117</c:v>
                </c:pt>
                <c:pt idx="324">
                  <c:v>0.11183</c:v>
                </c:pt>
                <c:pt idx="325">
                  <c:v>0.11092</c:v>
                </c:pt>
                <c:pt idx="326">
                  <c:v>0.11319</c:v>
                </c:pt>
                <c:pt idx="327">
                  <c:v>0.11448999999999999</c:v>
                </c:pt>
                <c:pt idx="328">
                  <c:v>0.11073</c:v>
                </c:pt>
                <c:pt idx="329">
                  <c:v>0.11339</c:v>
                </c:pt>
                <c:pt idx="330">
                  <c:v>0.11447</c:v>
                </c:pt>
                <c:pt idx="331">
                  <c:v>0.11432</c:v>
                </c:pt>
                <c:pt idx="332">
                  <c:v>0.11505</c:v>
                </c:pt>
                <c:pt idx="333">
                  <c:v>0.11332</c:v>
                </c:pt>
                <c:pt idx="334">
                  <c:v>0.11308</c:v>
                </c:pt>
                <c:pt idx="335">
                  <c:v>0.11464000000000001</c:v>
                </c:pt>
                <c:pt idx="336">
                  <c:v>0.11422</c:v>
                </c:pt>
                <c:pt idx="337">
                  <c:v>0.11414000000000001</c:v>
                </c:pt>
                <c:pt idx="338">
                  <c:v>0.1133</c:v>
                </c:pt>
                <c:pt idx="339">
                  <c:v>0.11162</c:v>
                </c:pt>
                <c:pt idx="340">
                  <c:v>0.11132</c:v>
                </c:pt>
                <c:pt idx="341">
                  <c:v>0.11217000000000001</c:v>
                </c:pt>
                <c:pt idx="342">
                  <c:v>0.11058</c:v>
                </c:pt>
                <c:pt idx="343">
                  <c:v>0.10822</c:v>
                </c:pt>
                <c:pt idx="344">
                  <c:v>0.11017</c:v>
                </c:pt>
                <c:pt idx="345">
                  <c:v>0.10954999999999999</c:v>
                </c:pt>
                <c:pt idx="346">
                  <c:v>0.1109</c:v>
                </c:pt>
                <c:pt idx="347">
                  <c:v>0.11162</c:v>
                </c:pt>
                <c:pt idx="348">
                  <c:v>0.10994</c:v>
                </c:pt>
                <c:pt idx="349">
                  <c:v>0.11114</c:v>
                </c:pt>
                <c:pt idx="350">
                  <c:v>0.10901</c:v>
                </c:pt>
                <c:pt idx="351">
                  <c:v>0.10929999999999999</c:v>
                </c:pt>
                <c:pt idx="352">
                  <c:v>0.10861</c:v>
                </c:pt>
                <c:pt idx="353">
                  <c:v>0.10688</c:v>
                </c:pt>
                <c:pt idx="354">
                  <c:v>0.10621999999999999</c:v>
                </c:pt>
                <c:pt idx="355">
                  <c:v>0.10628</c:v>
                </c:pt>
                <c:pt idx="356">
                  <c:v>0.10627</c:v>
                </c:pt>
                <c:pt idx="357">
                  <c:v>0.10419</c:v>
                </c:pt>
                <c:pt idx="358">
                  <c:v>0.10301</c:v>
                </c:pt>
                <c:pt idx="359">
                  <c:v>0.10378</c:v>
                </c:pt>
                <c:pt idx="360">
                  <c:v>0.10327</c:v>
                </c:pt>
                <c:pt idx="361">
                  <c:v>0.1047</c:v>
                </c:pt>
                <c:pt idx="362">
                  <c:v>0.10542</c:v>
                </c:pt>
                <c:pt idx="363">
                  <c:v>0.10162</c:v>
                </c:pt>
                <c:pt idx="364">
                  <c:v>0.10202</c:v>
                </c:pt>
                <c:pt idx="365">
                  <c:v>0.10002</c:v>
                </c:pt>
                <c:pt idx="366">
                  <c:v>9.9460000000000007E-2</c:v>
                </c:pt>
                <c:pt idx="367">
                  <c:v>0.10055</c:v>
                </c:pt>
                <c:pt idx="368">
                  <c:v>9.7890000000000005E-2</c:v>
                </c:pt>
                <c:pt idx="369">
                  <c:v>9.7989999999999994E-2</c:v>
                </c:pt>
                <c:pt idx="370">
                  <c:v>9.5439999999999997E-2</c:v>
                </c:pt>
                <c:pt idx="371">
                  <c:v>9.35E-2</c:v>
                </c:pt>
                <c:pt idx="372">
                  <c:v>9.5350000000000004E-2</c:v>
                </c:pt>
                <c:pt idx="373">
                  <c:v>9.2649999999999996E-2</c:v>
                </c:pt>
                <c:pt idx="374">
                  <c:v>9.4560000000000005E-2</c:v>
                </c:pt>
                <c:pt idx="375">
                  <c:v>9.1590000000000005E-2</c:v>
                </c:pt>
                <c:pt idx="376">
                  <c:v>9.461E-2</c:v>
                </c:pt>
                <c:pt idx="377">
                  <c:v>9.3030000000000002E-2</c:v>
                </c:pt>
                <c:pt idx="378">
                  <c:v>8.924E-2</c:v>
                </c:pt>
                <c:pt idx="379">
                  <c:v>8.8059999999999999E-2</c:v>
                </c:pt>
                <c:pt idx="380">
                  <c:v>8.7609999999999993E-2</c:v>
                </c:pt>
                <c:pt idx="381">
                  <c:v>8.4620000000000001E-2</c:v>
                </c:pt>
                <c:pt idx="382">
                  <c:v>8.6690000000000003E-2</c:v>
                </c:pt>
                <c:pt idx="383">
                  <c:v>8.4229999999999999E-2</c:v>
                </c:pt>
                <c:pt idx="384">
                  <c:v>8.294E-2</c:v>
                </c:pt>
                <c:pt idx="385">
                  <c:v>8.0629999999999993E-2</c:v>
                </c:pt>
                <c:pt idx="386">
                  <c:v>7.9829999999999998E-2</c:v>
                </c:pt>
                <c:pt idx="387">
                  <c:v>8.0570000000000003E-2</c:v>
                </c:pt>
                <c:pt idx="388">
                  <c:v>7.9149999999999998E-2</c:v>
                </c:pt>
                <c:pt idx="389">
                  <c:v>8.0070000000000002E-2</c:v>
                </c:pt>
                <c:pt idx="390">
                  <c:v>7.7479999999999993E-2</c:v>
                </c:pt>
                <c:pt idx="391">
                  <c:v>7.7009999999999995E-2</c:v>
                </c:pt>
                <c:pt idx="392">
                  <c:v>7.7689999999999995E-2</c:v>
                </c:pt>
                <c:pt idx="393">
                  <c:v>7.5810000000000002E-2</c:v>
                </c:pt>
                <c:pt idx="394">
                  <c:v>7.7280000000000001E-2</c:v>
                </c:pt>
                <c:pt idx="395">
                  <c:v>7.6270000000000004E-2</c:v>
                </c:pt>
                <c:pt idx="396">
                  <c:v>7.5370000000000006E-2</c:v>
                </c:pt>
                <c:pt idx="397">
                  <c:v>7.6410000000000006E-2</c:v>
                </c:pt>
                <c:pt idx="398">
                  <c:v>7.485E-2</c:v>
                </c:pt>
                <c:pt idx="399">
                  <c:v>7.3039999999999994E-2</c:v>
                </c:pt>
                <c:pt idx="400">
                  <c:v>7.3319999999999996E-2</c:v>
                </c:pt>
                <c:pt idx="401">
                  <c:v>7.4209999999999998E-2</c:v>
                </c:pt>
                <c:pt idx="402">
                  <c:v>7.324E-2</c:v>
                </c:pt>
                <c:pt idx="403">
                  <c:v>7.324E-2</c:v>
                </c:pt>
                <c:pt idx="404">
                  <c:v>7.4859999999999996E-2</c:v>
                </c:pt>
                <c:pt idx="405">
                  <c:v>7.4550000000000005E-2</c:v>
                </c:pt>
                <c:pt idx="406">
                  <c:v>7.6069999999999999E-2</c:v>
                </c:pt>
                <c:pt idx="407">
                  <c:v>7.4569999999999997E-2</c:v>
                </c:pt>
                <c:pt idx="408">
                  <c:v>7.3319999999999996E-2</c:v>
                </c:pt>
                <c:pt idx="409">
                  <c:v>7.1720000000000006E-2</c:v>
                </c:pt>
                <c:pt idx="410">
                  <c:v>7.0680000000000007E-2</c:v>
                </c:pt>
                <c:pt idx="411">
                  <c:v>6.9269999999999998E-2</c:v>
                </c:pt>
                <c:pt idx="412">
                  <c:v>6.8059999999999996E-2</c:v>
                </c:pt>
                <c:pt idx="413">
                  <c:v>6.9320000000000007E-2</c:v>
                </c:pt>
                <c:pt idx="414">
                  <c:v>6.8650000000000003E-2</c:v>
                </c:pt>
                <c:pt idx="415">
                  <c:v>6.7680000000000004E-2</c:v>
                </c:pt>
                <c:pt idx="416">
                  <c:v>6.5500000000000003E-2</c:v>
                </c:pt>
                <c:pt idx="417">
                  <c:v>6.5720000000000001E-2</c:v>
                </c:pt>
                <c:pt idx="418">
                  <c:v>6.3399999999999998E-2</c:v>
                </c:pt>
                <c:pt idx="419">
                  <c:v>6.3899999999999998E-2</c:v>
                </c:pt>
                <c:pt idx="420">
                  <c:v>6.2850000000000003E-2</c:v>
                </c:pt>
                <c:pt idx="421">
                  <c:v>6.3509999999999997E-2</c:v>
                </c:pt>
                <c:pt idx="422">
                  <c:v>6.3780000000000003E-2</c:v>
                </c:pt>
                <c:pt idx="423">
                  <c:v>5.987E-2</c:v>
                </c:pt>
                <c:pt idx="424">
                  <c:v>5.9819999999999998E-2</c:v>
                </c:pt>
                <c:pt idx="425">
                  <c:v>5.9679999999999997E-2</c:v>
                </c:pt>
                <c:pt idx="426">
                  <c:v>5.8229999999999997E-2</c:v>
                </c:pt>
                <c:pt idx="427">
                  <c:v>5.9749999999999998E-2</c:v>
                </c:pt>
                <c:pt idx="428">
                  <c:v>5.5800000000000002E-2</c:v>
                </c:pt>
                <c:pt idx="429">
                  <c:v>5.5640000000000002E-2</c:v>
                </c:pt>
                <c:pt idx="430">
                  <c:v>5.5370000000000003E-2</c:v>
                </c:pt>
                <c:pt idx="431">
                  <c:v>5.3519999999999998E-2</c:v>
                </c:pt>
                <c:pt idx="432">
                  <c:v>5.2850000000000001E-2</c:v>
                </c:pt>
                <c:pt idx="433">
                  <c:v>5.1700000000000003E-2</c:v>
                </c:pt>
                <c:pt idx="434">
                  <c:v>5.3289999999999997E-2</c:v>
                </c:pt>
                <c:pt idx="435">
                  <c:v>5.0819999999999997E-2</c:v>
                </c:pt>
                <c:pt idx="436">
                  <c:v>5.2130000000000003E-2</c:v>
                </c:pt>
                <c:pt idx="437">
                  <c:v>5.2150000000000002E-2</c:v>
                </c:pt>
                <c:pt idx="438">
                  <c:v>5.126E-2</c:v>
                </c:pt>
                <c:pt idx="439">
                  <c:v>5.1589999999999997E-2</c:v>
                </c:pt>
                <c:pt idx="440">
                  <c:v>5.0689999999999999E-2</c:v>
                </c:pt>
                <c:pt idx="441">
                  <c:v>5.1020000000000003E-2</c:v>
                </c:pt>
                <c:pt idx="442">
                  <c:v>5.3330000000000002E-2</c:v>
                </c:pt>
                <c:pt idx="443">
                  <c:v>4.9630000000000001E-2</c:v>
                </c:pt>
                <c:pt idx="444">
                  <c:v>5.0470000000000001E-2</c:v>
                </c:pt>
                <c:pt idx="445">
                  <c:v>5.1159999999999997E-2</c:v>
                </c:pt>
                <c:pt idx="446">
                  <c:v>5.033E-2</c:v>
                </c:pt>
                <c:pt idx="447">
                  <c:v>5.1700000000000003E-2</c:v>
                </c:pt>
                <c:pt idx="448">
                  <c:v>4.8770000000000001E-2</c:v>
                </c:pt>
                <c:pt idx="449">
                  <c:v>4.9390000000000003E-2</c:v>
                </c:pt>
                <c:pt idx="450">
                  <c:v>4.897E-2</c:v>
                </c:pt>
                <c:pt idx="451">
                  <c:v>4.6640000000000001E-2</c:v>
                </c:pt>
                <c:pt idx="452">
                  <c:v>4.7469999999999998E-2</c:v>
                </c:pt>
                <c:pt idx="453">
                  <c:v>4.7919999999999997E-2</c:v>
                </c:pt>
                <c:pt idx="454">
                  <c:v>4.6300000000000001E-2</c:v>
                </c:pt>
                <c:pt idx="455">
                  <c:v>4.6760000000000003E-2</c:v>
                </c:pt>
                <c:pt idx="456">
                  <c:v>4.5740000000000003E-2</c:v>
                </c:pt>
                <c:pt idx="457">
                  <c:v>4.7120000000000002E-2</c:v>
                </c:pt>
                <c:pt idx="458">
                  <c:v>4.691E-2</c:v>
                </c:pt>
                <c:pt idx="459">
                  <c:v>4.5580000000000002E-2</c:v>
                </c:pt>
                <c:pt idx="460">
                  <c:v>4.548E-2</c:v>
                </c:pt>
                <c:pt idx="461">
                  <c:v>4.3999999999999997E-2</c:v>
                </c:pt>
                <c:pt idx="462">
                  <c:v>4.616E-2</c:v>
                </c:pt>
                <c:pt idx="463">
                  <c:v>4.5100000000000001E-2</c:v>
                </c:pt>
                <c:pt idx="464">
                  <c:v>4.5030000000000001E-2</c:v>
                </c:pt>
                <c:pt idx="465">
                  <c:v>4.6679999999999999E-2</c:v>
                </c:pt>
                <c:pt idx="466">
                  <c:v>4.3929999999999997E-2</c:v>
                </c:pt>
                <c:pt idx="467">
                  <c:v>4.7309999999999998E-2</c:v>
                </c:pt>
                <c:pt idx="468">
                  <c:v>4.6530000000000002E-2</c:v>
                </c:pt>
                <c:pt idx="469">
                  <c:v>4.582E-2</c:v>
                </c:pt>
                <c:pt idx="470">
                  <c:v>4.6870000000000002E-2</c:v>
                </c:pt>
                <c:pt idx="471">
                  <c:v>4.5170000000000002E-2</c:v>
                </c:pt>
                <c:pt idx="472">
                  <c:v>4.4850000000000001E-2</c:v>
                </c:pt>
                <c:pt idx="473">
                  <c:v>4.2139999999999997E-2</c:v>
                </c:pt>
                <c:pt idx="474">
                  <c:v>4.2659999999999997E-2</c:v>
                </c:pt>
                <c:pt idx="475">
                  <c:v>4.2450000000000002E-2</c:v>
                </c:pt>
                <c:pt idx="476">
                  <c:v>3.9750000000000001E-2</c:v>
                </c:pt>
                <c:pt idx="477">
                  <c:v>4.0660000000000002E-2</c:v>
                </c:pt>
                <c:pt idx="478">
                  <c:v>4.0129999999999999E-2</c:v>
                </c:pt>
                <c:pt idx="479">
                  <c:v>4.1520000000000001E-2</c:v>
                </c:pt>
                <c:pt idx="480">
                  <c:v>4.0840000000000001E-2</c:v>
                </c:pt>
                <c:pt idx="481">
                  <c:v>4.0509999999999997E-2</c:v>
                </c:pt>
                <c:pt idx="482">
                  <c:v>4.215E-2</c:v>
                </c:pt>
                <c:pt idx="483">
                  <c:v>3.9579999999999997E-2</c:v>
                </c:pt>
                <c:pt idx="484">
                  <c:v>3.9899999999999998E-2</c:v>
                </c:pt>
                <c:pt idx="485">
                  <c:v>4.0070000000000001E-2</c:v>
                </c:pt>
                <c:pt idx="486">
                  <c:v>3.9899999999999998E-2</c:v>
                </c:pt>
                <c:pt idx="487">
                  <c:v>3.8800000000000001E-2</c:v>
                </c:pt>
                <c:pt idx="488">
                  <c:v>3.8249999999999999E-2</c:v>
                </c:pt>
                <c:pt idx="489">
                  <c:v>3.959E-2</c:v>
                </c:pt>
                <c:pt idx="490">
                  <c:v>3.891E-2</c:v>
                </c:pt>
                <c:pt idx="491">
                  <c:v>3.8280000000000002E-2</c:v>
                </c:pt>
                <c:pt idx="492">
                  <c:v>3.9890000000000002E-2</c:v>
                </c:pt>
                <c:pt idx="493">
                  <c:v>3.8989999999999997E-2</c:v>
                </c:pt>
                <c:pt idx="494">
                  <c:v>4.0050000000000002E-2</c:v>
                </c:pt>
                <c:pt idx="495">
                  <c:v>3.9210000000000002E-2</c:v>
                </c:pt>
                <c:pt idx="496">
                  <c:v>3.7400000000000003E-2</c:v>
                </c:pt>
                <c:pt idx="497">
                  <c:v>4.0039999999999999E-2</c:v>
                </c:pt>
                <c:pt idx="498">
                  <c:v>3.7870000000000001E-2</c:v>
                </c:pt>
                <c:pt idx="499">
                  <c:v>4.027E-2</c:v>
                </c:pt>
                <c:pt idx="500">
                  <c:v>4.1980000000000003E-2</c:v>
                </c:pt>
                <c:pt idx="501">
                  <c:v>4.0529999999999997E-2</c:v>
                </c:pt>
                <c:pt idx="502">
                  <c:v>4.462E-2</c:v>
                </c:pt>
                <c:pt idx="503">
                  <c:v>4.1540000000000001E-2</c:v>
                </c:pt>
                <c:pt idx="504">
                  <c:v>4.3150000000000001E-2</c:v>
                </c:pt>
                <c:pt idx="505">
                  <c:v>4.3159999999999997E-2</c:v>
                </c:pt>
                <c:pt idx="506">
                  <c:v>4.3310000000000001E-2</c:v>
                </c:pt>
                <c:pt idx="507">
                  <c:v>4.5589999999999999E-2</c:v>
                </c:pt>
                <c:pt idx="508">
                  <c:v>4.4150000000000002E-2</c:v>
                </c:pt>
                <c:pt idx="509">
                  <c:v>4.598E-2</c:v>
                </c:pt>
                <c:pt idx="510">
                  <c:v>4.6600000000000003E-2</c:v>
                </c:pt>
                <c:pt idx="511">
                  <c:v>4.6519999999999999E-2</c:v>
                </c:pt>
                <c:pt idx="512">
                  <c:v>4.6679999999999999E-2</c:v>
                </c:pt>
                <c:pt idx="513">
                  <c:v>4.6539999999999998E-2</c:v>
                </c:pt>
                <c:pt idx="514">
                  <c:v>4.8070000000000002E-2</c:v>
                </c:pt>
                <c:pt idx="515">
                  <c:v>4.9399999999999999E-2</c:v>
                </c:pt>
                <c:pt idx="516">
                  <c:v>4.7919999999999997E-2</c:v>
                </c:pt>
                <c:pt idx="517">
                  <c:v>4.9259999999999998E-2</c:v>
                </c:pt>
                <c:pt idx="518">
                  <c:v>4.845E-2</c:v>
                </c:pt>
                <c:pt idx="519">
                  <c:v>4.8710000000000003E-2</c:v>
                </c:pt>
                <c:pt idx="520">
                  <c:v>4.9369999999999997E-2</c:v>
                </c:pt>
                <c:pt idx="521">
                  <c:v>4.8820000000000002E-2</c:v>
                </c:pt>
                <c:pt idx="522">
                  <c:v>5.0950000000000002E-2</c:v>
                </c:pt>
                <c:pt idx="523">
                  <c:v>5.3289999999999997E-2</c:v>
                </c:pt>
                <c:pt idx="524">
                  <c:v>5.2049999999999999E-2</c:v>
                </c:pt>
                <c:pt idx="525">
                  <c:v>5.2519999999999997E-2</c:v>
                </c:pt>
                <c:pt idx="526">
                  <c:v>4.9820000000000003E-2</c:v>
                </c:pt>
                <c:pt idx="527">
                  <c:v>5.1999999999999998E-2</c:v>
                </c:pt>
                <c:pt idx="528">
                  <c:v>4.8890000000000003E-2</c:v>
                </c:pt>
                <c:pt idx="529">
                  <c:v>4.8779999999999997E-2</c:v>
                </c:pt>
                <c:pt idx="530">
                  <c:v>4.9520000000000002E-2</c:v>
                </c:pt>
                <c:pt idx="531">
                  <c:v>4.8239999999999998E-2</c:v>
                </c:pt>
                <c:pt idx="532">
                  <c:v>4.811E-2</c:v>
                </c:pt>
                <c:pt idx="533">
                  <c:v>4.87E-2</c:v>
                </c:pt>
                <c:pt idx="534">
                  <c:v>5.0369999999999998E-2</c:v>
                </c:pt>
                <c:pt idx="535">
                  <c:v>5.006E-2</c:v>
                </c:pt>
                <c:pt idx="536">
                  <c:v>4.8529999999999997E-2</c:v>
                </c:pt>
                <c:pt idx="537">
                  <c:v>4.9509999999999998E-2</c:v>
                </c:pt>
                <c:pt idx="538">
                  <c:v>4.9189999999999998E-2</c:v>
                </c:pt>
                <c:pt idx="539">
                  <c:v>4.9730000000000003E-2</c:v>
                </c:pt>
                <c:pt idx="540">
                  <c:v>4.9590000000000002E-2</c:v>
                </c:pt>
                <c:pt idx="541">
                  <c:v>4.8899999999999999E-2</c:v>
                </c:pt>
                <c:pt idx="542">
                  <c:v>4.9050000000000003E-2</c:v>
                </c:pt>
                <c:pt idx="543">
                  <c:v>4.9419999999999999E-2</c:v>
                </c:pt>
                <c:pt idx="544">
                  <c:v>4.9970000000000001E-2</c:v>
                </c:pt>
                <c:pt idx="545">
                  <c:v>4.9680000000000002E-2</c:v>
                </c:pt>
                <c:pt idx="546">
                  <c:v>4.9329999999999999E-2</c:v>
                </c:pt>
                <c:pt idx="547">
                  <c:v>4.9520000000000002E-2</c:v>
                </c:pt>
                <c:pt idx="548">
                  <c:v>4.8390000000000002E-2</c:v>
                </c:pt>
                <c:pt idx="549">
                  <c:v>4.9299999999999997E-2</c:v>
                </c:pt>
                <c:pt idx="550">
                  <c:v>4.7509999999999997E-2</c:v>
                </c:pt>
                <c:pt idx="551">
                  <c:v>4.7690000000000003E-2</c:v>
                </c:pt>
                <c:pt idx="552">
                  <c:v>4.9189999999999998E-2</c:v>
                </c:pt>
                <c:pt idx="553">
                  <c:v>4.7600000000000003E-2</c:v>
                </c:pt>
                <c:pt idx="554">
                  <c:v>4.9180000000000001E-2</c:v>
                </c:pt>
                <c:pt idx="555">
                  <c:v>4.8939999999999997E-2</c:v>
                </c:pt>
                <c:pt idx="556">
                  <c:v>4.7879999999999999E-2</c:v>
                </c:pt>
                <c:pt idx="557">
                  <c:v>4.761E-2</c:v>
                </c:pt>
                <c:pt idx="558">
                  <c:v>4.8000000000000001E-2</c:v>
                </c:pt>
                <c:pt idx="559">
                  <c:v>4.7169999999999997E-2</c:v>
                </c:pt>
                <c:pt idx="560">
                  <c:v>4.9689999999999998E-2</c:v>
                </c:pt>
                <c:pt idx="561">
                  <c:v>4.8550000000000003E-2</c:v>
                </c:pt>
                <c:pt idx="562">
                  <c:v>4.9950000000000001E-2</c:v>
                </c:pt>
                <c:pt idx="563">
                  <c:v>4.9669999999999999E-2</c:v>
                </c:pt>
                <c:pt idx="564">
                  <c:v>4.9709999999999997E-2</c:v>
                </c:pt>
                <c:pt idx="565">
                  <c:v>4.8980000000000003E-2</c:v>
                </c:pt>
                <c:pt idx="566">
                  <c:v>4.8579999999999998E-2</c:v>
                </c:pt>
                <c:pt idx="567">
                  <c:v>4.8430000000000001E-2</c:v>
                </c:pt>
                <c:pt idx="568">
                  <c:v>4.6350000000000002E-2</c:v>
                </c:pt>
                <c:pt idx="569">
                  <c:v>4.623E-2</c:v>
                </c:pt>
                <c:pt idx="570">
                  <c:v>4.7350000000000003E-2</c:v>
                </c:pt>
                <c:pt idx="571">
                  <c:v>4.6469999999999997E-2</c:v>
                </c:pt>
                <c:pt idx="572">
                  <c:v>4.6030000000000001E-2</c:v>
                </c:pt>
                <c:pt idx="573">
                  <c:v>4.6690000000000002E-2</c:v>
                </c:pt>
                <c:pt idx="574">
                  <c:v>4.8809999999999999E-2</c:v>
                </c:pt>
                <c:pt idx="575">
                  <c:v>4.8129999999999999E-2</c:v>
                </c:pt>
                <c:pt idx="576">
                  <c:v>4.7289999999999999E-2</c:v>
                </c:pt>
                <c:pt idx="577">
                  <c:v>4.8500000000000001E-2</c:v>
                </c:pt>
                <c:pt idx="578">
                  <c:v>4.6249999999999999E-2</c:v>
                </c:pt>
                <c:pt idx="579">
                  <c:v>4.7719999999999999E-2</c:v>
                </c:pt>
                <c:pt idx="580">
                  <c:v>4.6269999999999999E-2</c:v>
                </c:pt>
                <c:pt idx="581">
                  <c:v>4.6179999999999999E-2</c:v>
                </c:pt>
                <c:pt idx="582">
                  <c:v>4.6580000000000003E-2</c:v>
                </c:pt>
                <c:pt idx="583">
                  <c:v>4.4589999999999998E-2</c:v>
                </c:pt>
                <c:pt idx="584">
                  <c:v>4.564E-2</c:v>
                </c:pt>
                <c:pt idx="585">
                  <c:v>4.6269999999999999E-2</c:v>
                </c:pt>
                <c:pt idx="586">
                  <c:v>4.4819999999999999E-2</c:v>
                </c:pt>
                <c:pt idx="587">
                  <c:v>4.478E-2</c:v>
                </c:pt>
                <c:pt idx="588">
                  <c:v>4.3860000000000003E-2</c:v>
                </c:pt>
                <c:pt idx="589">
                  <c:v>4.4450000000000003E-2</c:v>
                </c:pt>
                <c:pt idx="590">
                  <c:v>4.4639999999999999E-2</c:v>
                </c:pt>
                <c:pt idx="591">
                  <c:v>4.3790000000000003E-2</c:v>
                </c:pt>
                <c:pt idx="592">
                  <c:v>4.4060000000000002E-2</c:v>
                </c:pt>
                <c:pt idx="593">
                  <c:v>4.2529999999999998E-2</c:v>
                </c:pt>
                <c:pt idx="594">
                  <c:v>4.2340000000000003E-2</c:v>
                </c:pt>
                <c:pt idx="595">
                  <c:v>4.3110000000000002E-2</c:v>
                </c:pt>
                <c:pt idx="596">
                  <c:v>4.1889999999999997E-2</c:v>
                </c:pt>
                <c:pt idx="597">
                  <c:v>4.1079999999999998E-2</c:v>
                </c:pt>
                <c:pt idx="598">
                  <c:v>4.027E-2</c:v>
                </c:pt>
                <c:pt idx="599">
                  <c:v>4.1200000000000001E-2</c:v>
                </c:pt>
                <c:pt idx="600">
                  <c:v>4.2180000000000002E-2</c:v>
                </c:pt>
                <c:pt idx="601">
                  <c:v>4.197E-2</c:v>
                </c:pt>
                <c:pt idx="602">
                  <c:v>4.1410000000000002E-2</c:v>
                </c:pt>
                <c:pt idx="603">
                  <c:v>4.2009999999999999E-2</c:v>
                </c:pt>
                <c:pt idx="604">
                  <c:v>4.0989999999999999E-2</c:v>
                </c:pt>
                <c:pt idx="605">
                  <c:v>4.1509999999999998E-2</c:v>
                </c:pt>
                <c:pt idx="606">
                  <c:v>4.1230000000000003E-2</c:v>
                </c:pt>
                <c:pt idx="607">
                  <c:v>4.2180000000000002E-2</c:v>
                </c:pt>
                <c:pt idx="608">
                  <c:v>4.2659999999999997E-2</c:v>
                </c:pt>
                <c:pt idx="609">
                  <c:v>4.3770000000000003E-2</c:v>
                </c:pt>
                <c:pt idx="610">
                  <c:v>4.4380000000000003E-2</c:v>
                </c:pt>
                <c:pt idx="611">
                  <c:v>4.4240000000000002E-2</c:v>
                </c:pt>
                <c:pt idx="612">
                  <c:v>4.4490000000000002E-2</c:v>
                </c:pt>
                <c:pt idx="613">
                  <c:v>4.36E-2</c:v>
                </c:pt>
                <c:pt idx="614">
                  <c:v>4.2909999999999997E-2</c:v>
                </c:pt>
                <c:pt idx="615">
                  <c:v>4.478E-2</c:v>
                </c:pt>
                <c:pt idx="616">
                  <c:v>4.2349999999999999E-2</c:v>
                </c:pt>
                <c:pt idx="617">
                  <c:v>4.265E-2</c:v>
                </c:pt>
                <c:pt idx="618">
                  <c:v>4.2389999999999997E-2</c:v>
                </c:pt>
                <c:pt idx="619">
                  <c:v>4.2790000000000002E-2</c:v>
                </c:pt>
                <c:pt idx="620">
                  <c:v>4.2860000000000002E-2</c:v>
                </c:pt>
                <c:pt idx="621">
                  <c:v>4.3020000000000003E-2</c:v>
                </c:pt>
                <c:pt idx="622">
                  <c:v>4.3749999999999997E-2</c:v>
                </c:pt>
                <c:pt idx="623">
                  <c:v>4.3220000000000001E-2</c:v>
                </c:pt>
                <c:pt idx="624">
                  <c:v>4.4330000000000001E-2</c:v>
                </c:pt>
                <c:pt idx="625">
                  <c:v>4.5469999999999997E-2</c:v>
                </c:pt>
                <c:pt idx="626">
                  <c:v>4.3779999999999999E-2</c:v>
                </c:pt>
                <c:pt idx="627">
                  <c:v>4.5440000000000001E-2</c:v>
                </c:pt>
                <c:pt idx="628">
                  <c:v>4.3589999999999997E-2</c:v>
                </c:pt>
                <c:pt idx="629">
                  <c:v>4.3650000000000001E-2</c:v>
                </c:pt>
                <c:pt idx="630">
                  <c:v>4.24E-2</c:v>
                </c:pt>
                <c:pt idx="631">
                  <c:v>4.2450000000000002E-2</c:v>
                </c:pt>
                <c:pt idx="632">
                  <c:v>4.1660000000000003E-2</c:v>
                </c:pt>
                <c:pt idx="633">
                  <c:v>4.0919999999999998E-2</c:v>
                </c:pt>
                <c:pt idx="634">
                  <c:v>4.19E-2</c:v>
                </c:pt>
                <c:pt idx="635">
                  <c:v>4.1369999999999997E-2</c:v>
                </c:pt>
                <c:pt idx="636">
                  <c:v>4.1709999999999997E-2</c:v>
                </c:pt>
                <c:pt idx="637">
                  <c:v>4.3040000000000002E-2</c:v>
                </c:pt>
                <c:pt idx="638">
                  <c:v>4.224E-2</c:v>
                </c:pt>
                <c:pt idx="639">
                  <c:v>4.3229999999999998E-2</c:v>
                </c:pt>
                <c:pt idx="640">
                  <c:v>4.3360000000000003E-2</c:v>
                </c:pt>
                <c:pt idx="641">
                  <c:v>4.19E-2</c:v>
                </c:pt>
                <c:pt idx="642">
                  <c:v>4.3810000000000002E-2</c:v>
                </c:pt>
                <c:pt idx="643">
                  <c:v>4.2810000000000001E-2</c:v>
                </c:pt>
                <c:pt idx="644">
                  <c:v>4.292E-2</c:v>
                </c:pt>
                <c:pt idx="645">
                  <c:v>4.3049999999999998E-2</c:v>
                </c:pt>
                <c:pt idx="646">
                  <c:v>4.2110000000000002E-2</c:v>
                </c:pt>
                <c:pt idx="647">
                  <c:v>4.1770000000000002E-2</c:v>
                </c:pt>
                <c:pt idx="648">
                  <c:v>4.1000000000000002E-2</c:v>
                </c:pt>
                <c:pt idx="649">
                  <c:v>3.968E-2</c:v>
                </c:pt>
                <c:pt idx="650">
                  <c:v>3.9019999999999999E-2</c:v>
                </c:pt>
                <c:pt idx="651">
                  <c:v>3.7830000000000003E-2</c:v>
                </c:pt>
                <c:pt idx="652">
                  <c:v>3.9640000000000002E-2</c:v>
                </c:pt>
                <c:pt idx="653">
                  <c:v>3.9789999999999999E-2</c:v>
                </c:pt>
                <c:pt idx="654">
                  <c:v>4.0039999999999999E-2</c:v>
                </c:pt>
                <c:pt idx="655">
                  <c:v>4.0779999999999997E-2</c:v>
                </c:pt>
                <c:pt idx="656">
                  <c:v>3.8760000000000003E-2</c:v>
                </c:pt>
                <c:pt idx="657">
                  <c:v>4.088E-2</c:v>
                </c:pt>
                <c:pt idx="658">
                  <c:v>3.8010000000000002E-2</c:v>
                </c:pt>
                <c:pt idx="659">
                  <c:v>3.9989999999999998E-2</c:v>
                </c:pt>
                <c:pt idx="660">
                  <c:v>4.0099999999999997E-2</c:v>
                </c:pt>
                <c:pt idx="661">
                  <c:v>3.9140000000000001E-2</c:v>
                </c:pt>
                <c:pt idx="662">
                  <c:v>3.8730000000000001E-2</c:v>
                </c:pt>
                <c:pt idx="663">
                  <c:v>3.8300000000000001E-2</c:v>
                </c:pt>
                <c:pt idx="664">
                  <c:v>3.8539999999999998E-2</c:v>
                </c:pt>
                <c:pt idx="665">
                  <c:v>3.9210000000000002E-2</c:v>
                </c:pt>
                <c:pt idx="666">
                  <c:v>3.9019999999999999E-2</c:v>
                </c:pt>
                <c:pt idx="667">
                  <c:v>4.0739999999999998E-2</c:v>
                </c:pt>
                <c:pt idx="668">
                  <c:v>3.9359999999999999E-2</c:v>
                </c:pt>
                <c:pt idx="669">
                  <c:v>4.0919999999999998E-2</c:v>
                </c:pt>
                <c:pt idx="670">
                  <c:v>4.333E-2</c:v>
                </c:pt>
                <c:pt idx="671">
                  <c:v>4.1540000000000001E-2</c:v>
                </c:pt>
                <c:pt idx="672">
                  <c:v>4.3950000000000003E-2</c:v>
                </c:pt>
                <c:pt idx="673">
                  <c:v>4.2139999999999997E-2</c:v>
                </c:pt>
                <c:pt idx="674">
                  <c:v>4.3139999999999998E-2</c:v>
                </c:pt>
                <c:pt idx="675">
                  <c:v>4.3729999999999998E-2</c:v>
                </c:pt>
                <c:pt idx="676">
                  <c:v>4.2950000000000002E-2</c:v>
                </c:pt>
                <c:pt idx="677">
                  <c:v>4.4510000000000001E-2</c:v>
                </c:pt>
                <c:pt idx="678">
                  <c:v>4.2849999999999999E-2</c:v>
                </c:pt>
                <c:pt idx="679">
                  <c:v>4.3549999999999998E-2</c:v>
                </c:pt>
                <c:pt idx="680">
                  <c:v>4.4179999999999997E-2</c:v>
                </c:pt>
                <c:pt idx="681">
                  <c:v>4.3920000000000001E-2</c:v>
                </c:pt>
                <c:pt idx="682">
                  <c:v>4.2599999999999999E-2</c:v>
                </c:pt>
                <c:pt idx="683">
                  <c:v>4.3979999999999998E-2</c:v>
                </c:pt>
                <c:pt idx="684">
                  <c:v>4.4260000000000001E-2</c:v>
                </c:pt>
                <c:pt idx="685">
                  <c:v>4.5350000000000001E-2</c:v>
                </c:pt>
                <c:pt idx="686">
                  <c:v>4.4450000000000003E-2</c:v>
                </c:pt>
                <c:pt idx="687">
                  <c:v>4.623E-2</c:v>
                </c:pt>
                <c:pt idx="688">
                  <c:v>4.657E-2</c:v>
                </c:pt>
                <c:pt idx="689">
                  <c:v>4.725E-2</c:v>
                </c:pt>
                <c:pt idx="690">
                  <c:v>4.7719999999999999E-2</c:v>
                </c:pt>
                <c:pt idx="691">
                  <c:v>4.6530000000000002E-2</c:v>
                </c:pt>
                <c:pt idx="692">
                  <c:v>4.718E-2</c:v>
                </c:pt>
                <c:pt idx="693">
                  <c:v>4.7039999999999998E-2</c:v>
                </c:pt>
                <c:pt idx="694">
                  <c:v>4.5850000000000002E-2</c:v>
                </c:pt>
                <c:pt idx="695">
                  <c:v>4.7370000000000002E-2</c:v>
                </c:pt>
                <c:pt idx="696">
                  <c:v>4.6850000000000003E-2</c:v>
                </c:pt>
                <c:pt idx="697">
                  <c:v>4.8180000000000001E-2</c:v>
                </c:pt>
                <c:pt idx="698">
                  <c:v>4.7359999999999999E-2</c:v>
                </c:pt>
                <c:pt idx="699">
                  <c:v>4.8000000000000001E-2</c:v>
                </c:pt>
                <c:pt idx="700">
                  <c:v>4.8750000000000002E-2</c:v>
                </c:pt>
                <c:pt idx="701">
                  <c:v>4.7320000000000001E-2</c:v>
                </c:pt>
                <c:pt idx="702">
                  <c:v>4.6710000000000002E-2</c:v>
                </c:pt>
                <c:pt idx="703">
                  <c:v>4.6870000000000002E-2</c:v>
                </c:pt>
                <c:pt idx="704">
                  <c:v>4.7530000000000003E-2</c:v>
                </c:pt>
                <c:pt idx="705">
                  <c:v>4.7109999999999999E-2</c:v>
                </c:pt>
                <c:pt idx="706">
                  <c:v>4.6519999999999999E-2</c:v>
                </c:pt>
                <c:pt idx="707">
                  <c:v>4.7640000000000002E-2</c:v>
                </c:pt>
                <c:pt idx="708">
                  <c:v>4.6769999999999999E-2</c:v>
                </c:pt>
                <c:pt idx="709">
                  <c:v>4.8079999999999998E-2</c:v>
                </c:pt>
                <c:pt idx="710">
                  <c:v>4.8320000000000002E-2</c:v>
                </c:pt>
                <c:pt idx="711">
                  <c:v>4.99E-2</c:v>
                </c:pt>
                <c:pt idx="712">
                  <c:v>4.8419999999999998E-2</c:v>
                </c:pt>
                <c:pt idx="713">
                  <c:v>4.7820000000000001E-2</c:v>
                </c:pt>
                <c:pt idx="714">
                  <c:v>4.895E-2</c:v>
                </c:pt>
                <c:pt idx="715">
                  <c:v>4.9180000000000001E-2</c:v>
                </c:pt>
                <c:pt idx="716">
                  <c:v>4.7800000000000002E-2</c:v>
                </c:pt>
                <c:pt idx="717">
                  <c:v>4.7690000000000003E-2</c:v>
                </c:pt>
                <c:pt idx="718">
                  <c:v>4.6600000000000003E-2</c:v>
                </c:pt>
                <c:pt idx="719">
                  <c:v>4.6379999999999998E-2</c:v>
                </c:pt>
                <c:pt idx="720">
                  <c:v>4.6719999999999998E-2</c:v>
                </c:pt>
                <c:pt idx="721">
                  <c:v>4.6080000000000003E-2</c:v>
                </c:pt>
                <c:pt idx="722">
                  <c:v>4.6809999999999997E-2</c:v>
                </c:pt>
                <c:pt idx="723">
                  <c:v>4.3560000000000001E-2</c:v>
                </c:pt>
                <c:pt idx="724">
                  <c:v>4.5400000000000003E-2</c:v>
                </c:pt>
                <c:pt idx="725">
                  <c:v>4.7059999999999998E-2</c:v>
                </c:pt>
                <c:pt idx="726">
                  <c:v>4.4979999999999999E-2</c:v>
                </c:pt>
                <c:pt idx="727">
                  <c:v>4.5780000000000001E-2</c:v>
                </c:pt>
                <c:pt idx="728">
                  <c:v>4.471E-2</c:v>
                </c:pt>
                <c:pt idx="729">
                  <c:v>4.589E-2</c:v>
                </c:pt>
                <c:pt idx="730">
                  <c:v>4.7160000000000001E-2</c:v>
                </c:pt>
                <c:pt idx="731">
                  <c:v>4.5650000000000003E-2</c:v>
                </c:pt>
                <c:pt idx="732">
                  <c:v>4.7820000000000001E-2</c:v>
                </c:pt>
                <c:pt idx="733">
                  <c:v>4.6859999999999999E-2</c:v>
                </c:pt>
                <c:pt idx="734">
                  <c:v>4.6620000000000002E-2</c:v>
                </c:pt>
                <c:pt idx="735">
                  <c:v>4.4970000000000003E-2</c:v>
                </c:pt>
                <c:pt idx="736">
                  <c:v>4.7100000000000003E-2</c:v>
                </c:pt>
                <c:pt idx="737">
                  <c:v>4.6859999999999999E-2</c:v>
                </c:pt>
                <c:pt idx="738">
                  <c:v>4.6879999999999998E-2</c:v>
                </c:pt>
                <c:pt idx="739">
                  <c:v>4.7870000000000003E-2</c:v>
                </c:pt>
                <c:pt idx="740">
                  <c:v>4.8219999999999999E-2</c:v>
                </c:pt>
                <c:pt idx="741">
                  <c:v>4.8430000000000001E-2</c:v>
                </c:pt>
                <c:pt idx="742">
                  <c:v>4.9209999999999997E-2</c:v>
                </c:pt>
                <c:pt idx="743">
                  <c:v>4.8599999999999997E-2</c:v>
                </c:pt>
                <c:pt idx="744">
                  <c:v>4.675E-2</c:v>
                </c:pt>
                <c:pt idx="745">
                  <c:v>5.006E-2</c:v>
                </c:pt>
                <c:pt idx="746">
                  <c:v>4.922E-2</c:v>
                </c:pt>
                <c:pt idx="747">
                  <c:v>4.9979999999999997E-2</c:v>
                </c:pt>
                <c:pt idx="748">
                  <c:v>4.8939999999999997E-2</c:v>
                </c:pt>
                <c:pt idx="749">
                  <c:v>4.8370000000000003E-2</c:v>
                </c:pt>
                <c:pt idx="750">
                  <c:v>4.8750000000000002E-2</c:v>
                </c:pt>
                <c:pt idx="751">
                  <c:v>4.793E-2</c:v>
                </c:pt>
                <c:pt idx="752">
                  <c:v>4.9880000000000001E-2</c:v>
                </c:pt>
                <c:pt idx="753">
                  <c:v>4.8640000000000003E-2</c:v>
                </c:pt>
                <c:pt idx="754">
                  <c:v>5.0430000000000003E-2</c:v>
                </c:pt>
                <c:pt idx="755">
                  <c:v>5.1610000000000003E-2</c:v>
                </c:pt>
                <c:pt idx="756">
                  <c:v>5.04E-2</c:v>
                </c:pt>
                <c:pt idx="757">
                  <c:v>5.2760000000000001E-2</c:v>
                </c:pt>
                <c:pt idx="758">
                  <c:v>5.0599999999999999E-2</c:v>
                </c:pt>
                <c:pt idx="759">
                  <c:v>5.1839999999999997E-2</c:v>
                </c:pt>
                <c:pt idx="760">
                  <c:v>5.2330000000000002E-2</c:v>
                </c:pt>
                <c:pt idx="761">
                  <c:v>5.2089999999999997E-2</c:v>
                </c:pt>
                <c:pt idx="762">
                  <c:v>5.1909999999999998E-2</c:v>
                </c:pt>
                <c:pt idx="763">
                  <c:v>5.1520000000000003E-2</c:v>
                </c:pt>
                <c:pt idx="764">
                  <c:v>5.2670000000000002E-2</c:v>
                </c:pt>
                <c:pt idx="765">
                  <c:v>5.3409999999999999E-2</c:v>
                </c:pt>
                <c:pt idx="766">
                  <c:v>5.3269999999999998E-2</c:v>
                </c:pt>
                <c:pt idx="767">
                  <c:v>5.527E-2</c:v>
                </c:pt>
                <c:pt idx="768">
                  <c:v>5.5160000000000001E-2</c:v>
                </c:pt>
                <c:pt idx="769">
                  <c:v>5.722E-2</c:v>
                </c:pt>
                <c:pt idx="770">
                  <c:v>5.8110000000000002E-2</c:v>
                </c:pt>
                <c:pt idx="771">
                  <c:v>5.8029999999999998E-2</c:v>
                </c:pt>
                <c:pt idx="772">
                  <c:v>5.96E-2</c:v>
                </c:pt>
                <c:pt idx="773">
                  <c:v>6.241E-2</c:v>
                </c:pt>
                <c:pt idx="774">
                  <c:v>6.2670000000000003E-2</c:v>
                </c:pt>
                <c:pt idx="775">
                  <c:v>6.5869999999999998E-2</c:v>
                </c:pt>
                <c:pt idx="776">
                  <c:v>6.5009999999999998E-2</c:v>
                </c:pt>
                <c:pt idx="777">
                  <c:v>6.8640000000000007E-2</c:v>
                </c:pt>
                <c:pt idx="778">
                  <c:v>6.7710000000000006E-2</c:v>
                </c:pt>
                <c:pt idx="779">
                  <c:v>6.9500000000000006E-2</c:v>
                </c:pt>
                <c:pt idx="780">
                  <c:v>7.1569999999999995E-2</c:v>
                </c:pt>
                <c:pt idx="781">
                  <c:v>6.9040000000000004E-2</c:v>
                </c:pt>
                <c:pt idx="782">
                  <c:v>7.1389999999999995E-2</c:v>
                </c:pt>
                <c:pt idx="783">
                  <c:v>7.3359999999999995E-2</c:v>
                </c:pt>
                <c:pt idx="784">
                  <c:v>7.4020000000000002E-2</c:v>
                </c:pt>
                <c:pt idx="785">
                  <c:v>7.6980000000000007E-2</c:v>
                </c:pt>
                <c:pt idx="786">
                  <c:v>7.6240000000000002E-2</c:v>
                </c:pt>
                <c:pt idx="787">
                  <c:v>8.1269999999999995E-2</c:v>
                </c:pt>
                <c:pt idx="788">
                  <c:v>7.8850000000000003E-2</c:v>
                </c:pt>
                <c:pt idx="789">
                  <c:v>7.8520000000000006E-2</c:v>
                </c:pt>
                <c:pt idx="790">
                  <c:v>7.8439999999999996E-2</c:v>
                </c:pt>
                <c:pt idx="791">
                  <c:v>7.7920000000000003E-2</c:v>
                </c:pt>
                <c:pt idx="792">
                  <c:v>7.9020000000000007E-2</c:v>
                </c:pt>
                <c:pt idx="793">
                  <c:v>8.0610000000000001E-2</c:v>
                </c:pt>
                <c:pt idx="794">
                  <c:v>7.9310000000000005E-2</c:v>
                </c:pt>
                <c:pt idx="795">
                  <c:v>8.2070000000000004E-2</c:v>
                </c:pt>
                <c:pt idx="796">
                  <c:v>8.1070000000000003E-2</c:v>
                </c:pt>
                <c:pt idx="797">
                  <c:v>7.9920000000000005E-2</c:v>
                </c:pt>
                <c:pt idx="798">
                  <c:v>7.8829999999999997E-2</c:v>
                </c:pt>
                <c:pt idx="799">
                  <c:v>7.9600000000000004E-2</c:v>
                </c:pt>
                <c:pt idx="800">
                  <c:v>8.0070000000000002E-2</c:v>
                </c:pt>
                <c:pt idx="801">
                  <c:v>7.6859999999999998E-2</c:v>
                </c:pt>
                <c:pt idx="802">
                  <c:v>7.707E-2</c:v>
                </c:pt>
                <c:pt idx="803">
                  <c:v>7.6950000000000005E-2</c:v>
                </c:pt>
                <c:pt idx="804">
                  <c:v>7.5910000000000005E-2</c:v>
                </c:pt>
                <c:pt idx="805">
                  <c:v>7.6469999999999996E-2</c:v>
                </c:pt>
                <c:pt idx="806">
                  <c:v>7.4260000000000007E-2</c:v>
                </c:pt>
                <c:pt idx="807">
                  <c:v>7.4329999999999993E-2</c:v>
                </c:pt>
                <c:pt idx="808">
                  <c:v>7.1849999999999997E-2</c:v>
                </c:pt>
                <c:pt idx="809">
                  <c:v>7.1679999999999994E-2</c:v>
                </c:pt>
                <c:pt idx="810">
                  <c:v>7.0779999999999996E-2</c:v>
                </c:pt>
                <c:pt idx="811">
                  <c:v>7.0010000000000003E-2</c:v>
                </c:pt>
                <c:pt idx="812">
                  <c:v>7.0779999999999996E-2</c:v>
                </c:pt>
                <c:pt idx="813">
                  <c:v>7.041E-2</c:v>
                </c:pt>
                <c:pt idx="814">
                  <c:v>7.0440000000000003E-2</c:v>
                </c:pt>
                <c:pt idx="815">
                  <c:v>7.1540000000000006E-2</c:v>
                </c:pt>
                <c:pt idx="816">
                  <c:v>7.0309999999999997E-2</c:v>
                </c:pt>
                <c:pt idx="817">
                  <c:v>7.5020000000000003E-2</c:v>
                </c:pt>
                <c:pt idx="818">
                  <c:v>7.2919999999999999E-2</c:v>
                </c:pt>
                <c:pt idx="819">
                  <c:v>7.5429999999999997E-2</c:v>
                </c:pt>
                <c:pt idx="820">
                  <c:v>7.3810000000000001E-2</c:v>
                </c:pt>
                <c:pt idx="821">
                  <c:v>7.3499999999999996E-2</c:v>
                </c:pt>
                <c:pt idx="822">
                  <c:v>7.571E-2</c:v>
                </c:pt>
                <c:pt idx="823">
                  <c:v>7.4929999999999997E-2</c:v>
                </c:pt>
                <c:pt idx="824">
                  <c:v>7.8960000000000002E-2</c:v>
                </c:pt>
                <c:pt idx="825">
                  <c:v>8.1600000000000006E-2</c:v>
                </c:pt>
                <c:pt idx="826">
                  <c:v>7.9329999999999998E-2</c:v>
                </c:pt>
                <c:pt idx="827">
                  <c:v>8.3599999999999994E-2</c:v>
                </c:pt>
                <c:pt idx="828">
                  <c:v>8.3349999999999994E-2</c:v>
                </c:pt>
                <c:pt idx="829">
                  <c:v>8.4540000000000004E-2</c:v>
                </c:pt>
                <c:pt idx="830">
                  <c:v>8.6319999999999994E-2</c:v>
                </c:pt>
                <c:pt idx="831">
                  <c:v>8.5239999999999996E-2</c:v>
                </c:pt>
                <c:pt idx="832">
                  <c:v>8.7529999999999997E-2</c:v>
                </c:pt>
                <c:pt idx="833">
                  <c:v>8.9709999999999998E-2</c:v>
                </c:pt>
                <c:pt idx="834">
                  <c:v>8.9389999999999997E-2</c:v>
                </c:pt>
                <c:pt idx="835">
                  <c:v>9.3079999999999996E-2</c:v>
                </c:pt>
                <c:pt idx="836">
                  <c:v>9.1109999999999997E-2</c:v>
                </c:pt>
                <c:pt idx="837">
                  <c:v>9.0740000000000001E-2</c:v>
                </c:pt>
                <c:pt idx="838">
                  <c:v>9.1350000000000001E-2</c:v>
                </c:pt>
                <c:pt idx="839">
                  <c:v>8.9770000000000003E-2</c:v>
                </c:pt>
                <c:pt idx="840">
                  <c:v>9.2480000000000007E-2</c:v>
                </c:pt>
                <c:pt idx="841">
                  <c:v>9.1429999999999997E-2</c:v>
                </c:pt>
                <c:pt idx="842">
                  <c:v>9.0639999999999998E-2</c:v>
                </c:pt>
                <c:pt idx="843">
                  <c:v>9.085E-2</c:v>
                </c:pt>
                <c:pt idx="844">
                  <c:v>9.1819999999999999E-2</c:v>
                </c:pt>
                <c:pt idx="845">
                  <c:v>9.4049999999999995E-2</c:v>
                </c:pt>
                <c:pt idx="846">
                  <c:v>8.949E-2</c:v>
                </c:pt>
                <c:pt idx="847">
                  <c:v>9.1700000000000004E-2</c:v>
                </c:pt>
                <c:pt idx="848">
                  <c:v>9.2060000000000003E-2</c:v>
                </c:pt>
                <c:pt idx="849">
                  <c:v>9.4649999999999998E-2</c:v>
                </c:pt>
                <c:pt idx="850">
                  <c:v>9.5219999999999999E-2</c:v>
                </c:pt>
                <c:pt idx="851">
                  <c:v>9.5490000000000005E-2</c:v>
                </c:pt>
                <c:pt idx="852">
                  <c:v>9.8909999999999998E-2</c:v>
                </c:pt>
                <c:pt idx="853">
                  <c:v>9.8790000000000003E-2</c:v>
                </c:pt>
                <c:pt idx="854">
                  <c:v>0.10231999999999999</c:v>
                </c:pt>
                <c:pt idx="855">
                  <c:v>0.10557</c:v>
                </c:pt>
                <c:pt idx="856">
                  <c:v>0.10457</c:v>
                </c:pt>
                <c:pt idx="857">
                  <c:v>0.10564999999999999</c:v>
                </c:pt>
                <c:pt idx="858">
                  <c:v>0.10736999999999999</c:v>
                </c:pt>
                <c:pt idx="859">
                  <c:v>0.10750999999999999</c:v>
                </c:pt>
                <c:pt idx="860">
                  <c:v>0.10981</c:v>
                </c:pt>
                <c:pt idx="861">
                  <c:v>0.10826</c:v>
                </c:pt>
                <c:pt idx="862">
                  <c:v>0.11228</c:v>
                </c:pt>
                <c:pt idx="863">
                  <c:v>0.11391999999999999</c:v>
                </c:pt>
                <c:pt idx="864">
                  <c:v>0.11761000000000001</c:v>
                </c:pt>
                <c:pt idx="865">
                  <c:v>0.11859</c:v>
                </c:pt>
                <c:pt idx="866">
                  <c:v>0.11853</c:v>
                </c:pt>
                <c:pt idx="867">
                  <c:v>0.1211</c:v>
                </c:pt>
                <c:pt idx="868">
                  <c:v>0.11903</c:v>
                </c:pt>
                <c:pt idx="869">
                  <c:v>0.11956</c:v>
                </c:pt>
                <c:pt idx="870">
                  <c:v>0.12209</c:v>
                </c:pt>
                <c:pt idx="871">
                  <c:v>0.11969</c:v>
                </c:pt>
                <c:pt idx="872">
                  <c:v>0.12218</c:v>
                </c:pt>
                <c:pt idx="873">
                  <c:v>0.12433</c:v>
                </c:pt>
                <c:pt idx="874">
                  <c:v>0.12554999999999999</c:v>
                </c:pt>
                <c:pt idx="875">
                  <c:v>0.12567</c:v>
                </c:pt>
                <c:pt idx="876">
                  <c:v>0.12636</c:v>
                </c:pt>
                <c:pt idx="877">
                  <c:v>0.12731999999999999</c:v>
                </c:pt>
                <c:pt idx="878">
                  <c:v>0.12492</c:v>
                </c:pt>
                <c:pt idx="879">
                  <c:v>0.12767000000000001</c:v>
                </c:pt>
                <c:pt idx="880">
                  <c:v>0.13189000000000001</c:v>
                </c:pt>
                <c:pt idx="881">
                  <c:v>0.13070000000000001</c:v>
                </c:pt>
                <c:pt idx="882">
                  <c:v>0.13491</c:v>
                </c:pt>
                <c:pt idx="883">
                  <c:v>0.13833000000000001</c:v>
                </c:pt>
                <c:pt idx="884">
                  <c:v>0.13711999999999999</c:v>
                </c:pt>
                <c:pt idx="885">
                  <c:v>0.14058000000000001</c:v>
                </c:pt>
                <c:pt idx="886">
                  <c:v>0.13804</c:v>
                </c:pt>
                <c:pt idx="887">
                  <c:v>0.14294000000000001</c:v>
                </c:pt>
                <c:pt idx="888">
                  <c:v>0.14318</c:v>
                </c:pt>
                <c:pt idx="889">
                  <c:v>0.14274000000000001</c:v>
                </c:pt>
                <c:pt idx="890">
                  <c:v>0.14229</c:v>
                </c:pt>
                <c:pt idx="891">
                  <c:v>0.14157</c:v>
                </c:pt>
                <c:pt idx="892">
                  <c:v>0.14046</c:v>
                </c:pt>
                <c:pt idx="893">
                  <c:v>0.13819999999999999</c:v>
                </c:pt>
                <c:pt idx="894">
                  <c:v>0.14208999999999999</c:v>
                </c:pt>
                <c:pt idx="895">
                  <c:v>0.1376</c:v>
                </c:pt>
                <c:pt idx="896">
                  <c:v>0.13425000000000001</c:v>
                </c:pt>
                <c:pt idx="897">
                  <c:v>0.13436999999999999</c:v>
                </c:pt>
                <c:pt idx="898">
                  <c:v>0.13167999999999999</c:v>
                </c:pt>
                <c:pt idx="899">
                  <c:v>0.12944</c:v>
                </c:pt>
                <c:pt idx="900">
                  <c:v>0.13120999999999999</c:v>
                </c:pt>
                <c:pt idx="901">
                  <c:v>0.12837000000000001</c:v>
                </c:pt>
                <c:pt idx="902">
                  <c:v>0.12801999999999999</c:v>
                </c:pt>
                <c:pt idx="903">
                  <c:v>0.13181000000000001</c:v>
                </c:pt>
                <c:pt idx="904">
                  <c:v>0.13047</c:v>
                </c:pt>
                <c:pt idx="905">
                  <c:v>0.13358</c:v>
                </c:pt>
                <c:pt idx="906">
                  <c:v>0.13211999999999999</c:v>
                </c:pt>
                <c:pt idx="907">
                  <c:v>0.13175999999999999</c:v>
                </c:pt>
                <c:pt idx="908">
                  <c:v>0.13109000000000001</c:v>
                </c:pt>
                <c:pt idx="909">
                  <c:v>0.13389999999999999</c:v>
                </c:pt>
                <c:pt idx="910">
                  <c:v>0.1356</c:v>
                </c:pt>
                <c:pt idx="911">
                  <c:v>0.13449</c:v>
                </c:pt>
                <c:pt idx="912">
                  <c:v>0.13289999999999999</c:v>
                </c:pt>
                <c:pt idx="913">
                  <c:v>0.13464999999999999</c:v>
                </c:pt>
                <c:pt idx="914">
                  <c:v>0.13442000000000001</c:v>
                </c:pt>
                <c:pt idx="915">
                  <c:v>0.13741</c:v>
                </c:pt>
                <c:pt idx="916">
                  <c:v>0.13389999999999999</c:v>
                </c:pt>
                <c:pt idx="917">
                  <c:v>0.13489000000000001</c:v>
                </c:pt>
                <c:pt idx="918">
                  <c:v>0.13358</c:v>
                </c:pt>
                <c:pt idx="919">
                  <c:v>0.13313</c:v>
                </c:pt>
                <c:pt idx="920">
                  <c:v>0.13435</c:v>
                </c:pt>
                <c:pt idx="921">
                  <c:v>0.12997</c:v>
                </c:pt>
                <c:pt idx="922">
                  <c:v>0.12995999999999999</c:v>
                </c:pt>
                <c:pt idx="923">
                  <c:v>0.12878000000000001</c:v>
                </c:pt>
                <c:pt idx="924">
                  <c:v>0.12766</c:v>
                </c:pt>
                <c:pt idx="925">
                  <c:v>0.13103000000000001</c:v>
                </c:pt>
                <c:pt idx="926">
                  <c:v>0.12570999999999999</c:v>
                </c:pt>
                <c:pt idx="927">
                  <c:v>0.12415</c:v>
                </c:pt>
                <c:pt idx="928">
                  <c:v>0.12271</c:v>
                </c:pt>
                <c:pt idx="929">
                  <c:v>0.11878</c:v>
                </c:pt>
                <c:pt idx="930">
                  <c:v>0.11781999999999999</c:v>
                </c:pt>
                <c:pt idx="931">
                  <c:v>0.11364</c:v>
                </c:pt>
                <c:pt idx="932">
                  <c:v>0.11287</c:v>
                </c:pt>
                <c:pt idx="933">
                  <c:v>0.10915999999999999</c:v>
                </c:pt>
                <c:pt idx="934">
                  <c:v>0.10911</c:v>
                </c:pt>
                <c:pt idx="935">
                  <c:v>0.10724</c:v>
                </c:pt>
                <c:pt idx="936">
                  <c:v>0.10432</c:v>
                </c:pt>
                <c:pt idx="937">
                  <c:v>0.10191</c:v>
                </c:pt>
                <c:pt idx="938">
                  <c:v>0.10417999999999999</c:v>
                </c:pt>
                <c:pt idx="939">
                  <c:v>0.10138</c:v>
                </c:pt>
                <c:pt idx="940">
                  <c:v>9.8809999999999995E-2</c:v>
                </c:pt>
                <c:pt idx="941">
                  <c:v>9.9099999999999994E-2</c:v>
                </c:pt>
                <c:pt idx="942">
                  <c:v>9.9309999999999996E-2</c:v>
                </c:pt>
                <c:pt idx="943">
                  <c:v>9.851E-2</c:v>
                </c:pt>
                <c:pt idx="944">
                  <c:v>9.9519999999999997E-2</c:v>
                </c:pt>
                <c:pt idx="945">
                  <c:v>9.9519999999999997E-2</c:v>
                </c:pt>
                <c:pt idx="946">
                  <c:v>9.4070000000000001E-2</c:v>
                </c:pt>
                <c:pt idx="947">
                  <c:v>9.5430000000000001E-2</c:v>
                </c:pt>
                <c:pt idx="948">
                  <c:v>9.4049999999999995E-2</c:v>
                </c:pt>
                <c:pt idx="949">
                  <c:v>9.4799999999999995E-2</c:v>
                </c:pt>
                <c:pt idx="950">
                  <c:v>9.5930000000000001E-2</c:v>
                </c:pt>
                <c:pt idx="951">
                  <c:v>9.3670000000000003E-2</c:v>
                </c:pt>
                <c:pt idx="952">
                  <c:v>9.1619999999999993E-2</c:v>
                </c:pt>
                <c:pt idx="953">
                  <c:v>9.0639999999999998E-2</c:v>
                </c:pt>
                <c:pt idx="954">
                  <c:v>8.9410000000000003E-2</c:v>
                </c:pt>
                <c:pt idx="955">
                  <c:v>8.6910000000000001E-2</c:v>
                </c:pt>
                <c:pt idx="956">
                  <c:v>8.652E-2</c:v>
                </c:pt>
                <c:pt idx="957">
                  <c:v>8.5800000000000001E-2</c:v>
                </c:pt>
                <c:pt idx="958">
                  <c:v>8.6099999999999996E-2</c:v>
                </c:pt>
                <c:pt idx="959">
                  <c:v>8.7359999999999993E-2</c:v>
                </c:pt>
                <c:pt idx="960">
                  <c:v>8.7059999999999998E-2</c:v>
                </c:pt>
                <c:pt idx="961">
                  <c:v>8.6599999999999996E-2</c:v>
                </c:pt>
                <c:pt idx="962">
                  <c:v>8.7279999999999996E-2</c:v>
                </c:pt>
                <c:pt idx="963">
                  <c:v>8.7470000000000006E-2</c:v>
                </c:pt>
                <c:pt idx="964">
                  <c:v>8.5319999999999993E-2</c:v>
                </c:pt>
                <c:pt idx="965">
                  <c:v>8.5589999999999999E-2</c:v>
                </c:pt>
                <c:pt idx="966">
                  <c:v>8.6959999999999996E-2</c:v>
                </c:pt>
                <c:pt idx="967">
                  <c:v>8.652E-2</c:v>
                </c:pt>
                <c:pt idx="968">
                  <c:v>8.795E-2</c:v>
                </c:pt>
                <c:pt idx="969">
                  <c:v>8.9620000000000005E-2</c:v>
                </c:pt>
                <c:pt idx="970">
                  <c:v>9.1810000000000003E-2</c:v>
                </c:pt>
                <c:pt idx="971">
                  <c:v>9.0410000000000004E-2</c:v>
                </c:pt>
                <c:pt idx="972">
                  <c:v>9.3869999999999995E-2</c:v>
                </c:pt>
                <c:pt idx="973">
                  <c:v>9.4950000000000007E-2</c:v>
                </c:pt>
                <c:pt idx="974">
                  <c:v>9.5839999999999995E-2</c:v>
                </c:pt>
                <c:pt idx="975">
                  <c:v>9.7430000000000003E-2</c:v>
                </c:pt>
                <c:pt idx="976">
                  <c:v>9.7820000000000004E-2</c:v>
                </c:pt>
                <c:pt idx="977">
                  <c:v>9.9010000000000001E-2</c:v>
                </c:pt>
                <c:pt idx="978">
                  <c:v>9.7919999999999993E-2</c:v>
                </c:pt>
                <c:pt idx="979">
                  <c:v>9.9059999999999995E-2</c:v>
                </c:pt>
                <c:pt idx="980">
                  <c:v>0.1003</c:v>
                </c:pt>
                <c:pt idx="981">
                  <c:v>9.7530000000000006E-2</c:v>
                </c:pt>
                <c:pt idx="982">
                  <c:v>9.851E-2</c:v>
                </c:pt>
                <c:pt idx="983">
                  <c:v>9.9419999999999994E-2</c:v>
                </c:pt>
                <c:pt idx="984">
                  <c:v>9.9430000000000004E-2</c:v>
                </c:pt>
                <c:pt idx="985">
                  <c:v>9.919E-2</c:v>
                </c:pt>
                <c:pt idx="986">
                  <c:v>9.7780000000000006E-2</c:v>
                </c:pt>
                <c:pt idx="987">
                  <c:v>0.10051</c:v>
                </c:pt>
                <c:pt idx="988">
                  <c:v>9.8900000000000002E-2</c:v>
                </c:pt>
                <c:pt idx="989">
                  <c:v>9.937E-2</c:v>
                </c:pt>
                <c:pt idx="990">
                  <c:v>9.9680000000000005E-2</c:v>
                </c:pt>
                <c:pt idx="991">
                  <c:v>9.6250000000000002E-2</c:v>
                </c:pt>
                <c:pt idx="992">
                  <c:v>9.5799999999999996E-2</c:v>
                </c:pt>
                <c:pt idx="993">
                  <c:v>9.5500000000000002E-2</c:v>
                </c:pt>
                <c:pt idx="994">
                  <c:v>9.3289999999999998E-2</c:v>
                </c:pt>
                <c:pt idx="995">
                  <c:v>9.3039999999999998E-2</c:v>
                </c:pt>
                <c:pt idx="996">
                  <c:v>9.1130000000000003E-2</c:v>
                </c:pt>
                <c:pt idx="997">
                  <c:v>9.2990000000000003E-2</c:v>
                </c:pt>
                <c:pt idx="998">
                  <c:v>8.8870000000000005E-2</c:v>
                </c:pt>
                <c:pt idx="999">
                  <c:v>8.6410000000000001E-2</c:v>
                </c:pt>
                <c:pt idx="1000">
                  <c:v>8.9499999999999996E-2</c:v>
                </c:pt>
                <c:pt idx="1001">
                  <c:v>8.6370000000000002E-2</c:v>
                </c:pt>
                <c:pt idx="1002">
                  <c:v>8.7739999999999999E-2</c:v>
                </c:pt>
                <c:pt idx="1003">
                  <c:v>8.4640000000000007E-2</c:v>
                </c:pt>
                <c:pt idx="1004">
                  <c:v>8.3720000000000003E-2</c:v>
                </c:pt>
                <c:pt idx="1005">
                  <c:v>8.4930000000000005E-2</c:v>
                </c:pt>
                <c:pt idx="1006">
                  <c:v>8.6419999999999997E-2</c:v>
                </c:pt>
                <c:pt idx="1007">
                  <c:v>8.677E-2</c:v>
                </c:pt>
                <c:pt idx="1008">
                  <c:v>8.4489999999999996E-2</c:v>
                </c:pt>
                <c:pt idx="1009">
                  <c:v>8.7709999999999996E-2</c:v>
                </c:pt>
                <c:pt idx="1010">
                  <c:v>8.6809999999999998E-2</c:v>
                </c:pt>
                <c:pt idx="1011">
                  <c:v>8.5279999999999995E-2</c:v>
                </c:pt>
                <c:pt idx="1012">
                  <c:v>9.1829999999999995E-2</c:v>
                </c:pt>
                <c:pt idx="1013">
                  <c:v>8.9380000000000001E-2</c:v>
                </c:pt>
                <c:pt idx="1014">
                  <c:v>9.4060000000000005E-2</c:v>
                </c:pt>
                <c:pt idx="1015">
                  <c:v>9.1770000000000004E-2</c:v>
                </c:pt>
                <c:pt idx="1016">
                  <c:v>9.0980000000000005E-2</c:v>
                </c:pt>
                <c:pt idx="1017">
                  <c:v>9.2460000000000001E-2</c:v>
                </c:pt>
                <c:pt idx="1018">
                  <c:v>9.3590000000000007E-2</c:v>
                </c:pt>
                <c:pt idx="1019">
                  <c:v>9.443E-2</c:v>
                </c:pt>
                <c:pt idx="1020">
                  <c:v>9.6629999999999994E-2</c:v>
                </c:pt>
                <c:pt idx="1021">
                  <c:v>9.375E-2</c:v>
                </c:pt>
                <c:pt idx="1022">
                  <c:v>9.4630000000000006E-2</c:v>
                </c:pt>
                <c:pt idx="1023">
                  <c:v>9.3189999999999995E-2</c:v>
                </c:pt>
                <c:pt idx="1024">
                  <c:v>9.2490000000000003E-2</c:v>
                </c:pt>
                <c:pt idx="1025">
                  <c:v>9.1329999999999995E-2</c:v>
                </c:pt>
                <c:pt idx="1026">
                  <c:v>9.1819999999999999E-2</c:v>
                </c:pt>
                <c:pt idx="1027">
                  <c:v>9.3079999999999996E-2</c:v>
                </c:pt>
                <c:pt idx="1028">
                  <c:v>9.2660000000000006E-2</c:v>
                </c:pt>
                <c:pt idx="1029">
                  <c:v>9.2759999999999995E-2</c:v>
                </c:pt>
                <c:pt idx="1030">
                  <c:v>9.1619999999999993E-2</c:v>
                </c:pt>
                <c:pt idx="1031">
                  <c:v>9.0200000000000002E-2</c:v>
                </c:pt>
                <c:pt idx="1032">
                  <c:v>9.0929999999999997E-2</c:v>
                </c:pt>
                <c:pt idx="1033">
                  <c:v>8.8849999999999998E-2</c:v>
                </c:pt>
                <c:pt idx="1034">
                  <c:v>9.01E-2</c:v>
                </c:pt>
                <c:pt idx="1035">
                  <c:v>9.0469999999999995E-2</c:v>
                </c:pt>
                <c:pt idx="1036">
                  <c:v>8.8650000000000007E-2</c:v>
                </c:pt>
                <c:pt idx="1037">
                  <c:v>8.7279999999999996E-2</c:v>
                </c:pt>
                <c:pt idx="1038">
                  <c:v>8.8569999999999996E-2</c:v>
                </c:pt>
                <c:pt idx="1039">
                  <c:v>8.6660000000000001E-2</c:v>
                </c:pt>
                <c:pt idx="1040">
                  <c:v>8.8150000000000006E-2</c:v>
                </c:pt>
                <c:pt idx="1041">
                  <c:v>8.609E-2</c:v>
                </c:pt>
                <c:pt idx="1042">
                  <c:v>8.7099999999999997E-2</c:v>
                </c:pt>
                <c:pt idx="1043">
                  <c:v>8.6970000000000006E-2</c:v>
                </c:pt>
                <c:pt idx="1044">
                  <c:v>8.7609999999999993E-2</c:v>
                </c:pt>
                <c:pt idx="1045">
                  <c:v>8.7069999999999995E-2</c:v>
                </c:pt>
                <c:pt idx="1046">
                  <c:v>8.2909999999999998E-2</c:v>
                </c:pt>
                <c:pt idx="1047">
                  <c:v>8.5739999999999997E-2</c:v>
                </c:pt>
                <c:pt idx="1048">
                  <c:v>8.5489999999999997E-2</c:v>
                </c:pt>
                <c:pt idx="1049">
                  <c:v>8.233E-2</c:v>
                </c:pt>
                <c:pt idx="1050">
                  <c:v>8.5169999999999996E-2</c:v>
                </c:pt>
                <c:pt idx="1051">
                  <c:v>8.4250000000000005E-2</c:v>
                </c:pt>
                <c:pt idx="1052">
                  <c:v>8.387E-2</c:v>
                </c:pt>
                <c:pt idx="1053">
                  <c:v>8.4570000000000006E-2</c:v>
                </c:pt>
                <c:pt idx="1054">
                  <c:v>8.5260000000000002E-2</c:v>
                </c:pt>
                <c:pt idx="1055">
                  <c:v>8.473E-2</c:v>
                </c:pt>
                <c:pt idx="1056">
                  <c:v>8.405E-2</c:v>
                </c:pt>
                <c:pt idx="1057">
                  <c:v>8.498E-2</c:v>
                </c:pt>
                <c:pt idx="1058">
                  <c:v>8.5680000000000006E-2</c:v>
                </c:pt>
                <c:pt idx="1059">
                  <c:v>8.5580000000000003E-2</c:v>
                </c:pt>
                <c:pt idx="1060">
                  <c:v>8.9859999999999995E-2</c:v>
                </c:pt>
                <c:pt idx="1061">
                  <c:v>8.6319999999999994E-2</c:v>
                </c:pt>
                <c:pt idx="1062">
                  <c:v>8.6940000000000003E-2</c:v>
                </c:pt>
                <c:pt idx="1063">
                  <c:v>8.9300000000000004E-2</c:v>
                </c:pt>
                <c:pt idx="1064">
                  <c:v>8.8429999999999995E-2</c:v>
                </c:pt>
                <c:pt idx="1065">
                  <c:v>8.8220000000000007E-2</c:v>
                </c:pt>
                <c:pt idx="1066">
                  <c:v>8.5470000000000004E-2</c:v>
                </c:pt>
                <c:pt idx="1067">
                  <c:v>8.8679999999999995E-2</c:v>
                </c:pt>
                <c:pt idx="1068">
                  <c:v>8.8849999999999998E-2</c:v>
                </c:pt>
                <c:pt idx="1069">
                  <c:v>8.4900000000000003E-2</c:v>
                </c:pt>
                <c:pt idx="1070">
                  <c:v>8.4489999999999996E-2</c:v>
                </c:pt>
                <c:pt idx="1071">
                  <c:v>8.1070000000000003E-2</c:v>
                </c:pt>
                <c:pt idx="1072">
                  <c:v>7.7429999999999999E-2</c:v>
                </c:pt>
                <c:pt idx="1073">
                  <c:v>7.3999999999999996E-2</c:v>
                </c:pt>
                <c:pt idx="1074">
                  <c:v>7.2529999999999997E-2</c:v>
                </c:pt>
                <c:pt idx="1075">
                  <c:v>7.2889999999999996E-2</c:v>
                </c:pt>
                <c:pt idx="1076">
                  <c:v>7.1669999999999998E-2</c:v>
                </c:pt>
                <c:pt idx="1077">
                  <c:v>7.0910000000000001E-2</c:v>
                </c:pt>
                <c:pt idx="1078">
                  <c:v>7.0470000000000005E-2</c:v>
                </c:pt>
                <c:pt idx="1079">
                  <c:v>7.0419999999999996E-2</c:v>
                </c:pt>
                <c:pt idx="1080">
                  <c:v>7.1239999999999998E-2</c:v>
                </c:pt>
                <c:pt idx="1081">
                  <c:v>6.8190000000000001E-2</c:v>
                </c:pt>
                <c:pt idx="1082">
                  <c:v>6.862E-2</c:v>
                </c:pt>
                <c:pt idx="1083">
                  <c:v>7.0660000000000001E-2</c:v>
                </c:pt>
                <c:pt idx="1084">
                  <c:v>7.2270000000000001E-2</c:v>
                </c:pt>
                <c:pt idx="1085">
                  <c:v>7.4990000000000001E-2</c:v>
                </c:pt>
                <c:pt idx="1086">
                  <c:v>7.4899999999999994E-2</c:v>
                </c:pt>
                <c:pt idx="1087">
                  <c:v>7.3959999999999998E-2</c:v>
                </c:pt>
                <c:pt idx="1088">
                  <c:v>7.6469999999999996E-2</c:v>
                </c:pt>
                <c:pt idx="1089">
                  <c:v>7.5740000000000002E-2</c:v>
                </c:pt>
                <c:pt idx="1090">
                  <c:v>7.5689999999999993E-2</c:v>
                </c:pt>
                <c:pt idx="1091">
                  <c:v>7.3050000000000004E-2</c:v>
                </c:pt>
                <c:pt idx="1092">
                  <c:v>7.2889999999999996E-2</c:v>
                </c:pt>
                <c:pt idx="1093">
                  <c:v>7.4190000000000006E-2</c:v>
                </c:pt>
                <c:pt idx="1094">
                  <c:v>7.1590000000000001E-2</c:v>
                </c:pt>
                <c:pt idx="1095">
                  <c:v>7.2349999999999998E-2</c:v>
                </c:pt>
                <c:pt idx="1096">
                  <c:v>7.1720000000000006E-2</c:v>
                </c:pt>
                <c:pt idx="1097">
                  <c:v>6.8010000000000001E-2</c:v>
                </c:pt>
                <c:pt idx="1098">
                  <c:v>6.9190000000000002E-2</c:v>
                </c:pt>
                <c:pt idx="1099">
                  <c:v>6.794E-2</c:v>
                </c:pt>
                <c:pt idx="1100">
                  <c:v>6.7589999999999997E-2</c:v>
                </c:pt>
                <c:pt idx="1101">
                  <c:v>6.6530000000000006E-2</c:v>
                </c:pt>
                <c:pt idx="1102">
                  <c:v>6.4320000000000002E-2</c:v>
                </c:pt>
                <c:pt idx="1103">
                  <c:v>6.4579999999999999E-2</c:v>
                </c:pt>
                <c:pt idx="1104">
                  <c:v>6.2670000000000003E-2</c:v>
                </c:pt>
                <c:pt idx="1105">
                  <c:v>6.2710000000000002E-2</c:v>
                </c:pt>
                <c:pt idx="1106">
                  <c:v>6.028E-2</c:v>
                </c:pt>
                <c:pt idx="1107">
                  <c:v>5.9630000000000002E-2</c:v>
                </c:pt>
                <c:pt idx="1108">
                  <c:v>5.6689999999999997E-2</c:v>
                </c:pt>
                <c:pt idx="1109">
                  <c:v>5.271E-2</c:v>
                </c:pt>
                <c:pt idx="1110">
                  <c:v>5.1040000000000002E-2</c:v>
                </c:pt>
                <c:pt idx="1111">
                  <c:v>4.7550000000000002E-2</c:v>
                </c:pt>
                <c:pt idx="1112">
                  <c:v>4.2009999999999999E-2</c:v>
                </c:pt>
                <c:pt idx="1113">
                  <c:v>3.6600000000000001E-2</c:v>
                </c:pt>
                <c:pt idx="1114">
                  <c:v>3.2480000000000002E-2</c:v>
                </c:pt>
                <c:pt idx="1115">
                  <c:v>2.7879999999999999E-2</c:v>
                </c:pt>
                <c:pt idx="1116">
                  <c:v>2.3810000000000001E-2</c:v>
                </c:pt>
                <c:pt idx="1117">
                  <c:v>2.0279999999999999E-2</c:v>
                </c:pt>
                <c:pt idx="1118">
                  <c:v>1.8880000000000001E-2</c:v>
                </c:pt>
                <c:pt idx="1119">
                  <c:v>1.7149999999999999E-2</c:v>
                </c:pt>
                <c:pt idx="1120">
                  <c:v>1.5949999999999999E-2</c:v>
                </c:pt>
                <c:pt idx="1121">
                  <c:v>1.6039999999999999E-2</c:v>
                </c:pt>
                <c:pt idx="1122">
                  <c:v>1.7729999999999999E-2</c:v>
                </c:pt>
                <c:pt idx="1123">
                  <c:v>2.0449999999999999E-2</c:v>
                </c:pt>
                <c:pt idx="1124">
                  <c:v>2.5080000000000002E-2</c:v>
                </c:pt>
                <c:pt idx="1125">
                  <c:v>3.0849999999999999E-2</c:v>
                </c:pt>
                <c:pt idx="1126">
                  <c:v>3.9109999999999999E-2</c:v>
                </c:pt>
                <c:pt idx="1127">
                  <c:v>4.8120000000000003E-2</c:v>
                </c:pt>
                <c:pt idx="1128">
                  <c:v>5.883E-2</c:v>
                </c:pt>
                <c:pt idx="1129">
                  <c:v>7.2020000000000001E-2</c:v>
                </c:pt>
                <c:pt idx="1130">
                  <c:v>8.0670000000000006E-2</c:v>
                </c:pt>
                <c:pt idx="1131">
                  <c:v>8.8730000000000003E-2</c:v>
                </c:pt>
                <c:pt idx="1132">
                  <c:v>8.8789999999999994E-2</c:v>
                </c:pt>
                <c:pt idx="1133">
                  <c:v>8.6150000000000004E-2</c:v>
                </c:pt>
                <c:pt idx="1134">
                  <c:v>7.8409999999999994E-2</c:v>
                </c:pt>
                <c:pt idx="1135">
                  <c:v>6.6780000000000006E-2</c:v>
                </c:pt>
                <c:pt idx="1136">
                  <c:v>5.3740000000000003E-2</c:v>
                </c:pt>
                <c:pt idx="1137">
                  <c:v>4.3659999999999997E-2</c:v>
                </c:pt>
                <c:pt idx="1138">
                  <c:v>3.7769999999999998E-2</c:v>
                </c:pt>
                <c:pt idx="1139">
                  <c:v>3.4450000000000001E-2</c:v>
                </c:pt>
                <c:pt idx="1140">
                  <c:v>3.3820000000000003E-2</c:v>
                </c:pt>
                <c:pt idx="1141">
                  <c:v>3.6209999999999999E-2</c:v>
                </c:pt>
                <c:pt idx="1142">
                  <c:v>3.9440000000000003E-2</c:v>
                </c:pt>
                <c:pt idx="1143">
                  <c:v>4.6010000000000002E-2</c:v>
                </c:pt>
                <c:pt idx="1144">
                  <c:v>5.194E-2</c:v>
                </c:pt>
                <c:pt idx="1145">
                  <c:v>6.1440000000000002E-2</c:v>
                </c:pt>
                <c:pt idx="1146">
                  <c:v>6.8010000000000001E-2</c:v>
                </c:pt>
                <c:pt idx="1147">
                  <c:v>7.596E-2</c:v>
                </c:pt>
                <c:pt idx="1148">
                  <c:v>8.1490000000000007E-2</c:v>
                </c:pt>
                <c:pt idx="1149">
                  <c:v>9.0990000000000001E-2</c:v>
                </c:pt>
                <c:pt idx="1150">
                  <c:v>0.10216</c:v>
                </c:pt>
                <c:pt idx="1151">
                  <c:v>0.10875</c:v>
                </c:pt>
                <c:pt idx="1152">
                  <c:v>0.11545999999999999</c:v>
                </c:pt>
                <c:pt idx="1153">
                  <c:v>0.12124</c:v>
                </c:pt>
                <c:pt idx="1154">
                  <c:v>0.122</c:v>
                </c:pt>
                <c:pt idx="1155">
                  <c:v>0.11718000000000001</c:v>
                </c:pt>
                <c:pt idx="1156">
                  <c:v>0.10439</c:v>
                </c:pt>
                <c:pt idx="1157">
                  <c:v>8.8160000000000002E-2</c:v>
                </c:pt>
                <c:pt idx="1158">
                  <c:v>7.2520000000000001E-2</c:v>
                </c:pt>
                <c:pt idx="1159">
                  <c:v>5.6149999999999999E-2</c:v>
                </c:pt>
                <c:pt idx="1160">
                  <c:v>4.0329999999999998E-2</c:v>
                </c:pt>
                <c:pt idx="1161">
                  <c:v>2.767E-2</c:v>
                </c:pt>
                <c:pt idx="1162">
                  <c:v>1.7139999999999999E-2</c:v>
                </c:pt>
                <c:pt idx="1163">
                  <c:v>1.072E-2</c:v>
                </c:pt>
                <c:pt idx="1164">
                  <c:v>6.7200000000000003E-3</c:v>
                </c:pt>
                <c:pt idx="1165">
                  <c:v>3.8700000000000002E-3</c:v>
                </c:pt>
                <c:pt idx="1166">
                  <c:v>1.8600000000000001E-3</c:v>
                </c:pt>
                <c:pt idx="1167">
                  <c:v>8.0000000000000004E-4</c:v>
                </c:pt>
                <c:pt idx="1168">
                  <c:v>4.4999999999999999E-4</c:v>
                </c:pt>
                <c:pt idx="1169">
                  <c:v>1.8000000000000001E-4</c:v>
                </c:pt>
                <c:pt idx="1170">
                  <c:v>5.0000000000000002E-5</c:v>
                </c:pt>
                <c:pt idx="1171">
                  <c:v>1.0000000000000001E-5</c:v>
                </c:pt>
                <c:pt idx="1172">
                  <c:v>0</c:v>
                </c:pt>
                <c:pt idx="1173">
                  <c:v>0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</c:numCache>
            </c:numRef>
          </c:yVal>
          <c:smooth val="0"/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B$2:$B$1302</c:f>
              <c:numCache>
                <c:formatCode>General</c:formatCode>
                <c:ptCount val="1301"/>
                <c:pt idx="0">
                  <c:v>20.05</c:v>
                </c:pt>
                <c:pt idx="1">
                  <c:v>20.149999999999999</c:v>
                </c:pt>
                <c:pt idx="2">
                  <c:v>20.25</c:v>
                </c:pt>
                <c:pt idx="3">
                  <c:v>20.350000000000001</c:v>
                </c:pt>
                <c:pt idx="4">
                  <c:v>20.45</c:v>
                </c:pt>
                <c:pt idx="5">
                  <c:v>20.55</c:v>
                </c:pt>
                <c:pt idx="6">
                  <c:v>20.65</c:v>
                </c:pt>
                <c:pt idx="7">
                  <c:v>20.75</c:v>
                </c:pt>
                <c:pt idx="8">
                  <c:v>20.85</c:v>
                </c:pt>
                <c:pt idx="9">
                  <c:v>20.95</c:v>
                </c:pt>
                <c:pt idx="10">
                  <c:v>21.05</c:v>
                </c:pt>
                <c:pt idx="11">
                  <c:v>21.15</c:v>
                </c:pt>
                <c:pt idx="12">
                  <c:v>21.25</c:v>
                </c:pt>
                <c:pt idx="13">
                  <c:v>21.35</c:v>
                </c:pt>
                <c:pt idx="14">
                  <c:v>21.45</c:v>
                </c:pt>
                <c:pt idx="15">
                  <c:v>21.55</c:v>
                </c:pt>
                <c:pt idx="16">
                  <c:v>21.65</c:v>
                </c:pt>
                <c:pt idx="17">
                  <c:v>21.75</c:v>
                </c:pt>
                <c:pt idx="18">
                  <c:v>21.85</c:v>
                </c:pt>
                <c:pt idx="19">
                  <c:v>21.95</c:v>
                </c:pt>
                <c:pt idx="20">
                  <c:v>22.05</c:v>
                </c:pt>
                <c:pt idx="21">
                  <c:v>22.15</c:v>
                </c:pt>
                <c:pt idx="22">
                  <c:v>22.25</c:v>
                </c:pt>
                <c:pt idx="23">
                  <c:v>22.35</c:v>
                </c:pt>
                <c:pt idx="24">
                  <c:v>22.45</c:v>
                </c:pt>
                <c:pt idx="25">
                  <c:v>22.55</c:v>
                </c:pt>
                <c:pt idx="26">
                  <c:v>22.65</c:v>
                </c:pt>
                <c:pt idx="27">
                  <c:v>22.75</c:v>
                </c:pt>
                <c:pt idx="28">
                  <c:v>22.85</c:v>
                </c:pt>
                <c:pt idx="29">
                  <c:v>22.95</c:v>
                </c:pt>
                <c:pt idx="30">
                  <c:v>23.05</c:v>
                </c:pt>
                <c:pt idx="31">
                  <c:v>23.15</c:v>
                </c:pt>
                <c:pt idx="32">
                  <c:v>23.25</c:v>
                </c:pt>
                <c:pt idx="33">
                  <c:v>23.35</c:v>
                </c:pt>
                <c:pt idx="34">
                  <c:v>23.45</c:v>
                </c:pt>
                <c:pt idx="35">
                  <c:v>23.55</c:v>
                </c:pt>
                <c:pt idx="36">
                  <c:v>23.65</c:v>
                </c:pt>
                <c:pt idx="37">
                  <c:v>23.75</c:v>
                </c:pt>
                <c:pt idx="38">
                  <c:v>23.85</c:v>
                </c:pt>
                <c:pt idx="39">
                  <c:v>23.95</c:v>
                </c:pt>
                <c:pt idx="40">
                  <c:v>24.05</c:v>
                </c:pt>
                <c:pt idx="41">
                  <c:v>24.15</c:v>
                </c:pt>
                <c:pt idx="42">
                  <c:v>24.25</c:v>
                </c:pt>
                <c:pt idx="43">
                  <c:v>24.35</c:v>
                </c:pt>
                <c:pt idx="44">
                  <c:v>24.45</c:v>
                </c:pt>
                <c:pt idx="45">
                  <c:v>24.55</c:v>
                </c:pt>
                <c:pt idx="46">
                  <c:v>24.65</c:v>
                </c:pt>
                <c:pt idx="47">
                  <c:v>24.75</c:v>
                </c:pt>
                <c:pt idx="48">
                  <c:v>24.85</c:v>
                </c:pt>
                <c:pt idx="49">
                  <c:v>24.95</c:v>
                </c:pt>
                <c:pt idx="50">
                  <c:v>25.05</c:v>
                </c:pt>
                <c:pt idx="51">
                  <c:v>25.15</c:v>
                </c:pt>
                <c:pt idx="52">
                  <c:v>25.25</c:v>
                </c:pt>
                <c:pt idx="53">
                  <c:v>25.35</c:v>
                </c:pt>
                <c:pt idx="54">
                  <c:v>25.45</c:v>
                </c:pt>
                <c:pt idx="55">
                  <c:v>25.55</c:v>
                </c:pt>
                <c:pt idx="56">
                  <c:v>25.65</c:v>
                </c:pt>
                <c:pt idx="57">
                  <c:v>25.75</c:v>
                </c:pt>
                <c:pt idx="58">
                  <c:v>25.85</c:v>
                </c:pt>
                <c:pt idx="59">
                  <c:v>25.95</c:v>
                </c:pt>
                <c:pt idx="60">
                  <c:v>26.05</c:v>
                </c:pt>
                <c:pt idx="61">
                  <c:v>26.15</c:v>
                </c:pt>
                <c:pt idx="62">
                  <c:v>26.25</c:v>
                </c:pt>
                <c:pt idx="63">
                  <c:v>26.35</c:v>
                </c:pt>
                <c:pt idx="64">
                  <c:v>26.45</c:v>
                </c:pt>
                <c:pt idx="65">
                  <c:v>26.55</c:v>
                </c:pt>
                <c:pt idx="66">
                  <c:v>26.65</c:v>
                </c:pt>
                <c:pt idx="67">
                  <c:v>26.75</c:v>
                </c:pt>
                <c:pt idx="68">
                  <c:v>26.85</c:v>
                </c:pt>
                <c:pt idx="69">
                  <c:v>26.95</c:v>
                </c:pt>
                <c:pt idx="70">
                  <c:v>27.05</c:v>
                </c:pt>
                <c:pt idx="71">
                  <c:v>27.15</c:v>
                </c:pt>
                <c:pt idx="72">
                  <c:v>27.25</c:v>
                </c:pt>
                <c:pt idx="73">
                  <c:v>27.35</c:v>
                </c:pt>
                <c:pt idx="74">
                  <c:v>27.45</c:v>
                </c:pt>
                <c:pt idx="75">
                  <c:v>27.55</c:v>
                </c:pt>
                <c:pt idx="76">
                  <c:v>27.65</c:v>
                </c:pt>
                <c:pt idx="77">
                  <c:v>27.75</c:v>
                </c:pt>
                <c:pt idx="78">
                  <c:v>27.85</c:v>
                </c:pt>
                <c:pt idx="79">
                  <c:v>27.95</c:v>
                </c:pt>
                <c:pt idx="80">
                  <c:v>28.05</c:v>
                </c:pt>
                <c:pt idx="81">
                  <c:v>28.15</c:v>
                </c:pt>
                <c:pt idx="82">
                  <c:v>28.25</c:v>
                </c:pt>
                <c:pt idx="83">
                  <c:v>28.35</c:v>
                </c:pt>
                <c:pt idx="84">
                  <c:v>28.45</c:v>
                </c:pt>
                <c:pt idx="85">
                  <c:v>28.55</c:v>
                </c:pt>
                <c:pt idx="86">
                  <c:v>28.65</c:v>
                </c:pt>
                <c:pt idx="87">
                  <c:v>28.75</c:v>
                </c:pt>
                <c:pt idx="88">
                  <c:v>28.85</c:v>
                </c:pt>
                <c:pt idx="89">
                  <c:v>28.95</c:v>
                </c:pt>
                <c:pt idx="90">
                  <c:v>29.05</c:v>
                </c:pt>
                <c:pt idx="91">
                  <c:v>29.15</c:v>
                </c:pt>
                <c:pt idx="92">
                  <c:v>29.25</c:v>
                </c:pt>
                <c:pt idx="93">
                  <c:v>29.35</c:v>
                </c:pt>
                <c:pt idx="94">
                  <c:v>29.45</c:v>
                </c:pt>
                <c:pt idx="95">
                  <c:v>29.55</c:v>
                </c:pt>
                <c:pt idx="96">
                  <c:v>29.65</c:v>
                </c:pt>
                <c:pt idx="97">
                  <c:v>29.75</c:v>
                </c:pt>
                <c:pt idx="98">
                  <c:v>29.85</c:v>
                </c:pt>
                <c:pt idx="99">
                  <c:v>29.95</c:v>
                </c:pt>
                <c:pt idx="100">
                  <c:v>30.05</c:v>
                </c:pt>
                <c:pt idx="101">
                  <c:v>30.15</c:v>
                </c:pt>
                <c:pt idx="102">
                  <c:v>30.25</c:v>
                </c:pt>
                <c:pt idx="103">
                  <c:v>30.35</c:v>
                </c:pt>
                <c:pt idx="104">
                  <c:v>30.45</c:v>
                </c:pt>
                <c:pt idx="105">
                  <c:v>30.55</c:v>
                </c:pt>
                <c:pt idx="106">
                  <c:v>30.65</c:v>
                </c:pt>
                <c:pt idx="107">
                  <c:v>30.75</c:v>
                </c:pt>
                <c:pt idx="108">
                  <c:v>30.85</c:v>
                </c:pt>
                <c:pt idx="109">
                  <c:v>30.95</c:v>
                </c:pt>
                <c:pt idx="110">
                  <c:v>31.05</c:v>
                </c:pt>
                <c:pt idx="111">
                  <c:v>31.15</c:v>
                </c:pt>
                <c:pt idx="112">
                  <c:v>31.25</c:v>
                </c:pt>
                <c:pt idx="113">
                  <c:v>31.35</c:v>
                </c:pt>
                <c:pt idx="114">
                  <c:v>31.45</c:v>
                </c:pt>
                <c:pt idx="115">
                  <c:v>31.55</c:v>
                </c:pt>
                <c:pt idx="116">
                  <c:v>31.65</c:v>
                </c:pt>
                <c:pt idx="117">
                  <c:v>31.75</c:v>
                </c:pt>
                <c:pt idx="118">
                  <c:v>31.85</c:v>
                </c:pt>
                <c:pt idx="119">
                  <c:v>31.95</c:v>
                </c:pt>
                <c:pt idx="120">
                  <c:v>32.049999999999997</c:v>
                </c:pt>
                <c:pt idx="121">
                  <c:v>32.15</c:v>
                </c:pt>
                <c:pt idx="122">
                  <c:v>32.25</c:v>
                </c:pt>
                <c:pt idx="123">
                  <c:v>32.35</c:v>
                </c:pt>
                <c:pt idx="124">
                  <c:v>32.450000000000003</c:v>
                </c:pt>
                <c:pt idx="125">
                  <c:v>32.549999999999997</c:v>
                </c:pt>
                <c:pt idx="126">
                  <c:v>32.65</c:v>
                </c:pt>
                <c:pt idx="127">
                  <c:v>32.75</c:v>
                </c:pt>
                <c:pt idx="128">
                  <c:v>32.85</c:v>
                </c:pt>
                <c:pt idx="129">
                  <c:v>32.950000000000003</c:v>
                </c:pt>
                <c:pt idx="130">
                  <c:v>33.049999999999997</c:v>
                </c:pt>
                <c:pt idx="131">
                  <c:v>33.15</c:v>
                </c:pt>
                <c:pt idx="132">
                  <c:v>33.25</c:v>
                </c:pt>
                <c:pt idx="133">
                  <c:v>33.35</c:v>
                </c:pt>
                <c:pt idx="134">
                  <c:v>33.450000000000003</c:v>
                </c:pt>
                <c:pt idx="135">
                  <c:v>33.549999999999997</c:v>
                </c:pt>
                <c:pt idx="136">
                  <c:v>33.65</c:v>
                </c:pt>
                <c:pt idx="137">
                  <c:v>33.75</c:v>
                </c:pt>
                <c:pt idx="138">
                  <c:v>33.85</c:v>
                </c:pt>
                <c:pt idx="139">
                  <c:v>33.950000000000003</c:v>
                </c:pt>
                <c:pt idx="140">
                  <c:v>34.049999999999997</c:v>
                </c:pt>
                <c:pt idx="141">
                  <c:v>34.15</c:v>
                </c:pt>
                <c:pt idx="142">
                  <c:v>34.25</c:v>
                </c:pt>
                <c:pt idx="143">
                  <c:v>34.35</c:v>
                </c:pt>
                <c:pt idx="144">
                  <c:v>34.450000000000003</c:v>
                </c:pt>
                <c:pt idx="145">
                  <c:v>34.549999999999997</c:v>
                </c:pt>
                <c:pt idx="146">
                  <c:v>34.65</c:v>
                </c:pt>
                <c:pt idx="147">
                  <c:v>34.75</c:v>
                </c:pt>
                <c:pt idx="148">
                  <c:v>34.85</c:v>
                </c:pt>
                <c:pt idx="149">
                  <c:v>34.950000000000003</c:v>
                </c:pt>
                <c:pt idx="150">
                  <c:v>35.049999999999997</c:v>
                </c:pt>
                <c:pt idx="151">
                  <c:v>35.15</c:v>
                </c:pt>
                <c:pt idx="152">
                  <c:v>35.25</c:v>
                </c:pt>
                <c:pt idx="153">
                  <c:v>35.35</c:v>
                </c:pt>
                <c:pt idx="154">
                  <c:v>35.450000000000003</c:v>
                </c:pt>
                <c:pt idx="155">
                  <c:v>35.549999999999997</c:v>
                </c:pt>
                <c:pt idx="156">
                  <c:v>35.65</c:v>
                </c:pt>
                <c:pt idx="157">
                  <c:v>35.75</c:v>
                </c:pt>
                <c:pt idx="158">
                  <c:v>35.85</c:v>
                </c:pt>
                <c:pt idx="159">
                  <c:v>35.950000000000003</c:v>
                </c:pt>
                <c:pt idx="160">
                  <c:v>36.049999999999997</c:v>
                </c:pt>
                <c:pt idx="161">
                  <c:v>36.15</c:v>
                </c:pt>
                <c:pt idx="162">
                  <c:v>36.25</c:v>
                </c:pt>
                <c:pt idx="163">
                  <c:v>36.35</c:v>
                </c:pt>
                <c:pt idx="164">
                  <c:v>36.450000000000003</c:v>
                </c:pt>
                <c:pt idx="165">
                  <c:v>36.549999999999997</c:v>
                </c:pt>
                <c:pt idx="166">
                  <c:v>36.65</c:v>
                </c:pt>
                <c:pt idx="167">
                  <c:v>36.75</c:v>
                </c:pt>
                <c:pt idx="168">
                  <c:v>36.85</c:v>
                </c:pt>
                <c:pt idx="169">
                  <c:v>36.950000000000003</c:v>
                </c:pt>
                <c:pt idx="170">
                  <c:v>37.049999999999997</c:v>
                </c:pt>
                <c:pt idx="171">
                  <c:v>37.15</c:v>
                </c:pt>
                <c:pt idx="172">
                  <c:v>37.25</c:v>
                </c:pt>
                <c:pt idx="173">
                  <c:v>37.35</c:v>
                </c:pt>
                <c:pt idx="174">
                  <c:v>37.450000000000003</c:v>
                </c:pt>
                <c:pt idx="175">
                  <c:v>37.549999999999997</c:v>
                </c:pt>
                <c:pt idx="176">
                  <c:v>37.65</c:v>
                </c:pt>
                <c:pt idx="177">
                  <c:v>37.75</c:v>
                </c:pt>
                <c:pt idx="178">
                  <c:v>37.85</c:v>
                </c:pt>
                <c:pt idx="179">
                  <c:v>37.950000000000003</c:v>
                </c:pt>
                <c:pt idx="180">
                  <c:v>38.049999999999997</c:v>
                </c:pt>
                <c:pt idx="181">
                  <c:v>38.15</c:v>
                </c:pt>
                <c:pt idx="182">
                  <c:v>38.25</c:v>
                </c:pt>
                <c:pt idx="183">
                  <c:v>38.35</c:v>
                </c:pt>
                <c:pt idx="184">
                  <c:v>38.450000000000003</c:v>
                </c:pt>
                <c:pt idx="185">
                  <c:v>38.549999999999997</c:v>
                </c:pt>
                <c:pt idx="186">
                  <c:v>38.65</c:v>
                </c:pt>
                <c:pt idx="187">
                  <c:v>38.75</c:v>
                </c:pt>
                <c:pt idx="188">
                  <c:v>38.85</c:v>
                </c:pt>
                <c:pt idx="189">
                  <c:v>38.950000000000003</c:v>
                </c:pt>
                <c:pt idx="190">
                  <c:v>39.049999999999997</c:v>
                </c:pt>
                <c:pt idx="191">
                  <c:v>39.15</c:v>
                </c:pt>
                <c:pt idx="192">
                  <c:v>39.25</c:v>
                </c:pt>
                <c:pt idx="193">
                  <c:v>39.35</c:v>
                </c:pt>
                <c:pt idx="194">
                  <c:v>39.450000000000003</c:v>
                </c:pt>
                <c:pt idx="195">
                  <c:v>39.549999999999997</c:v>
                </c:pt>
                <c:pt idx="196">
                  <c:v>39.65</c:v>
                </c:pt>
                <c:pt idx="197">
                  <c:v>39.75</c:v>
                </c:pt>
                <c:pt idx="198">
                  <c:v>39.85</c:v>
                </c:pt>
                <c:pt idx="199">
                  <c:v>39.950000000000003</c:v>
                </c:pt>
                <c:pt idx="200">
                  <c:v>40.049999999999997</c:v>
                </c:pt>
                <c:pt idx="201">
                  <c:v>40.15</c:v>
                </c:pt>
                <c:pt idx="202">
                  <c:v>40.25</c:v>
                </c:pt>
                <c:pt idx="203">
                  <c:v>40.35</c:v>
                </c:pt>
                <c:pt idx="204">
                  <c:v>40.450000000000003</c:v>
                </c:pt>
                <c:pt idx="205">
                  <c:v>40.549999999999997</c:v>
                </c:pt>
                <c:pt idx="206">
                  <c:v>40.65</c:v>
                </c:pt>
                <c:pt idx="207">
                  <c:v>40.75</c:v>
                </c:pt>
                <c:pt idx="208">
                  <c:v>40.85</c:v>
                </c:pt>
                <c:pt idx="209">
                  <c:v>40.950000000000003</c:v>
                </c:pt>
                <c:pt idx="210">
                  <c:v>41.05</c:v>
                </c:pt>
                <c:pt idx="211">
                  <c:v>41.15</c:v>
                </c:pt>
                <c:pt idx="212">
                  <c:v>41.25</c:v>
                </c:pt>
                <c:pt idx="213">
                  <c:v>41.35</c:v>
                </c:pt>
                <c:pt idx="214">
                  <c:v>41.45</c:v>
                </c:pt>
                <c:pt idx="215">
                  <c:v>41.55</c:v>
                </c:pt>
                <c:pt idx="216">
                  <c:v>41.65</c:v>
                </c:pt>
                <c:pt idx="217">
                  <c:v>41.75</c:v>
                </c:pt>
                <c:pt idx="218">
                  <c:v>41.85</c:v>
                </c:pt>
                <c:pt idx="219">
                  <c:v>41.95</c:v>
                </c:pt>
                <c:pt idx="220">
                  <c:v>42.05</c:v>
                </c:pt>
                <c:pt idx="221">
                  <c:v>42.15</c:v>
                </c:pt>
                <c:pt idx="222">
                  <c:v>42.25</c:v>
                </c:pt>
                <c:pt idx="223">
                  <c:v>42.35</c:v>
                </c:pt>
                <c:pt idx="224">
                  <c:v>42.45</c:v>
                </c:pt>
                <c:pt idx="225">
                  <c:v>42.55</c:v>
                </c:pt>
                <c:pt idx="226">
                  <c:v>42.65</c:v>
                </c:pt>
                <c:pt idx="227">
                  <c:v>42.75</c:v>
                </c:pt>
                <c:pt idx="228">
                  <c:v>42.85</c:v>
                </c:pt>
                <c:pt idx="229">
                  <c:v>42.95</c:v>
                </c:pt>
                <c:pt idx="230">
                  <c:v>43.05</c:v>
                </c:pt>
                <c:pt idx="231">
                  <c:v>43.15</c:v>
                </c:pt>
                <c:pt idx="232">
                  <c:v>43.25</c:v>
                </c:pt>
                <c:pt idx="233">
                  <c:v>43.35</c:v>
                </c:pt>
                <c:pt idx="234">
                  <c:v>43.45</c:v>
                </c:pt>
                <c:pt idx="235">
                  <c:v>43.55</c:v>
                </c:pt>
                <c:pt idx="236">
                  <c:v>43.65</c:v>
                </c:pt>
                <c:pt idx="237">
                  <c:v>43.75</c:v>
                </c:pt>
                <c:pt idx="238">
                  <c:v>43.85</c:v>
                </c:pt>
                <c:pt idx="239">
                  <c:v>43.95</c:v>
                </c:pt>
                <c:pt idx="240">
                  <c:v>44.05</c:v>
                </c:pt>
                <c:pt idx="241">
                  <c:v>44.15</c:v>
                </c:pt>
                <c:pt idx="242">
                  <c:v>44.25</c:v>
                </c:pt>
                <c:pt idx="243">
                  <c:v>44.35</c:v>
                </c:pt>
                <c:pt idx="244">
                  <c:v>44.45</c:v>
                </c:pt>
                <c:pt idx="245">
                  <c:v>44.55</c:v>
                </c:pt>
                <c:pt idx="246">
                  <c:v>44.65</c:v>
                </c:pt>
                <c:pt idx="247">
                  <c:v>44.75</c:v>
                </c:pt>
                <c:pt idx="248">
                  <c:v>44.85</c:v>
                </c:pt>
                <c:pt idx="249">
                  <c:v>44.95</c:v>
                </c:pt>
                <c:pt idx="250">
                  <c:v>45.05</c:v>
                </c:pt>
                <c:pt idx="251">
                  <c:v>45.15</c:v>
                </c:pt>
                <c:pt idx="252">
                  <c:v>45.25</c:v>
                </c:pt>
                <c:pt idx="253">
                  <c:v>45.35</c:v>
                </c:pt>
                <c:pt idx="254">
                  <c:v>45.45</c:v>
                </c:pt>
                <c:pt idx="255">
                  <c:v>45.55</c:v>
                </c:pt>
                <c:pt idx="256">
                  <c:v>45.65</c:v>
                </c:pt>
                <c:pt idx="257">
                  <c:v>45.75</c:v>
                </c:pt>
                <c:pt idx="258">
                  <c:v>45.85</c:v>
                </c:pt>
                <c:pt idx="259">
                  <c:v>45.95</c:v>
                </c:pt>
                <c:pt idx="260">
                  <c:v>46.05</c:v>
                </c:pt>
                <c:pt idx="261">
                  <c:v>46.15</c:v>
                </c:pt>
                <c:pt idx="262">
                  <c:v>46.25</c:v>
                </c:pt>
                <c:pt idx="263">
                  <c:v>46.35</c:v>
                </c:pt>
                <c:pt idx="264">
                  <c:v>46.45</c:v>
                </c:pt>
                <c:pt idx="265">
                  <c:v>46.55</c:v>
                </c:pt>
                <c:pt idx="266">
                  <c:v>46.65</c:v>
                </c:pt>
                <c:pt idx="267">
                  <c:v>46.75</c:v>
                </c:pt>
                <c:pt idx="268">
                  <c:v>46.85</c:v>
                </c:pt>
                <c:pt idx="269">
                  <c:v>46.95</c:v>
                </c:pt>
                <c:pt idx="270">
                  <c:v>47.05</c:v>
                </c:pt>
                <c:pt idx="271">
                  <c:v>47.15</c:v>
                </c:pt>
                <c:pt idx="272">
                  <c:v>47.25</c:v>
                </c:pt>
                <c:pt idx="273">
                  <c:v>47.35</c:v>
                </c:pt>
                <c:pt idx="274">
                  <c:v>47.45</c:v>
                </c:pt>
                <c:pt idx="275">
                  <c:v>47.55</c:v>
                </c:pt>
                <c:pt idx="276">
                  <c:v>47.65</c:v>
                </c:pt>
                <c:pt idx="277">
                  <c:v>47.75</c:v>
                </c:pt>
                <c:pt idx="278">
                  <c:v>47.85</c:v>
                </c:pt>
                <c:pt idx="279">
                  <c:v>47.95</c:v>
                </c:pt>
                <c:pt idx="280">
                  <c:v>48.05</c:v>
                </c:pt>
                <c:pt idx="281">
                  <c:v>48.15</c:v>
                </c:pt>
                <c:pt idx="282">
                  <c:v>48.25</c:v>
                </c:pt>
                <c:pt idx="283">
                  <c:v>48.35</c:v>
                </c:pt>
                <c:pt idx="284">
                  <c:v>48.45</c:v>
                </c:pt>
                <c:pt idx="285">
                  <c:v>48.55</c:v>
                </c:pt>
                <c:pt idx="286">
                  <c:v>48.65</c:v>
                </c:pt>
                <c:pt idx="287">
                  <c:v>48.75</c:v>
                </c:pt>
                <c:pt idx="288">
                  <c:v>48.85</c:v>
                </c:pt>
                <c:pt idx="289">
                  <c:v>48.95</c:v>
                </c:pt>
                <c:pt idx="290">
                  <c:v>49.05</c:v>
                </c:pt>
                <c:pt idx="291">
                  <c:v>49.15</c:v>
                </c:pt>
                <c:pt idx="292">
                  <c:v>49.25</c:v>
                </c:pt>
                <c:pt idx="293">
                  <c:v>49.35</c:v>
                </c:pt>
                <c:pt idx="294">
                  <c:v>49.45</c:v>
                </c:pt>
                <c:pt idx="295">
                  <c:v>49.55</c:v>
                </c:pt>
                <c:pt idx="296">
                  <c:v>49.65</c:v>
                </c:pt>
                <c:pt idx="297">
                  <c:v>49.75</c:v>
                </c:pt>
                <c:pt idx="298">
                  <c:v>49.85</c:v>
                </c:pt>
                <c:pt idx="299">
                  <c:v>49.95</c:v>
                </c:pt>
                <c:pt idx="300">
                  <c:v>50.05</c:v>
                </c:pt>
                <c:pt idx="301">
                  <c:v>50.15</c:v>
                </c:pt>
                <c:pt idx="302">
                  <c:v>50.25</c:v>
                </c:pt>
                <c:pt idx="303">
                  <c:v>50.35</c:v>
                </c:pt>
                <c:pt idx="304">
                  <c:v>50.45</c:v>
                </c:pt>
                <c:pt idx="305">
                  <c:v>50.55</c:v>
                </c:pt>
                <c:pt idx="306">
                  <c:v>50.65</c:v>
                </c:pt>
                <c:pt idx="307">
                  <c:v>50.75</c:v>
                </c:pt>
                <c:pt idx="308">
                  <c:v>50.85</c:v>
                </c:pt>
                <c:pt idx="309">
                  <c:v>50.95</c:v>
                </c:pt>
                <c:pt idx="310">
                  <c:v>51.05</c:v>
                </c:pt>
                <c:pt idx="311">
                  <c:v>51.15</c:v>
                </c:pt>
                <c:pt idx="312">
                  <c:v>51.25</c:v>
                </c:pt>
                <c:pt idx="313">
                  <c:v>51.35</c:v>
                </c:pt>
                <c:pt idx="314">
                  <c:v>51.45</c:v>
                </c:pt>
                <c:pt idx="315">
                  <c:v>51.55</c:v>
                </c:pt>
                <c:pt idx="316">
                  <c:v>51.65</c:v>
                </c:pt>
                <c:pt idx="317">
                  <c:v>51.75</c:v>
                </c:pt>
                <c:pt idx="318">
                  <c:v>51.85</c:v>
                </c:pt>
                <c:pt idx="319">
                  <c:v>51.95</c:v>
                </c:pt>
                <c:pt idx="320">
                  <c:v>52.05</c:v>
                </c:pt>
                <c:pt idx="321">
                  <c:v>52.15</c:v>
                </c:pt>
                <c:pt idx="322">
                  <c:v>52.25</c:v>
                </c:pt>
                <c:pt idx="323">
                  <c:v>52.35</c:v>
                </c:pt>
                <c:pt idx="324">
                  <c:v>52.45</c:v>
                </c:pt>
                <c:pt idx="325">
                  <c:v>52.55</c:v>
                </c:pt>
                <c:pt idx="326">
                  <c:v>52.65</c:v>
                </c:pt>
                <c:pt idx="327">
                  <c:v>52.75</c:v>
                </c:pt>
                <c:pt idx="328">
                  <c:v>52.85</c:v>
                </c:pt>
                <c:pt idx="329">
                  <c:v>52.95</c:v>
                </c:pt>
                <c:pt idx="330">
                  <c:v>53.05</c:v>
                </c:pt>
                <c:pt idx="331">
                  <c:v>53.15</c:v>
                </c:pt>
                <c:pt idx="332">
                  <c:v>53.25</c:v>
                </c:pt>
                <c:pt idx="333">
                  <c:v>53.35</c:v>
                </c:pt>
                <c:pt idx="334">
                  <c:v>53.45</c:v>
                </c:pt>
                <c:pt idx="335">
                  <c:v>53.55</c:v>
                </c:pt>
                <c:pt idx="336">
                  <c:v>53.65</c:v>
                </c:pt>
                <c:pt idx="337">
                  <c:v>53.75</c:v>
                </c:pt>
                <c:pt idx="338">
                  <c:v>53.85</c:v>
                </c:pt>
                <c:pt idx="339">
                  <c:v>53.95</c:v>
                </c:pt>
                <c:pt idx="340">
                  <c:v>54.05</c:v>
                </c:pt>
                <c:pt idx="341">
                  <c:v>54.15</c:v>
                </c:pt>
                <c:pt idx="342">
                  <c:v>54.25</c:v>
                </c:pt>
                <c:pt idx="343">
                  <c:v>54.35</c:v>
                </c:pt>
                <c:pt idx="344">
                  <c:v>54.45</c:v>
                </c:pt>
                <c:pt idx="345">
                  <c:v>54.55</c:v>
                </c:pt>
                <c:pt idx="346">
                  <c:v>54.65</c:v>
                </c:pt>
                <c:pt idx="347">
                  <c:v>54.75</c:v>
                </c:pt>
                <c:pt idx="348">
                  <c:v>54.85</c:v>
                </c:pt>
                <c:pt idx="349">
                  <c:v>54.95</c:v>
                </c:pt>
                <c:pt idx="350">
                  <c:v>55.05</c:v>
                </c:pt>
                <c:pt idx="351">
                  <c:v>55.15</c:v>
                </c:pt>
                <c:pt idx="352">
                  <c:v>55.25</c:v>
                </c:pt>
                <c:pt idx="353">
                  <c:v>55.35</c:v>
                </c:pt>
                <c:pt idx="354">
                  <c:v>55.45</c:v>
                </c:pt>
                <c:pt idx="355">
                  <c:v>55.55</c:v>
                </c:pt>
                <c:pt idx="356">
                  <c:v>55.65</c:v>
                </c:pt>
                <c:pt idx="357">
                  <c:v>55.75</c:v>
                </c:pt>
                <c:pt idx="358">
                  <c:v>55.85</c:v>
                </c:pt>
                <c:pt idx="359">
                  <c:v>55.95</c:v>
                </c:pt>
                <c:pt idx="360">
                  <c:v>56.05</c:v>
                </c:pt>
                <c:pt idx="361">
                  <c:v>56.15</c:v>
                </c:pt>
                <c:pt idx="362">
                  <c:v>56.25</c:v>
                </c:pt>
                <c:pt idx="363">
                  <c:v>56.35</c:v>
                </c:pt>
                <c:pt idx="364">
                  <c:v>56.45</c:v>
                </c:pt>
                <c:pt idx="365">
                  <c:v>56.55</c:v>
                </c:pt>
                <c:pt idx="366">
                  <c:v>56.65</c:v>
                </c:pt>
                <c:pt idx="367">
                  <c:v>56.75</c:v>
                </c:pt>
                <c:pt idx="368">
                  <c:v>56.85</c:v>
                </c:pt>
                <c:pt idx="369">
                  <c:v>56.95</c:v>
                </c:pt>
                <c:pt idx="370">
                  <c:v>57.05</c:v>
                </c:pt>
                <c:pt idx="371">
                  <c:v>57.15</c:v>
                </c:pt>
                <c:pt idx="372">
                  <c:v>57.25</c:v>
                </c:pt>
                <c:pt idx="373">
                  <c:v>57.35</c:v>
                </c:pt>
                <c:pt idx="374">
                  <c:v>57.45</c:v>
                </c:pt>
                <c:pt idx="375">
                  <c:v>57.55</c:v>
                </c:pt>
                <c:pt idx="376">
                  <c:v>57.65</c:v>
                </c:pt>
                <c:pt idx="377">
                  <c:v>57.75</c:v>
                </c:pt>
                <c:pt idx="378">
                  <c:v>57.85</c:v>
                </c:pt>
                <c:pt idx="379">
                  <c:v>57.95</c:v>
                </c:pt>
                <c:pt idx="380">
                  <c:v>58.05</c:v>
                </c:pt>
                <c:pt idx="381">
                  <c:v>58.15</c:v>
                </c:pt>
                <c:pt idx="382">
                  <c:v>58.25</c:v>
                </c:pt>
                <c:pt idx="383">
                  <c:v>58.35</c:v>
                </c:pt>
                <c:pt idx="384">
                  <c:v>58.45</c:v>
                </c:pt>
                <c:pt idx="385">
                  <c:v>58.55</c:v>
                </c:pt>
                <c:pt idx="386">
                  <c:v>58.65</c:v>
                </c:pt>
                <c:pt idx="387">
                  <c:v>58.75</c:v>
                </c:pt>
                <c:pt idx="388">
                  <c:v>58.85</c:v>
                </c:pt>
                <c:pt idx="389">
                  <c:v>58.95</c:v>
                </c:pt>
                <c:pt idx="390">
                  <c:v>59.05</c:v>
                </c:pt>
                <c:pt idx="391">
                  <c:v>59.15</c:v>
                </c:pt>
                <c:pt idx="392">
                  <c:v>59.25</c:v>
                </c:pt>
                <c:pt idx="393">
                  <c:v>59.35</c:v>
                </c:pt>
                <c:pt idx="394">
                  <c:v>59.45</c:v>
                </c:pt>
                <c:pt idx="395">
                  <c:v>59.55</c:v>
                </c:pt>
                <c:pt idx="396">
                  <c:v>59.65</c:v>
                </c:pt>
                <c:pt idx="397">
                  <c:v>59.75</c:v>
                </c:pt>
                <c:pt idx="398">
                  <c:v>59.85</c:v>
                </c:pt>
                <c:pt idx="399">
                  <c:v>59.95</c:v>
                </c:pt>
                <c:pt idx="400">
                  <c:v>60.05</c:v>
                </c:pt>
                <c:pt idx="401">
                  <c:v>60.15</c:v>
                </c:pt>
                <c:pt idx="402">
                  <c:v>60.25</c:v>
                </c:pt>
                <c:pt idx="403">
                  <c:v>60.35</c:v>
                </c:pt>
                <c:pt idx="404">
                  <c:v>60.45</c:v>
                </c:pt>
                <c:pt idx="405">
                  <c:v>60.55</c:v>
                </c:pt>
                <c:pt idx="406">
                  <c:v>60.65</c:v>
                </c:pt>
                <c:pt idx="407">
                  <c:v>60.75</c:v>
                </c:pt>
                <c:pt idx="408">
                  <c:v>60.85</c:v>
                </c:pt>
                <c:pt idx="409">
                  <c:v>60.95</c:v>
                </c:pt>
                <c:pt idx="410">
                  <c:v>61.05</c:v>
                </c:pt>
                <c:pt idx="411">
                  <c:v>61.15</c:v>
                </c:pt>
                <c:pt idx="412">
                  <c:v>61.25</c:v>
                </c:pt>
                <c:pt idx="413">
                  <c:v>61.35</c:v>
                </c:pt>
                <c:pt idx="414">
                  <c:v>61.45</c:v>
                </c:pt>
                <c:pt idx="415">
                  <c:v>61.55</c:v>
                </c:pt>
                <c:pt idx="416">
                  <c:v>61.65</c:v>
                </c:pt>
                <c:pt idx="417">
                  <c:v>61.75</c:v>
                </c:pt>
                <c:pt idx="418">
                  <c:v>61.85</c:v>
                </c:pt>
                <c:pt idx="419">
                  <c:v>61.95</c:v>
                </c:pt>
                <c:pt idx="420">
                  <c:v>62.05</c:v>
                </c:pt>
                <c:pt idx="421">
                  <c:v>62.15</c:v>
                </c:pt>
                <c:pt idx="422">
                  <c:v>62.25</c:v>
                </c:pt>
                <c:pt idx="423">
                  <c:v>62.35</c:v>
                </c:pt>
                <c:pt idx="424">
                  <c:v>62.45</c:v>
                </c:pt>
                <c:pt idx="425">
                  <c:v>62.55</c:v>
                </c:pt>
                <c:pt idx="426">
                  <c:v>62.65</c:v>
                </c:pt>
                <c:pt idx="427">
                  <c:v>62.75</c:v>
                </c:pt>
                <c:pt idx="428">
                  <c:v>62.85</c:v>
                </c:pt>
                <c:pt idx="429">
                  <c:v>62.95</c:v>
                </c:pt>
                <c:pt idx="430">
                  <c:v>63.05</c:v>
                </c:pt>
                <c:pt idx="431">
                  <c:v>63.15</c:v>
                </c:pt>
                <c:pt idx="432">
                  <c:v>63.25</c:v>
                </c:pt>
                <c:pt idx="433">
                  <c:v>63.35</c:v>
                </c:pt>
                <c:pt idx="434">
                  <c:v>63.45</c:v>
                </c:pt>
                <c:pt idx="435">
                  <c:v>63.55</c:v>
                </c:pt>
                <c:pt idx="436">
                  <c:v>63.65</c:v>
                </c:pt>
                <c:pt idx="437">
                  <c:v>63.75</c:v>
                </c:pt>
                <c:pt idx="438">
                  <c:v>63.85</c:v>
                </c:pt>
                <c:pt idx="439">
                  <c:v>63.95</c:v>
                </c:pt>
                <c:pt idx="440">
                  <c:v>64.05</c:v>
                </c:pt>
                <c:pt idx="441">
                  <c:v>64.150000000000006</c:v>
                </c:pt>
                <c:pt idx="442">
                  <c:v>64.25</c:v>
                </c:pt>
                <c:pt idx="443">
                  <c:v>64.349999999999994</c:v>
                </c:pt>
                <c:pt idx="444">
                  <c:v>64.45</c:v>
                </c:pt>
                <c:pt idx="445">
                  <c:v>64.55</c:v>
                </c:pt>
                <c:pt idx="446">
                  <c:v>64.650000000000006</c:v>
                </c:pt>
                <c:pt idx="447">
                  <c:v>64.75</c:v>
                </c:pt>
                <c:pt idx="448">
                  <c:v>64.849999999999994</c:v>
                </c:pt>
                <c:pt idx="449">
                  <c:v>64.95</c:v>
                </c:pt>
                <c:pt idx="450">
                  <c:v>65.05</c:v>
                </c:pt>
                <c:pt idx="451">
                  <c:v>65.150000000000006</c:v>
                </c:pt>
                <c:pt idx="452">
                  <c:v>65.25</c:v>
                </c:pt>
                <c:pt idx="453">
                  <c:v>65.349999999999994</c:v>
                </c:pt>
                <c:pt idx="454">
                  <c:v>65.45</c:v>
                </c:pt>
                <c:pt idx="455">
                  <c:v>65.55</c:v>
                </c:pt>
                <c:pt idx="456">
                  <c:v>65.650000000000006</c:v>
                </c:pt>
                <c:pt idx="457">
                  <c:v>65.75</c:v>
                </c:pt>
                <c:pt idx="458">
                  <c:v>65.849999999999994</c:v>
                </c:pt>
                <c:pt idx="459">
                  <c:v>65.95</c:v>
                </c:pt>
                <c:pt idx="460">
                  <c:v>66.05</c:v>
                </c:pt>
                <c:pt idx="461">
                  <c:v>66.150000000000006</c:v>
                </c:pt>
                <c:pt idx="462">
                  <c:v>66.25</c:v>
                </c:pt>
                <c:pt idx="463">
                  <c:v>66.349999999999994</c:v>
                </c:pt>
                <c:pt idx="464">
                  <c:v>66.45</c:v>
                </c:pt>
                <c:pt idx="465">
                  <c:v>66.55</c:v>
                </c:pt>
                <c:pt idx="466">
                  <c:v>66.650000000000006</c:v>
                </c:pt>
                <c:pt idx="467">
                  <c:v>66.75</c:v>
                </c:pt>
                <c:pt idx="468">
                  <c:v>66.849999999999994</c:v>
                </c:pt>
                <c:pt idx="469">
                  <c:v>66.95</c:v>
                </c:pt>
                <c:pt idx="470">
                  <c:v>67.05</c:v>
                </c:pt>
                <c:pt idx="471">
                  <c:v>67.150000000000006</c:v>
                </c:pt>
                <c:pt idx="472">
                  <c:v>67.25</c:v>
                </c:pt>
                <c:pt idx="473">
                  <c:v>67.349999999999994</c:v>
                </c:pt>
                <c:pt idx="474">
                  <c:v>67.45</c:v>
                </c:pt>
                <c:pt idx="475">
                  <c:v>67.55</c:v>
                </c:pt>
                <c:pt idx="476">
                  <c:v>67.650000000000006</c:v>
                </c:pt>
                <c:pt idx="477">
                  <c:v>67.75</c:v>
                </c:pt>
                <c:pt idx="478">
                  <c:v>67.849999999999994</c:v>
                </c:pt>
                <c:pt idx="479">
                  <c:v>67.95</c:v>
                </c:pt>
                <c:pt idx="480">
                  <c:v>68.05</c:v>
                </c:pt>
                <c:pt idx="481">
                  <c:v>68.150000000000006</c:v>
                </c:pt>
                <c:pt idx="482">
                  <c:v>68.25</c:v>
                </c:pt>
                <c:pt idx="483">
                  <c:v>68.349999999999994</c:v>
                </c:pt>
                <c:pt idx="484">
                  <c:v>68.45</c:v>
                </c:pt>
                <c:pt idx="485">
                  <c:v>68.55</c:v>
                </c:pt>
                <c:pt idx="486">
                  <c:v>68.650000000000006</c:v>
                </c:pt>
                <c:pt idx="487">
                  <c:v>68.75</c:v>
                </c:pt>
                <c:pt idx="488">
                  <c:v>68.849999999999994</c:v>
                </c:pt>
                <c:pt idx="489">
                  <c:v>68.95</c:v>
                </c:pt>
                <c:pt idx="490">
                  <c:v>69.05</c:v>
                </c:pt>
                <c:pt idx="491">
                  <c:v>69.150000000000006</c:v>
                </c:pt>
                <c:pt idx="492">
                  <c:v>69.25</c:v>
                </c:pt>
                <c:pt idx="493">
                  <c:v>69.349999999999994</c:v>
                </c:pt>
                <c:pt idx="494">
                  <c:v>69.45</c:v>
                </c:pt>
                <c:pt idx="495">
                  <c:v>69.55</c:v>
                </c:pt>
                <c:pt idx="496">
                  <c:v>69.650000000000006</c:v>
                </c:pt>
                <c:pt idx="497">
                  <c:v>69.75</c:v>
                </c:pt>
                <c:pt idx="498">
                  <c:v>69.849999999999994</c:v>
                </c:pt>
                <c:pt idx="499">
                  <c:v>69.95</c:v>
                </c:pt>
                <c:pt idx="500">
                  <c:v>70.05</c:v>
                </c:pt>
                <c:pt idx="501">
                  <c:v>70.150000000000006</c:v>
                </c:pt>
                <c:pt idx="502">
                  <c:v>70.25</c:v>
                </c:pt>
                <c:pt idx="503">
                  <c:v>70.349999999999994</c:v>
                </c:pt>
                <c:pt idx="504">
                  <c:v>70.45</c:v>
                </c:pt>
                <c:pt idx="505">
                  <c:v>70.55</c:v>
                </c:pt>
                <c:pt idx="506">
                  <c:v>70.650000000000006</c:v>
                </c:pt>
                <c:pt idx="507">
                  <c:v>70.75</c:v>
                </c:pt>
                <c:pt idx="508">
                  <c:v>70.849999999999994</c:v>
                </c:pt>
                <c:pt idx="509">
                  <c:v>70.95</c:v>
                </c:pt>
                <c:pt idx="510">
                  <c:v>71.05</c:v>
                </c:pt>
                <c:pt idx="511">
                  <c:v>71.150000000000006</c:v>
                </c:pt>
                <c:pt idx="512">
                  <c:v>71.25</c:v>
                </c:pt>
                <c:pt idx="513">
                  <c:v>71.349999999999994</c:v>
                </c:pt>
                <c:pt idx="514">
                  <c:v>71.45</c:v>
                </c:pt>
                <c:pt idx="515">
                  <c:v>71.55</c:v>
                </c:pt>
                <c:pt idx="516">
                  <c:v>71.650000000000006</c:v>
                </c:pt>
                <c:pt idx="517">
                  <c:v>71.75</c:v>
                </c:pt>
                <c:pt idx="518">
                  <c:v>71.849999999999994</c:v>
                </c:pt>
                <c:pt idx="519">
                  <c:v>71.95</c:v>
                </c:pt>
                <c:pt idx="520">
                  <c:v>72.05</c:v>
                </c:pt>
                <c:pt idx="521">
                  <c:v>72.150000000000006</c:v>
                </c:pt>
                <c:pt idx="522">
                  <c:v>72.25</c:v>
                </c:pt>
                <c:pt idx="523">
                  <c:v>72.349999999999994</c:v>
                </c:pt>
                <c:pt idx="524">
                  <c:v>72.45</c:v>
                </c:pt>
                <c:pt idx="525">
                  <c:v>72.55</c:v>
                </c:pt>
                <c:pt idx="526">
                  <c:v>72.650000000000006</c:v>
                </c:pt>
                <c:pt idx="527">
                  <c:v>72.75</c:v>
                </c:pt>
                <c:pt idx="528">
                  <c:v>72.849999999999994</c:v>
                </c:pt>
                <c:pt idx="529">
                  <c:v>72.95</c:v>
                </c:pt>
                <c:pt idx="530">
                  <c:v>73.05</c:v>
                </c:pt>
                <c:pt idx="531">
                  <c:v>73.150000000000006</c:v>
                </c:pt>
                <c:pt idx="532">
                  <c:v>73.25</c:v>
                </c:pt>
                <c:pt idx="533">
                  <c:v>73.349999999999994</c:v>
                </c:pt>
                <c:pt idx="534">
                  <c:v>73.45</c:v>
                </c:pt>
                <c:pt idx="535">
                  <c:v>73.55</c:v>
                </c:pt>
                <c:pt idx="536">
                  <c:v>73.650000000000006</c:v>
                </c:pt>
                <c:pt idx="537">
                  <c:v>73.75</c:v>
                </c:pt>
                <c:pt idx="538">
                  <c:v>73.849999999999994</c:v>
                </c:pt>
                <c:pt idx="539">
                  <c:v>73.95</c:v>
                </c:pt>
                <c:pt idx="540">
                  <c:v>74.05</c:v>
                </c:pt>
                <c:pt idx="541">
                  <c:v>74.150000000000006</c:v>
                </c:pt>
                <c:pt idx="542">
                  <c:v>74.25</c:v>
                </c:pt>
                <c:pt idx="543">
                  <c:v>74.349999999999994</c:v>
                </c:pt>
                <c:pt idx="544">
                  <c:v>74.45</c:v>
                </c:pt>
                <c:pt idx="545">
                  <c:v>74.55</c:v>
                </c:pt>
                <c:pt idx="546">
                  <c:v>74.650000000000006</c:v>
                </c:pt>
                <c:pt idx="547">
                  <c:v>74.75</c:v>
                </c:pt>
                <c:pt idx="548">
                  <c:v>74.849999999999994</c:v>
                </c:pt>
                <c:pt idx="549">
                  <c:v>74.95</c:v>
                </c:pt>
                <c:pt idx="550">
                  <c:v>75.05</c:v>
                </c:pt>
                <c:pt idx="551">
                  <c:v>75.150000000000006</c:v>
                </c:pt>
                <c:pt idx="552">
                  <c:v>75.25</c:v>
                </c:pt>
                <c:pt idx="553">
                  <c:v>75.349999999999994</c:v>
                </c:pt>
                <c:pt idx="554">
                  <c:v>75.45</c:v>
                </c:pt>
                <c:pt idx="555">
                  <c:v>75.55</c:v>
                </c:pt>
                <c:pt idx="556">
                  <c:v>75.650000000000006</c:v>
                </c:pt>
                <c:pt idx="557">
                  <c:v>75.75</c:v>
                </c:pt>
                <c:pt idx="558">
                  <c:v>75.849999999999994</c:v>
                </c:pt>
                <c:pt idx="559">
                  <c:v>75.95</c:v>
                </c:pt>
                <c:pt idx="560">
                  <c:v>76.05</c:v>
                </c:pt>
                <c:pt idx="561">
                  <c:v>76.150000000000006</c:v>
                </c:pt>
                <c:pt idx="562">
                  <c:v>76.25</c:v>
                </c:pt>
                <c:pt idx="563">
                  <c:v>76.349999999999994</c:v>
                </c:pt>
                <c:pt idx="564">
                  <c:v>76.45</c:v>
                </c:pt>
                <c:pt idx="565">
                  <c:v>76.55</c:v>
                </c:pt>
                <c:pt idx="566">
                  <c:v>76.650000000000006</c:v>
                </c:pt>
                <c:pt idx="567">
                  <c:v>76.75</c:v>
                </c:pt>
                <c:pt idx="568">
                  <c:v>76.849999999999994</c:v>
                </c:pt>
                <c:pt idx="569">
                  <c:v>76.95</c:v>
                </c:pt>
                <c:pt idx="570">
                  <c:v>77.05</c:v>
                </c:pt>
                <c:pt idx="571">
                  <c:v>77.150000000000006</c:v>
                </c:pt>
                <c:pt idx="572">
                  <c:v>77.25</c:v>
                </c:pt>
                <c:pt idx="573">
                  <c:v>77.349999999999994</c:v>
                </c:pt>
                <c:pt idx="574">
                  <c:v>77.45</c:v>
                </c:pt>
                <c:pt idx="575">
                  <c:v>77.55</c:v>
                </c:pt>
                <c:pt idx="576">
                  <c:v>77.650000000000006</c:v>
                </c:pt>
                <c:pt idx="577">
                  <c:v>77.75</c:v>
                </c:pt>
                <c:pt idx="578">
                  <c:v>77.849999999999994</c:v>
                </c:pt>
                <c:pt idx="579">
                  <c:v>77.95</c:v>
                </c:pt>
                <c:pt idx="580">
                  <c:v>78.05</c:v>
                </c:pt>
                <c:pt idx="581">
                  <c:v>78.150000000000006</c:v>
                </c:pt>
                <c:pt idx="582">
                  <c:v>78.25</c:v>
                </c:pt>
                <c:pt idx="583">
                  <c:v>78.349999999999994</c:v>
                </c:pt>
                <c:pt idx="584">
                  <c:v>78.45</c:v>
                </c:pt>
                <c:pt idx="585">
                  <c:v>78.55</c:v>
                </c:pt>
                <c:pt idx="586">
                  <c:v>78.650000000000006</c:v>
                </c:pt>
                <c:pt idx="587">
                  <c:v>78.75</c:v>
                </c:pt>
                <c:pt idx="588">
                  <c:v>78.849999999999994</c:v>
                </c:pt>
                <c:pt idx="589">
                  <c:v>78.95</c:v>
                </c:pt>
                <c:pt idx="590">
                  <c:v>79.05</c:v>
                </c:pt>
                <c:pt idx="591">
                  <c:v>79.150000000000006</c:v>
                </c:pt>
                <c:pt idx="592">
                  <c:v>79.25</c:v>
                </c:pt>
                <c:pt idx="593">
                  <c:v>79.349999999999994</c:v>
                </c:pt>
                <c:pt idx="594">
                  <c:v>79.45</c:v>
                </c:pt>
                <c:pt idx="595">
                  <c:v>79.55</c:v>
                </c:pt>
                <c:pt idx="596">
                  <c:v>79.650000000000006</c:v>
                </c:pt>
                <c:pt idx="597">
                  <c:v>79.75</c:v>
                </c:pt>
                <c:pt idx="598">
                  <c:v>79.849999999999994</c:v>
                </c:pt>
                <c:pt idx="599">
                  <c:v>79.95</c:v>
                </c:pt>
                <c:pt idx="600">
                  <c:v>80.05</c:v>
                </c:pt>
                <c:pt idx="601">
                  <c:v>80.150000000000006</c:v>
                </c:pt>
                <c:pt idx="602">
                  <c:v>80.25</c:v>
                </c:pt>
                <c:pt idx="603">
                  <c:v>80.349999999999994</c:v>
                </c:pt>
                <c:pt idx="604">
                  <c:v>80.45</c:v>
                </c:pt>
                <c:pt idx="605">
                  <c:v>80.55</c:v>
                </c:pt>
                <c:pt idx="606">
                  <c:v>80.650000000000006</c:v>
                </c:pt>
                <c:pt idx="607">
                  <c:v>80.75</c:v>
                </c:pt>
                <c:pt idx="608">
                  <c:v>80.849999999999994</c:v>
                </c:pt>
                <c:pt idx="609">
                  <c:v>80.95</c:v>
                </c:pt>
                <c:pt idx="610">
                  <c:v>81.05</c:v>
                </c:pt>
                <c:pt idx="611">
                  <c:v>81.150000000000006</c:v>
                </c:pt>
                <c:pt idx="612">
                  <c:v>81.25</c:v>
                </c:pt>
                <c:pt idx="613">
                  <c:v>81.349999999999994</c:v>
                </c:pt>
                <c:pt idx="614">
                  <c:v>81.45</c:v>
                </c:pt>
                <c:pt idx="615">
                  <c:v>81.55</c:v>
                </c:pt>
                <c:pt idx="616">
                  <c:v>81.650000000000006</c:v>
                </c:pt>
                <c:pt idx="617">
                  <c:v>81.75</c:v>
                </c:pt>
                <c:pt idx="618">
                  <c:v>81.849999999999994</c:v>
                </c:pt>
                <c:pt idx="619">
                  <c:v>81.95</c:v>
                </c:pt>
                <c:pt idx="620">
                  <c:v>82.05</c:v>
                </c:pt>
                <c:pt idx="621">
                  <c:v>82.15</c:v>
                </c:pt>
                <c:pt idx="622">
                  <c:v>82.25</c:v>
                </c:pt>
                <c:pt idx="623">
                  <c:v>82.35</c:v>
                </c:pt>
                <c:pt idx="624">
                  <c:v>82.45</c:v>
                </c:pt>
                <c:pt idx="625">
                  <c:v>82.55</c:v>
                </c:pt>
                <c:pt idx="626">
                  <c:v>82.65</c:v>
                </c:pt>
                <c:pt idx="627">
                  <c:v>82.75</c:v>
                </c:pt>
                <c:pt idx="628">
                  <c:v>82.85</c:v>
                </c:pt>
                <c:pt idx="629">
                  <c:v>82.95</c:v>
                </c:pt>
                <c:pt idx="630">
                  <c:v>83.05</c:v>
                </c:pt>
                <c:pt idx="631">
                  <c:v>83.15</c:v>
                </c:pt>
                <c:pt idx="632">
                  <c:v>83.25</c:v>
                </c:pt>
                <c:pt idx="633">
                  <c:v>83.35</c:v>
                </c:pt>
                <c:pt idx="634">
                  <c:v>83.45</c:v>
                </c:pt>
                <c:pt idx="635">
                  <c:v>83.55</c:v>
                </c:pt>
                <c:pt idx="636">
                  <c:v>83.65</c:v>
                </c:pt>
                <c:pt idx="637">
                  <c:v>83.75</c:v>
                </c:pt>
                <c:pt idx="638">
                  <c:v>83.85</c:v>
                </c:pt>
                <c:pt idx="639">
                  <c:v>83.95</c:v>
                </c:pt>
                <c:pt idx="640">
                  <c:v>84.05</c:v>
                </c:pt>
                <c:pt idx="641">
                  <c:v>84.15</c:v>
                </c:pt>
                <c:pt idx="642">
                  <c:v>84.25</c:v>
                </c:pt>
                <c:pt idx="643">
                  <c:v>84.35</c:v>
                </c:pt>
                <c:pt idx="644">
                  <c:v>84.45</c:v>
                </c:pt>
                <c:pt idx="645">
                  <c:v>84.55</c:v>
                </c:pt>
                <c:pt idx="646">
                  <c:v>84.65</c:v>
                </c:pt>
                <c:pt idx="647">
                  <c:v>84.75</c:v>
                </c:pt>
                <c:pt idx="648">
                  <c:v>84.85</c:v>
                </c:pt>
                <c:pt idx="649">
                  <c:v>84.95</c:v>
                </c:pt>
                <c:pt idx="650">
                  <c:v>85.05</c:v>
                </c:pt>
                <c:pt idx="651">
                  <c:v>85.15</c:v>
                </c:pt>
                <c:pt idx="652">
                  <c:v>85.25</c:v>
                </c:pt>
                <c:pt idx="653">
                  <c:v>85.35</c:v>
                </c:pt>
                <c:pt idx="654">
                  <c:v>85.45</c:v>
                </c:pt>
                <c:pt idx="655">
                  <c:v>85.55</c:v>
                </c:pt>
                <c:pt idx="656">
                  <c:v>85.65</c:v>
                </c:pt>
                <c:pt idx="657">
                  <c:v>85.75</c:v>
                </c:pt>
                <c:pt idx="658">
                  <c:v>85.85</c:v>
                </c:pt>
                <c:pt idx="659">
                  <c:v>85.95</c:v>
                </c:pt>
                <c:pt idx="660">
                  <c:v>86.05</c:v>
                </c:pt>
                <c:pt idx="661">
                  <c:v>86.15</c:v>
                </c:pt>
                <c:pt idx="662">
                  <c:v>86.25</c:v>
                </c:pt>
                <c:pt idx="663">
                  <c:v>86.35</c:v>
                </c:pt>
                <c:pt idx="664">
                  <c:v>86.45</c:v>
                </c:pt>
                <c:pt idx="665">
                  <c:v>86.55</c:v>
                </c:pt>
                <c:pt idx="666">
                  <c:v>86.65</c:v>
                </c:pt>
                <c:pt idx="667">
                  <c:v>86.75</c:v>
                </c:pt>
                <c:pt idx="668">
                  <c:v>86.85</c:v>
                </c:pt>
                <c:pt idx="669">
                  <c:v>86.95</c:v>
                </c:pt>
                <c:pt idx="670">
                  <c:v>87.05</c:v>
                </c:pt>
                <c:pt idx="671">
                  <c:v>87.15</c:v>
                </c:pt>
                <c:pt idx="672">
                  <c:v>87.25</c:v>
                </c:pt>
                <c:pt idx="673">
                  <c:v>87.35</c:v>
                </c:pt>
                <c:pt idx="674">
                  <c:v>87.45</c:v>
                </c:pt>
                <c:pt idx="675">
                  <c:v>87.55</c:v>
                </c:pt>
                <c:pt idx="676">
                  <c:v>87.65</c:v>
                </c:pt>
                <c:pt idx="677">
                  <c:v>87.75</c:v>
                </c:pt>
                <c:pt idx="678">
                  <c:v>87.85</c:v>
                </c:pt>
                <c:pt idx="679">
                  <c:v>87.95</c:v>
                </c:pt>
                <c:pt idx="680">
                  <c:v>88.05</c:v>
                </c:pt>
                <c:pt idx="681">
                  <c:v>88.15</c:v>
                </c:pt>
                <c:pt idx="682">
                  <c:v>88.25</c:v>
                </c:pt>
                <c:pt idx="683">
                  <c:v>88.35</c:v>
                </c:pt>
                <c:pt idx="684">
                  <c:v>88.45</c:v>
                </c:pt>
                <c:pt idx="685">
                  <c:v>88.55</c:v>
                </c:pt>
                <c:pt idx="686">
                  <c:v>88.65</c:v>
                </c:pt>
                <c:pt idx="687">
                  <c:v>88.75</c:v>
                </c:pt>
                <c:pt idx="688">
                  <c:v>88.85</c:v>
                </c:pt>
                <c:pt idx="689">
                  <c:v>88.95</c:v>
                </c:pt>
                <c:pt idx="690">
                  <c:v>89.05</c:v>
                </c:pt>
                <c:pt idx="691">
                  <c:v>89.15</c:v>
                </c:pt>
                <c:pt idx="692">
                  <c:v>89.25</c:v>
                </c:pt>
                <c:pt idx="693">
                  <c:v>89.35</c:v>
                </c:pt>
                <c:pt idx="694">
                  <c:v>89.45</c:v>
                </c:pt>
                <c:pt idx="695">
                  <c:v>89.55</c:v>
                </c:pt>
                <c:pt idx="696">
                  <c:v>89.65</c:v>
                </c:pt>
                <c:pt idx="697">
                  <c:v>89.75</c:v>
                </c:pt>
                <c:pt idx="698">
                  <c:v>89.85</c:v>
                </c:pt>
                <c:pt idx="699">
                  <c:v>89.95</c:v>
                </c:pt>
                <c:pt idx="700">
                  <c:v>90.05</c:v>
                </c:pt>
                <c:pt idx="701">
                  <c:v>90.15</c:v>
                </c:pt>
                <c:pt idx="702">
                  <c:v>90.25</c:v>
                </c:pt>
                <c:pt idx="703">
                  <c:v>90.35</c:v>
                </c:pt>
                <c:pt idx="704">
                  <c:v>90.45</c:v>
                </c:pt>
                <c:pt idx="705">
                  <c:v>90.55</c:v>
                </c:pt>
                <c:pt idx="706">
                  <c:v>90.65</c:v>
                </c:pt>
                <c:pt idx="707">
                  <c:v>90.75</c:v>
                </c:pt>
                <c:pt idx="708">
                  <c:v>90.85</c:v>
                </c:pt>
                <c:pt idx="709">
                  <c:v>90.95</c:v>
                </c:pt>
                <c:pt idx="710">
                  <c:v>91.05</c:v>
                </c:pt>
                <c:pt idx="711">
                  <c:v>91.15</c:v>
                </c:pt>
                <c:pt idx="712">
                  <c:v>91.25</c:v>
                </c:pt>
                <c:pt idx="713">
                  <c:v>91.35</c:v>
                </c:pt>
                <c:pt idx="714">
                  <c:v>91.45</c:v>
                </c:pt>
                <c:pt idx="715">
                  <c:v>91.55</c:v>
                </c:pt>
                <c:pt idx="716">
                  <c:v>91.65</c:v>
                </c:pt>
                <c:pt idx="717">
                  <c:v>91.75</c:v>
                </c:pt>
                <c:pt idx="718">
                  <c:v>91.85</c:v>
                </c:pt>
                <c:pt idx="719">
                  <c:v>91.95</c:v>
                </c:pt>
                <c:pt idx="720">
                  <c:v>92.05</c:v>
                </c:pt>
                <c:pt idx="721">
                  <c:v>92.15</c:v>
                </c:pt>
                <c:pt idx="722">
                  <c:v>92.25</c:v>
                </c:pt>
                <c:pt idx="723">
                  <c:v>92.35</c:v>
                </c:pt>
                <c:pt idx="724">
                  <c:v>92.45</c:v>
                </c:pt>
                <c:pt idx="725">
                  <c:v>92.55</c:v>
                </c:pt>
                <c:pt idx="726">
                  <c:v>92.65</c:v>
                </c:pt>
                <c:pt idx="727">
                  <c:v>92.75</c:v>
                </c:pt>
                <c:pt idx="728">
                  <c:v>92.85</c:v>
                </c:pt>
                <c:pt idx="729">
                  <c:v>92.95</c:v>
                </c:pt>
                <c:pt idx="730">
                  <c:v>93.05</c:v>
                </c:pt>
                <c:pt idx="731">
                  <c:v>93.15</c:v>
                </c:pt>
                <c:pt idx="732">
                  <c:v>93.25</c:v>
                </c:pt>
                <c:pt idx="733">
                  <c:v>93.35</c:v>
                </c:pt>
                <c:pt idx="734">
                  <c:v>93.45</c:v>
                </c:pt>
                <c:pt idx="735">
                  <c:v>93.55</c:v>
                </c:pt>
                <c:pt idx="736">
                  <c:v>93.65</c:v>
                </c:pt>
                <c:pt idx="737">
                  <c:v>93.75</c:v>
                </c:pt>
                <c:pt idx="738">
                  <c:v>93.85</c:v>
                </c:pt>
                <c:pt idx="739">
                  <c:v>93.95</c:v>
                </c:pt>
                <c:pt idx="740">
                  <c:v>94.05</c:v>
                </c:pt>
                <c:pt idx="741">
                  <c:v>94.15</c:v>
                </c:pt>
                <c:pt idx="742">
                  <c:v>94.25</c:v>
                </c:pt>
                <c:pt idx="743">
                  <c:v>94.35</c:v>
                </c:pt>
                <c:pt idx="744">
                  <c:v>94.45</c:v>
                </c:pt>
                <c:pt idx="745">
                  <c:v>94.55</c:v>
                </c:pt>
                <c:pt idx="746">
                  <c:v>94.65</c:v>
                </c:pt>
                <c:pt idx="747">
                  <c:v>94.75</c:v>
                </c:pt>
                <c:pt idx="748">
                  <c:v>94.85</c:v>
                </c:pt>
                <c:pt idx="749">
                  <c:v>94.95</c:v>
                </c:pt>
                <c:pt idx="750">
                  <c:v>95.05</c:v>
                </c:pt>
                <c:pt idx="751">
                  <c:v>95.15</c:v>
                </c:pt>
                <c:pt idx="752">
                  <c:v>95.25</c:v>
                </c:pt>
                <c:pt idx="753">
                  <c:v>95.35</c:v>
                </c:pt>
                <c:pt idx="754">
                  <c:v>95.45</c:v>
                </c:pt>
                <c:pt idx="755">
                  <c:v>95.55</c:v>
                </c:pt>
                <c:pt idx="756">
                  <c:v>95.65</c:v>
                </c:pt>
                <c:pt idx="757">
                  <c:v>95.75</c:v>
                </c:pt>
                <c:pt idx="758">
                  <c:v>95.85</c:v>
                </c:pt>
                <c:pt idx="759">
                  <c:v>95.95</c:v>
                </c:pt>
                <c:pt idx="760">
                  <c:v>96.05</c:v>
                </c:pt>
                <c:pt idx="761">
                  <c:v>96.15</c:v>
                </c:pt>
                <c:pt idx="762">
                  <c:v>96.25</c:v>
                </c:pt>
                <c:pt idx="763">
                  <c:v>96.35</c:v>
                </c:pt>
                <c:pt idx="764">
                  <c:v>96.45</c:v>
                </c:pt>
                <c:pt idx="765">
                  <c:v>96.55</c:v>
                </c:pt>
                <c:pt idx="766">
                  <c:v>96.65</c:v>
                </c:pt>
                <c:pt idx="767">
                  <c:v>96.75</c:v>
                </c:pt>
                <c:pt idx="768">
                  <c:v>96.85</c:v>
                </c:pt>
                <c:pt idx="769">
                  <c:v>96.95</c:v>
                </c:pt>
                <c:pt idx="770">
                  <c:v>97.05</c:v>
                </c:pt>
                <c:pt idx="771">
                  <c:v>97.15</c:v>
                </c:pt>
                <c:pt idx="772">
                  <c:v>97.25</c:v>
                </c:pt>
                <c:pt idx="773">
                  <c:v>97.35</c:v>
                </c:pt>
                <c:pt idx="774">
                  <c:v>97.45</c:v>
                </c:pt>
                <c:pt idx="775">
                  <c:v>97.55</c:v>
                </c:pt>
                <c:pt idx="776">
                  <c:v>97.65</c:v>
                </c:pt>
                <c:pt idx="777">
                  <c:v>97.75</c:v>
                </c:pt>
                <c:pt idx="778">
                  <c:v>97.85</c:v>
                </c:pt>
                <c:pt idx="779">
                  <c:v>97.95</c:v>
                </c:pt>
                <c:pt idx="780">
                  <c:v>98.05</c:v>
                </c:pt>
                <c:pt idx="781">
                  <c:v>98.15</c:v>
                </c:pt>
                <c:pt idx="782">
                  <c:v>98.25</c:v>
                </c:pt>
                <c:pt idx="783">
                  <c:v>98.35</c:v>
                </c:pt>
                <c:pt idx="784">
                  <c:v>98.45</c:v>
                </c:pt>
                <c:pt idx="785">
                  <c:v>98.55</c:v>
                </c:pt>
                <c:pt idx="786">
                  <c:v>98.65</c:v>
                </c:pt>
                <c:pt idx="787">
                  <c:v>98.75</c:v>
                </c:pt>
                <c:pt idx="788">
                  <c:v>98.85</c:v>
                </c:pt>
                <c:pt idx="789">
                  <c:v>98.95</c:v>
                </c:pt>
                <c:pt idx="790">
                  <c:v>99.05</c:v>
                </c:pt>
                <c:pt idx="791">
                  <c:v>99.15</c:v>
                </c:pt>
                <c:pt idx="792">
                  <c:v>99.25</c:v>
                </c:pt>
                <c:pt idx="793">
                  <c:v>99.35</c:v>
                </c:pt>
                <c:pt idx="794">
                  <c:v>99.45</c:v>
                </c:pt>
                <c:pt idx="795">
                  <c:v>99.55</c:v>
                </c:pt>
                <c:pt idx="796">
                  <c:v>99.65</c:v>
                </c:pt>
                <c:pt idx="797">
                  <c:v>99.75</c:v>
                </c:pt>
                <c:pt idx="798">
                  <c:v>99.85</c:v>
                </c:pt>
                <c:pt idx="799">
                  <c:v>99.95</c:v>
                </c:pt>
                <c:pt idx="800">
                  <c:v>100.05</c:v>
                </c:pt>
                <c:pt idx="801">
                  <c:v>100.15</c:v>
                </c:pt>
                <c:pt idx="802">
                  <c:v>100.25</c:v>
                </c:pt>
                <c:pt idx="803">
                  <c:v>100.35</c:v>
                </c:pt>
                <c:pt idx="804">
                  <c:v>100.45</c:v>
                </c:pt>
                <c:pt idx="805">
                  <c:v>100.55</c:v>
                </c:pt>
                <c:pt idx="806">
                  <c:v>100.65</c:v>
                </c:pt>
                <c:pt idx="807">
                  <c:v>100.75</c:v>
                </c:pt>
                <c:pt idx="808">
                  <c:v>100.85</c:v>
                </c:pt>
                <c:pt idx="809">
                  <c:v>100.95</c:v>
                </c:pt>
                <c:pt idx="810">
                  <c:v>101.05</c:v>
                </c:pt>
                <c:pt idx="811">
                  <c:v>101.15</c:v>
                </c:pt>
                <c:pt idx="812">
                  <c:v>101.25</c:v>
                </c:pt>
                <c:pt idx="813">
                  <c:v>101.35</c:v>
                </c:pt>
                <c:pt idx="814">
                  <c:v>101.45</c:v>
                </c:pt>
                <c:pt idx="815">
                  <c:v>101.55</c:v>
                </c:pt>
                <c:pt idx="816">
                  <c:v>101.65</c:v>
                </c:pt>
                <c:pt idx="817">
                  <c:v>101.75</c:v>
                </c:pt>
                <c:pt idx="818">
                  <c:v>101.85</c:v>
                </c:pt>
                <c:pt idx="819">
                  <c:v>101.95</c:v>
                </c:pt>
                <c:pt idx="820">
                  <c:v>102.05</c:v>
                </c:pt>
                <c:pt idx="821">
                  <c:v>102.15</c:v>
                </c:pt>
                <c:pt idx="822">
                  <c:v>102.25</c:v>
                </c:pt>
                <c:pt idx="823">
                  <c:v>102.35</c:v>
                </c:pt>
                <c:pt idx="824">
                  <c:v>102.45</c:v>
                </c:pt>
                <c:pt idx="825">
                  <c:v>102.55</c:v>
                </c:pt>
                <c:pt idx="826">
                  <c:v>102.65</c:v>
                </c:pt>
                <c:pt idx="827">
                  <c:v>102.75</c:v>
                </c:pt>
                <c:pt idx="828">
                  <c:v>102.85</c:v>
                </c:pt>
                <c:pt idx="829">
                  <c:v>102.95</c:v>
                </c:pt>
                <c:pt idx="830">
                  <c:v>103.05</c:v>
                </c:pt>
                <c:pt idx="831">
                  <c:v>103.15</c:v>
                </c:pt>
                <c:pt idx="832">
                  <c:v>103.25</c:v>
                </c:pt>
                <c:pt idx="833">
                  <c:v>103.35</c:v>
                </c:pt>
                <c:pt idx="834">
                  <c:v>103.45</c:v>
                </c:pt>
                <c:pt idx="835">
                  <c:v>103.55</c:v>
                </c:pt>
                <c:pt idx="836">
                  <c:v>103.65</c:v>
                </c:pt>
                <c:pt idx="837">
                  <c:v>103.75</c:v>
                </c:pt>
                <c:pt idx="838">
                  <c:v>103.85</c:v>
                </c:pt>
                <c:pt idx="839">
                  <c:v>103.95</c:v>
                </c:pt>
                <c:pt idx="840">
                  <c:v>104.05</c:v>
                </c:pt>
                <c:pt idx="841">
                  <c:v>104.15</c:v>
                </c:pt>
                <c:pt idx="842">
                  <c:v>104.25</c:v>
                </c:pt>
                <c:pt idx="843">
                  <c:v>104.35</c:v>
                </c:pt>
                <c:pt idx="844">
                  <c:v>104.45</c:v>
                </c:pt>
                <c:pt idx="845">
                  <c:v>104.55</c:v>
                </c:pt>
                <c:pt idx="846">
                  <c:v>104.65</c:v>
                </c:pt>
                <c:pt idx="847">
                  <c:v>104.75</c:v>
                </c:pt>
                <c:pt idx="848">
                  <c:v>104.85</c:v>
                </c:pt>
                <c:pt idx="849">
                  <c:v>104.95</c:v>
                </c:pt>
                <c:pt idx="850">
                  <c:v>105.05</c:v>
                </c:pt>
                <c:pt idx="851">
                  <c:v>105.15</c:v>
                </c:pt>
                <c:pt idx="852">
                  <c:v>105.25</c:v>
                </c:pt>
                <c:pt idx="853">
                  <c:v>105.35</c:v>
                </c:pt>
                <c:pt idx="854">
                  <c:v>105.45</c:v>
                </c:pt>
                <c:pt idx="855">
                  <c:v>105.55</c:v>
                </c:pt>
                <c:pt idx="856">
                  <c:v>105.65</c:v>
                </c:pt>
                <c:pt idx="857">
                  <c:v>105.75</c:v>
                </c:pt>
                <c:pt idx="858">
                  <c:v>105.85</c:v>
                </c:pt>
                <c:pt idx="859">
                  <c:v>105.95</c:v>
                </c:pt>
                <c:pt idx="860">
                  <c:v>106.05</c:v>
                </c:pt>
                <c:pt idx="861">
                  <c:v>106.15</c:v>
                </c:pt>
                <c:pt idx="862">
                  <c:v>106.25</c:v>
                </c:pt>
                <c:pt idx="863">
                  <c:v>106.35</c:v>
                </c:pt>
                <c:pt idx="864">
                  <c:v>106.45</c:v>
                </c:pt>
                <c:pt idx="865">
                  <c:v>106.55</c:v>
                </c:pt>
                <c:pt idx="866">
                  <c:v>106.65</c:v>
                </c:pt>
                <c:pt idx="867">
                  <c:v>106.75</c:v>
                </c:pt>
                <c:pt idx="868">
                  <c:v>106.85</c:v>
                </c:pt>
                <c:pt idx="869">
                  <c:v>106.95</c:v>
                </c:pt>
                <c:pt idx="870">
                  <c:v>107.05</c:v>
                </c:pt>
                <c:pt idx="871">
                  <c:v>107.15</c:v>
                </c:pt>
                <c:pt idx="872">
                  <c:v>107.25</c:v>
                </c:pt>
                <c:pt idx="873">
                  <c:v>107.35</c:v>
                </c:pt>
                <c:pt idx="874">
                  <c:v>107.45</c:v>
                </c:pt>
                <c:pt idx="875">
                  <c:v>107.55</c:v>
                </c:pt>
                <c:pt idx="876">
                  <c:v>107.65</c:v>
                </c:pt>
                <c:pt idx="877">
                  <c:v>107.75</c:v>
                </c:pt>
                <c:pt idx="878">
                  <c:v>107.85</c:v>
                </c:pt>
                <c:pt idx="879">
                  <c:v>107.95</c:v>
                </c:pt>
                <c:pt idx="880">
                  <c:v>108.05</c:v>
                </c:pt>
                <c:pt idx="881">
                  <c:v>108.15</c:v>
                </c:pt>
                <c:pt idx="882">
                  <c:v>108.25</c:v>
                </c:pt>
                <c:pt idx="883">
                  <c:v>108.35</c:v>
                </c:pt>
                <c:pt idx="884">
                  <c:v>108.45</c:v>
                </c:pt>
                <c:pt idx="885">
                  <c:v>108.55</c:v>
                </c:pt>
                <c:pt idx="886">
                  <c:v>108.65</c:v>
                </c:pt>
                <c:pt idx="887">
                  <c:v>108.75</c:v>
                </c:pt>
                <c:pt idx="888">
                  <c:v>108.85</c:v>
                </c:pt>
                <c:pt idx="889">
                  <c:v>108.95</c:v>
                </c:pt>
                <c:pt idx="890">
                  <c:v>109.05</c:v>
                </c:pt>
                <c:pt idx="891">
                  <c:v>109.15</c:v>
                </c:pt>
                <c:pt idx="892">
                  <c:v>109.25</c:v>
                </c:pt>
                <c:pt idx="893">
                  <c:v>109.35</c:v>
                </c:pt>
                <c:pt idx="894">
                  <c:v>109.45</c:v>
                </c:pt>
                <c:pt idx="895">
                  <c:v>109.55</c:v>
                </c:pt>
                <c:pt idx="896">
                  <c:v>109.65</c:v>
                </c:pt>
                <c:pt idx="897">
                  <c:v>109.75</c:v>
                </c:pt>
                <c:pt idx="898">
                  <c:v>109.85</c:v>
                </c:pt>
                <c:pt idx="899">
                  <c:v>109.95</c:v>
                </c:pt>
                <c:pt idx="900">
                  <c:v>110.05</c:v>
                </c:pt>
                <c:pt idx="901">
                  <c:v>110.15</c:v>
                </c:pt>
                <c:pt idx="902">
                  <c:v>110.25</c:v>
                </c:pt>
                <c:pt idx="903">
                  <c:v>110.35</c:v>
                </c:pt>
                <c:pt idx="904">
                  <c:v>110.45</c:v>
                </c:pt>
                <c:pt idx="905">
                  <c:v>110.55</c:v>
                </c:pt>
                <c:pt idx="906">
                  <c:v>110.65</c:v>
                </c:pt>
                <c:pt idx="907">
                  <c:v>110.75</c:v>
                </c:pt>
                <c:pt idx="908">
                  <c:v>110.85</c:v>
                </c:pt>
                <c:pt idx="909">
                  <c:v>110.95</c:v>
                </c:pt>
                <c:pt idx="910">
                  <c:v>111.05</c:v>
                </c:pt>
                <c:pt idx="911">
                  <c:v>111.15</c:v>
                </c:pt>
                <c:pt idx="912">
                  <c:v>111.25</c:v>
                </c:pt>
                <c:pt idx="913">
                  <c:v>111.35</c:v>
                </c:pt>
                <c:pt idx="914">
                  <c:v>111.45</c:v>
                </c:pt>
                <c:pt idx="915">
                  <c:v>111.55</c:v>
                </c:pt>
                <c:pt idx="916">
                  <c:v>111.65</c:v>
                </c:pt>
                <c:pt idx="917">
                  <c:v>111.75</c:v>
                </c:pt>
                <c:pt idx="918">
                  <c:v>111.85</c:v>
                </c:pt>
                <c:pt idx="919">
                  <c:v>111.95</c:v>
                </c:pt>
                <c:pt idx="920">
                  <c:v>112.05</c:v>
                </c:pt>
                <c:pt idx="921">
                  <c:v>112.15</c:v>
                </c:pt>
                <c:pt idx="922">
                  <c:v>112.25</c:v>
                </c:pt>
                <c:pt idx="923">
                  <c:v>112.35</c:v>
                </c:pt>
                <c:pt idx="924">
                  <c:v>112.45</c:v>
                </c:pt>
                <c:pt idx="925">
                  <c:v>112.55</c:v>
                </c:pt>
                <c:pt idx="926">
                  <c:v>112.65</c:v>
                </c:pt>
                <c:pt idx="927">
                  <c:v>112.75</c:v>
                </c:pt>
                <c:pt idx="928">
                  <c:v>112.85</c:v>
                </c:pt>
                <c:pt idx="929">
                  <c:v>112.95</c:v>
                </c:pt>
                <c:pt idx="930">
                  <c:v>113.05</c:v>
                </c:pt>
                <c:pt idx="931">
                  <c:v>113.15</c:v>
                </c:pt>
                <c:pt idx="932">
                  <c:v>113.25</c:v>
                </c:pt>
                <c:pt idx="933">
                  <c:v>113.35</c:v>
                </c:pt>
                <c:pt idx="934">
                  <c:v>113.45</c:v>
                </c:pt>
                <c:pt idx="935">
                  <c:v>113.55</c:v>
                </c:pt>
                <c:pt idx="936">
                  <c:v>113.65</c:v>
                </c:pt>
                <c:pt idx="937">
                  <c:v>113.75</c:v>
                </c:pt>
                <c:pt idx="938">
                  <c:v>113.85</c:v>
                </c:pt>
                <c:pt idx="939">
                  <c:v>113.95</c:v>
                </c:pt>
                <c:pt idx="940">
                  <c:v>114.05</c:v>
                </c:pt>
                <c:pt idx="941">
                  <c:v>114.15</c:v>
                </c:pt>
                <c:pt idx="942">
                  <c:v>114.25</c:v>
                </c:pt>
                <c:pt idx="943">
                  <c:v>114.35</c:v>
                </c:pt>
                <c:pt idx="944">
                  <c:v>114.45</c:v>
                </c:pt>
                <c:pt idx="945">
                  <c:v>114.55</c:v>
                </c:pt>
                <c:pt idx="946">
                  <c:v>114.65</c:v>
                </c:pt>
                <c:pt idx="947">
                  <c:v>114.75</c:v>
                </c:pt>
                <c:pt idx="948">
                  <c:v>114.85</c:v>
                </c:pt>
                <c:pt idx="949">
                  <c:v>114.95</c:v>
                </c:pt>
                <c:pt idx="950">
                  <c:v>115.05</c:v>
                </c:pt>
                <c:pt idx="951">
                  <c:v>115.15</c:v>
                </c:pt>
                <c:pt idx="952">
                  <c:v>115.25</c:v>
                </c:pt>
                <c:pt idx="953">
                  <c:v>115.35</c:v>
                </c:pt>
                <c:pt idx="954">
                  <c:v>115.45</c:v>
                </c:pt>
                <c:pt idx="955">
                  <c:v>115.55</c:v>
                </c:pt>
                <c:pt idx="956">
                  <c:v>115.65</c:v>
                </c:pt>
                <c:pt idx="957">
                  <c:v>115.75</c:v>
                </c:pt>
                <c:pt idx="958">
                  <c:v>115.85</c:v>
                </c:pt>
                <c:pt idx="959">
                  <c:v>115.95</c:v>
                </c:pt>
                <c:pt idx="960">
                  <c:v>116.05</c:v>
                </c:pt>
                <c:pt idx="961">
                  <c:v>116.15</c:v>
                </c:pt>
                <c:pt idx="962">
                  <c:v>116.25</c:v>
                </c:pt>
                <c:pt idx="963">
                  <c:v>116.35</c:v>
                </c:pt>
                <c:pt idx="964">
                  <c:v>116.45</c:v>
                </c:pt>
                <c:pt idx="965">
                  <c:v>116.55</c:v>
                </c:pt>
                <c:pt idx="966">
                  <c:v>116.65</c:v>
                </c:pt>
                <c:pt idx="967">
                  <c:v>116.75</c:v>
                </c:pt>
                <c:pt idx="968">
                  <c:v>116.85</c:v>
                </c:pt>
                <c:pt idx="969">
                  <c:v>116.95</c:v>
                </c:pt>
                <c:pt idx="970">
                  <c:v>117.05</c:v>
                </c:pt>
                <c:pt idx="971">
                  <c:v>117.15</c:v>
                </c:pt>
                <c:pt idx="972">
                  <c:v>117.25</c:v>
                </c:pt>
                <c:pt idx="973">
                  <c:v>117.35</c:v>
                </c:pt>
                <c:pt idx="974">
                  <c:v>117.45</c:v>
                </c:pt>
                <c:pt idx="975">
                  <c:v>117.55</c:v>
                </c:pt>
                <c:pt idx="976">
                  <c:v>117.65</c:v>
                </c:pt>
                <c:pt idx="977">
                  <c:v>117.75</c:v>
                </c:pt>
                <c:pt idx="978">
                  <c:v>117.85</c:v>
                </c:pt>
                <c:pt idx="979">
                  <c:v>117.95</c:v>
                </c:pt>
                <c:pt idx="980">
                  <c:v>118.05</c:v>
                </c:pt>
                <c:pt idx="981">
                  <c:v>118.15</c:v>
                </c:pt>
                <c:pt idx="982">
                  <c:v>118.25</c:v>
                </c:pt>
                <c:pt idx="983">
                  <c:v>118.35</c:v>
                </c:pt>
                <c:pt idx="984">
                  <c:v>118.45</c:v>
                </c:pt>
                <c:pt idx="985">
                  <c:v>118.55</c:v>
                </c:pt>
                <c:pt idx="986">
                  <c:v>118.65</c:v>
                </c:pt>
                <c:pt idx="987">
                  <c:v>118.75</c:v>
                </c:pt>
                <c:pt idx="988">
                  <c:v>118.85</c:v>
                </c:pt>
                <c:pt idx="989">
                  <c:v>118.95</c:v>
                </c:pt>
                <c:pt idx="990">
                  <c:v>119.05</c:v>
                </c:pt>
                <c:pt idx="991">
                  <c:v>119.15</c:v>
                </c:pt>
                <c:pt idx="992">
                  <c:v>119.25</c:v>
                </c:pt>
                <c:pt idx="993">
                  <c:v>119.35</c:v>
                </c:pt>
                <c:pt idx="994">
                  <c:v>119.45</c:v>
                </c:pt>
                <c:pt idx="995">
                  <c:v>119.55</c:v>
                </c:pt>
                <c:pt idx="996">
                  <c:v>119.65</c:v>
                </c:pt>
                <c:pt idx="997">
                  <c:v>119.75</c:v>
                </c:pt>
                <c:pt idx="998">
                  <c:v>119.85</c:v>
                </c:pt>
                <c:pt idx="999">
                  <c:v>119.95</c:v>
                </c:pt>
                <c:pt idx="1000">
                  <c:v>120.05</c:v>
                </c:pt>
                <c:pt idx="1001">
                  <c:v>120.15</c:v>
                </c:pt>
                <c:pt idx="1002">
                  <c:v>120.25</c:v>
                </c:pt>
                <c:pt idx="1003">
                  <c:v>120.35</c:v>
                </c:pt>
                <c:pt idx="1004">
                  <c:v>120.45</c:v>
                </c:pt>
                <c:pt idx="1005">
                  <c:v>120.55</c:v>
                </c:pt>
                <c:pt idx="1006">
                  <c:v>120.65</c:v>
                </c:pt>
                <c:pt idx="1007">
                  <c:v>120.75</c:v>
                </c:pt>
                <c:pt idx="1008">
                  <c:v>120.85</c:v>
                </c:pt>
                <c:pt idx="1009">
                  <c:v>120.95</c:v>
                </c:pt>
                <c:pt idx="1010">
                  <c:v>121.05</c:v>
                </c:pt>
                <c:pt idx="1011">
                  <c:v>121.15</c:v>
                </c:pt>
                <c:pt idx="1012">
                  <c:v>121.25</c:v>
                </c:pt>
                <c:pt idx="1013">
                  <c:v>121.35</c:v>
                </c:pt>
                <c:pt idx="1014">
                  <c:v>121.45</c:v>
                </c:pt>
                <c:pt idx="1015">
                  <c:v>121.55</c:v>
                </c:pt>
                <c:pt idx="1016">
                  <c:v>121.65</c:v>
                </c:pt>
                <c:pt idx="1017">
                  <c:v>121.75</c:v>
                </c:pt>
                <c:pt idx="1018">
                  <c:v>121.85</c:v>
                </c:pt>
                <c:pt idx="1019">
                  <c:v>121.95</c:v>
                </c:pt>
                <c:pt idx="1020">
                  <c:v>122.05</c:v>
                </c:pt>
                <c:pt idx="1021">
                  <c:v>122.15</c:v>
                </c:pt>
                <c:pt idx="1022">
                  <c:v>122.25</c:v>
                </c:pt>
                <c:pt idx="1023">
                  <c:v>122.35</c:v>
                </c:pt>
                <c:pt idx="1024">
                  <c:v>122.45</c:v>
                </c:pt>
                <c:pt idx="1025">
                  <c:v>122.55</c:v>
                </c:pt>
                <c:pt idx="1026">
                  <c:v>122.65</c:v>
                </c:pt>
                <c:pt idx="1027">
                  <c:v>122.75</c:v>
                </c:pt>
                <c:pt idx="1028">
                  <c:v>122.85</c:v>
                </c:pt>
                <c:pt idx="1029">
                  <c:v>122.95</c:v>
                </c:pt>
                <c:pt idx="1030">
                  <c:v>123.05</c:v>
                </c:pt>
                <c:pt idx="1031">
                  <c:v>123.15</c:v>
                </c:pt>
                <c:pt idx="1032">
                  <c:v>123.25</c:v>
                </c:pt>
                <c:pt idx="1033">
                  <c:v>123.35</c:v>
                </c:pt>
                <c:pt idx="1034">
                  <c:v>123.45</c:v>
                </c:pt>
                <c:pt idx="1035">
                  <c:v>123.55</c:v>
                </c:pt>
                <c:pt idx="1036">
                  <c:v>123.65</c:v>
                </c:pt>
                <c:pt idx="1037">
                  <c:v>123.75</c:v>
                </c:pt>
                <c:pt idx="1038">
                  <c:v>123.85</c:v>
                </c:pt>
                <c:pt idx="1039">
                  <c:v>123.95</c:v>
                </c:pt>
                <c:pt idx="1040">
                  <c:v>124.05</c:v>
                </c:pt>
                <c:pt idx="1041">
                  <c:v>124.15</c:v>
                </c:pt>
                <c:pt idx="1042">
                  <c:v>124.25</c:v>
                </c:pt>
                <c:pt idx="1043">
                  <c:v>124.35</c:v>
                </c:pt>
                <c:pt idx="1044">
                  <c:v>124.45</c:v>
                </c:pt>
                <c:pt idx="1045">
                  <c:v>124.55</c:v>
                </c:pt>
                <c:pt idx="1046">
                  <c:v>124.65</c:v>
                </c:pt>
                <c:pt idx="1047">
                  <c:v>124.75</c:v>
                </c:pt>
                <c:pt idx="1048">
                  <c:v>124.85</c:v>
                </c:pt>
                <c:pt idx="1049">
                  <c:v>124.95</c:v>
                </c:pt>
                <c:pt idx="1050">
                  <c:v>125.05</c:v>
                </c:pt>
                <c:pt idx="1051">
                  <c:v>125.15</c:v>
                </c:pt>
                <c:pt idx="1052">
                  <c:v>125.25</c:v>
                </c:pt>
                <c:pt idx="1053">
                  <c:v>125.35</c:v>
                </c:pt>
                <c:pt idx="1054">
                  <c:v>125.45</c:v>
                </c:pt>
                <c:pt idx="1055">
                  <c:v>125.55</c:v>
                </c:pt>
                <c:pt idx="1056">
                  <c:v>125.65</c:v>
                </c:pt>
                <c:pt idx="1057">
                  <c:v>125.75</c:v>
                </c:pt>
                <c:pt idx="1058">
                  <c:v>125.85</c:v>
                </c:pt>
                <c:pt idx="1059">
                  <c:v>125.95</c:v>
                </c:pt>
                <c:pt idx="1060">
                  <c:v>126.05</c:v>
                </c:pt>
                <c:pt idx="1061">
                  <c:v>126.15</c:v>
                </c:pt>
                <c:pt idx="1062">
                  <c:v>126.25</c:v>
                </c:pt>
                <c:pt idx="1063">
                  <c:v>126.35</c:v>
                </c:pt>
                <c:pt idx="1064">
                  <c:v>126.45</c:v>
                </c:pt>
                <c:pt idx="1065">
                  <c:v>126.55</c:v>
                </c:pt>
                <c:pt idx="1066">
                  <c:v>126.65</c:v>
                </c:pt>
                <c:pt idx="1067">
                  <c:v>126.75</c:v>
                </c:pt>
                <c:pt idx="1068">
                  <c:v>126.85</c:v>
                </c:pt>
                <c:pt idx="1069">
                  <c:v>126.95</c:v>
                </c:pt>
                <c:pt idx="1070">
                  <c:v>127.05</c:v>
                </c:pt>
                <c:pt idx="1071">
                  <c:v>127.15</c:v>
                </c:pt>
                <c:pt idx="1072">
                  <c:v>127.25</c:v>
                </c:pt>
                <c:pt idx="1073">
                  <c:v>127.35</c:v>
                </c:pt>
                <c:pt idx="1074">
                  <c:v>127.45</c:v>
                </c:pt>
                <c:pt idx="1075">
                  <c:v>127.55</c:v>
                </c:pt>
                <c:pt idx="1076">
                  <c:v>127.65</c:v>
                </c:pt>
                <c:pt idx="1077">
                  <c:v>127.75</c:v>
                </c:pt>
                <c:pt idx="1078">
                  <c:v>127.85</c:v>
                </c:pt>
                <c:pt idx="1079">
                  <c:v>127.95</c:v>
                </c:pt>
                <c:pt idx="1080">
                  <c:v>128.05000000000001</c:v>
                </c:pt>
                <c:pt idx="1081">
                  <c:v>128.15</c:v>
                </c:pt>
                <c:pt idx="1082">
                  <c:v>128.25</c:v>
                </c:pt>
                <c:pt idx="1083">
                  <c:v>128.35</c:v>
                </c:pt>
                <c:pt idx="1084">
                  <c:v>128.44999999999999</c:v>
                </c:pt>
                <c:pt idx="1085">
                  <c:v>128.55000000000001</c:v>
                </c:pt>
                <c:pt idx="1086">
                  <c:v>128.65</c:v>
                </c:pt>
                <c:pt idx="1087">
                  <c:v>128.75</c:v>
                </c:pt>
                <c:pt idx="1088">
                  <c:v>128.85</c:v>
                </c:pt>
                <c:pt idx="1089">
                  <c:v>128.94999999999999</c:v>
                </c:pt>
                <c:pt idx="1090">
                  <c:v>129.05000000000001</c:v>
                </c:pt>
                <c:pt idx="1091">
                  <c:v>129.15</c:v>
                </c:pt>
                <c:pt idx="1092">
                  <c:v>129.25</c:v>
                </c:pt>
                <c:pt idx="1093">
                  <c:v>129.35</c:v>
                </c:pt>
                <c:pt idx="1094">
                  <c:v>129.44999999999999</c:v>
                </c:pt>
                <c:pt idx="1095">
                  <c:v>129.55000000000001</c:v>
                </c:pt>
                <c:pt idx="1096">
                  <c:v>129.65</c:v>
                </c:pt>
                <c:pt idx="1097">
                  <c:v>129.75</c:v>
                </c:pt>
                <c:pt idx="1098">
                  <c:v>129.85</c:v>
                </c:pt>
                <c:pt idx="1099">
                  <c:v>129.94999999999999</c:v>
                </c:pt>
                <c:pt idx="1100">
                  <c:v>130.05000000000001</c:v>
                </c:pt>
                <c:pt idx="1101">
                  <c:v>130.15</c:v>
                </c:pt>
                <c:pt idx="1102">
                  <c:v>130.25</c:v>
                </c:pt>
                <c:pt idx="1103">
                  <c:v>130.35</c:v>
                </c:pt>
                <c:pt idx="1104">
                  <c:v>130.44999999999999</c:v>
                </c:pt>
                <c:pt idx="1105">
                  <c:v>130.55000000000001</c:v>
                </c:pt>
                <c:pt idx="1106">
                  <c:v>130.65</c:v>
                </c:pt>
                <c:pt idx="1107">
                  <c:v>130.75</c:v>
                </c:pt>
                <c:pt idx="1108">
                  <c:v>130.85</c:v>
                </c:pt>
                <c:pt idx="1109">
                  <c:v>130.94999999999999</c:v>
                </c:pt>
                <c:pt idx="1110">
                  <c:v>131.05000000000001</c:v>
                </c:pt>
                <c:pt idx="1111">
                  <c:v>131.15</c:v>
                </c:pt>
                <c:pt idx="1112">
                  <c:v>131.25</c:v>
                </c:pt>
                <c:pt idx="1113">
                  <c:v>131.35</c:v>
                </c:pt>
                <c:pt idx="1114">
                  <c:v>131.44999999999999</c:v>
                </c:pt>
                <c:pt idx="1115">
                  <c:v>131.55000000000001</c:v>
                </c:pt>
                <c:pt idx="1116">
                  <c:v>131.65</c:v>
                </c:pt>
                <c:pt idx="1117">
                  <c:v>131.75</c:v>
                </c:pt>
                <c:pt idx="1118">
                  <c:v>131.85</c:v>
                </c:pt>
                <c:pt idx="1119">
                  <c:v>131.94999999999999</c:v>
                </c:pt>
                <c:pt idx="1120">
                  <c:v>132.05000000000001</c:v>
                </c:pt>
                <c:pt idx="1121">
                  <c:v>132.15</c:v>
                </c:pt>
                <c:pt idx="1122">
                  <c:v>132.25</c:v>
                </c:pt>
                <c:pt idx="1123">
                  <c:v>132.35</c:v>
                </c:pt>
                <c:pt idx="1124">
                  <c:v>132.44999999999999</c:v>
                </c:pt>
                <c:pt idx="1125">
                  <c:v>132.55000000000001</c:v>
                </c:pt>
                <c:pt idx="1126">
                  <c:v>132.65</c:v>
                </c:pt>
                <c:pt idx="1127">
                  <c:v>132.75</c:v>
                </c:pt>
                <c:pt idx="1128">
                  <c:v>132.85</c:v>
                </c:pt>
                <c:pt idx="1129">
                  <c:v>132.94999999999999</c:v>
                </c:pt>
                <c:pt idx="1130">
                  <c:v>133.05000000000001</c:v>
                </c:pt>
                <c:pt idx="1131">
                  <c:v>133.15</c:v>
                </c:pt>
                <c:pt idx="1132">
                  <c:v>133.25</c:v>
                </c:pt>
                <c:pt idx="1133">
                  <c:v>133.35</c:v>
                </c:pt>
                <c:pt idx="1134">
                  <c:v>133.44999999999999</c:v>
                </c:pt>
                <c:pt idx="1135">
                  <c:v>133.55000000000001</c:v>
                </c:pt>
                <c:pt idx="1136">
                  <c:v>133.65</c:v>
                </c:pt>
                <c:pt idx="1137">
                  <c:v>133.75</c:v>
                </c:pt>
                <c:pt idx="1138">
                  <c:v>133.85</c:v>
                </c:pt>
                <c:pt idx="1139">
                  <c:v>133.94999999999999</c:v>
                </c:pt>
                <c:pt idx="1140">
                  <c:v>134.05000000000001</c:v>
                </c:pt>
                <c:pt idx="1141">
                  <c:v>134.15</c:v>
                </c:pt>
                <c:pt idx="1142">
                  <c:v>134.25</c:v>
                </c:pt>
                <c:pt idx="1143">
                  <c:v>134.35</c:v>
                </c:pt>
                <c:pt idx="1144">
                  <c:v>134.44999999999999</c:v>
                </c:pt>
                <c:pt idx="1145">
                  <c:v>134.55000000000001</c:v>
                </c:pt>
                <c:pt idx="1146">
                  <c:v>134.65</c:v>
                </c:pt>
                <c:pt idx="1147">
                  <c:v>134.75</c:v>
                </c:pt>
                <c:pt idx="1148">
                  <c:v>134.85</c:v>
                </c:pt>
                <c:pt idx="1149">
                  <c:v>134.94999999999999</c:v>
                </c:pt>
                <c:pt idx="1150">
                  <c:v>135.05000000000001</c:v>
                </c:pt>
                <c:pt idx="1151">
                  <c:v>135.15</c:v>
                </c:pt>
                <c:pt idx="1152">
                  <c:v>135.25</c:v>
                </c:pt>
                <c:pt idx="1153">
                  <c:v>135.35</c:v>
                </c:pt>
                <c:pt idx="1154">
                  <c:v>135.44999999999999</c:v>
                </c:pt>
                <c:pt idx="1155">
                  <c:v>135.55000000000001</c:v>
                </c:pt>
                <c:pt idx="1156">
                  <c:v>135.65</c:v>
                </c:pt>
                <c:pt idx="1157">
                  <c:v>135.75</c:v>
                </c:pt>
                <c:pt idx="1158">
                  <c:v>135.85</c:v>
                </c:pt>
                <c:pt idx="1159">
                  <c:v>135.94999999999999</c:v>
                </c:pt>
                <c:pt idx="1160">
                  <c:v>136.05000000000001</c:v>
                </c:pt>
                <c:pt idx="1161">
                  <c:v>136.15</c:v>
                </c:pt>
                <c:pt idx="1162">
                  <c:v>136.25</c:v>
                </c:pt>
                <c:pt idx="1163">
                  <c:v>136.35</c:v>
                </c:pt>
                <c:pt idx="1164">
                  <c:v>136.44999999999999</c:v>
                </c:pt>
                <c:pt idx="1165">
                  <c:v>136.55000000000001</c:v>
                </c:pt>
                <c:pt idx="1166">
                  <c:v>136.65</c:v>
                </c:pt>
                <c:pt idx="1167">
                  <c:v>136.75</c:v>
                </c:pt>
                <c:pt idx="1168">
                  <c:v>136.85</c:v>
                </c:pt>
                <c:pt idx="1169">
                  <c:v>136.94999999999999</c:v>
                </c:pt>
                <c:pt idx="1170">
                  <c:v>137.05000000000001</c:v>
                </c:pt>
                <c:pt idx="1171">
                  <c:v>137.15</c:v>
                </c:pt>
                <c:pt idx="1172">
                  <c:v>137.25</c:v>
                </c:pt>
                <c:pt idx="1173">
                  <c:v>137.35</c:v>
                </c:pt>
                <c:pt idx="1174">
                  <c:v>137.44999999999999</c:v>
                </c:pt>
                <c:pt idx="1175">
                  <c:v>137.55000000000001</c:v>
                </c:pt>
                <c:pt idx="1176">
                  <c:v>137.65</c:v>
                </c:pt>
                <c:pt idx="1177">
                  <c:v>137.75</c:v>
                </c:pt>
                <c:pt idx="1178">
                  <c:v>137.85</c:v>
                </c:pt>
                <c:pt idx="1179">
                  <c:v>137.94999999999999</c:v>
                </c:pt>
                <c:pt idx="1180">
                  <c:v>138.05000000000001</c:v>
                </c:pt>
                <c:pt idx="1181">
                  <c:v>138.15</c:v>
                </c:pt>
                <c:pt idx="1182">
                  <c:v>138.25</c:v>
                </c:pt>
                <c:pt idx="1183">
                  <c:v>138.35</c:v>
                </c:pt>
                <c:pt idx="1184">
                  <c:v>138.44999999999999</c:v>
                </c:pt>
                <c:pt idx="1185">
                  <c:v>138.55000000000001</c:v>
                </c:pt>
                <c:pt idx="1186">
                  <c:v>138.65</c:v>
                </c:pt>
                <c:pt idx="1187">
                  <c:v>138.75</c:v>
                </c:pt>
                <c:pt idx="1188">
                  <c:v>138.85</c:v>
                </c:pt>
                <c:pt idx="1189">
                  <c:v>138.94999999999999</c:v>
                </c:pt>
                <c:pt idx="1190">
                  <c:v>139.05000000000001</c:v>
                </c:pt>
                <c:pt idx="1191">
                  <c:v>139.15</c:v>
                </c:pt>
                <c:pt idx="1192">
                  <c:v>139.25</c:v>
                </c:pt>
                <c:pt idx="1193">
                  <c:v>139.35</c:v>
                </c:pt>
                <c:pt idx="1194">
                  <c:v>139.44999999999999</c:v>
                </c:pt>
                <c:pt idx="1195">
                  <c:v>139.55000000000001</c:v>
                </c:pt>
                <c:pt idx="1196">
                  <c:v>139.65</c:v>
                </c:pt>
                <c:pt idx="1197">
                  <c:v>139.75</c:v>
                </c:pt>
                <c:pt idx="1198">
                  <c:v>139.85</c:v>
                </c:pt>
                <c:pt idx="1199">
                  <c:v>139.94999999999999</c:v>
                </c:pt>
                <c:pt idx="1200">
                  <c:v>140.05000000000001</c:v>
                </c:pt>
                <c:pt idx="1201">
                  <c:v>140.15</c:v>
                </c:pt>
                <c:pt idx="1202">
                  <c:v>140.25</c:v>
                </c:pt>
                <c:pt idx="1203">
                  <c:v>140.35</c:v>
                </c:pt>
                <c:pt idx="1204">
                  <c:v>140.44999999999999</c:v>
                </c:pt>
                <c:pt idx="1205">
                  <c:v>140.55000000000001</c:v>
                </c:pt>
                <c:pt idx="1206">
                  <c:v>140.65</c:v>
                </c:pt>
                <c:pt idx="1207">
                  <c:v>140.75</c:v>
                </c:pt>
                <c:pt idx="1208">
                  <c:v>140.85</c:v>
                </c:pt>
                <c:pt idx="1209">
                  <c:v>140.94999999999999</c:v>
                </c:pt>
                <c:pt idx="1210">
                  <c:v>141.05000000000001</c:v>
                </c:pt>
                <c:pt idx="1211">
                  <c:v>141.15</c:v>
                </c:pt>
                <c:pt idx="1212">
                  <c:v>141.25</c:v>
                </c:pt>
                <c:pt idx="1213">
                  <c:v>141.35</c:v>
                </c:pt>
                <c:pt idx="1214">
                  <c:v>141.44999999999999</c:v>
                </c:pt>
                <c:pt idx="1215">
                  <c:v>141.55000000000001</c:v>
                </c:pt>
                <c:pt idx="1216">
                  <c:v>141.65</c:v>
                </c:pt>
                <c:pt idx="1217">
                  <c:v>141.75</c:v>
                </c:pt>
                <c:pt idx="1218">
                  <c:v>141.85</c:v>
                </c:pt>
                <c:pt idx="1219">
                  <c:v>141.94999999999999</c:v>
                </c:pt>
                <c:pt idx="1220">
                  <c:v>142.05000000000001</c:v>
                </c:pt>
                <c:pt idx="1221">
                  <c:v>142.15</c:v>
                </c:pt>
                <c:pt idx="1222">
                  <c:v>142.25</c:v>
                </c:pt>
                <c:pt idx="1223">
                  <c:v>142.35</c:v>
                </c:pt>
                <c:pt idx="1224">
                  <c:v>142.44999999999999</c:v>
                </c:pt>
                <c:pt idx="1225">
                  <c:v>142.55000000000001</c:v>
                </c:pt>
                <c:pt idx="1226">
                  <c:v>142.65</c:v>
                </c:pt>
                <c:pt idx="1227">
                  <c:v>142.75</c:v>
                </c:pt>
                <c:pt idx="1228">
                  <c:v>142.85</c:v>
                </c:pt>
                <c:pt idx="1229">
                  <c:v>142.94999999999999</c:v>
                </c:pt>
                <c:pt idx="1230">
                  <c:v>143.05000000000001</c:v>
                </c:pt>
                <c:pt idx="1231">
                  <c:v>143.15</c:v>
                </c:pt>
                <c:pt idx="1232">
                  <c:v>143.25</c:v>
                </c:pt>
                <c:pt idx="1233">
                  <c:v>143.35</c:v>
                </c:pt>
                <c:pt idx="1234">
                  <c:v>143.44999999999999</c:v>
                </c:pt>
                <c:pt idx="1235">
                  <c:v>143.55000000000001</c:v>
                </c:pt>
                <c:pt idx="1236">
                  <c:v>143.65</c:v>
                </c:pt>
                <c:pt idx="1237">
                  <c:v>143.75</c:v>
                </c:pt>
                <c:pt idx="1238">
                  <c:v>143.85</c:v>
                </c:pt>
                <c:pt idx="1239">
                  <c:v>143.94999999999999</c:v>
                </c:pt>
                <c:pt idx="1240">
                  <c:v>144.05000000000001</c:v>
                </c:pt>
                <c:pt idx="1241">
                  <c:v>144.15</c:v>
                </c:pt>
                <c:pt idx="1242">
                  <c:v>144.25</c:v>
                </c:pt>
                <c:pt idx="1243">
                  <c:v>144.35</c:v>
                </c:pt>
                <c:pt idx="1244">
                  <c:v>144.44999999999999</c:v>
                </c:pt>
                <c:pt idx="1245">
                  <c:v>144.55000000000001</c:v>
                </c:pt>
                <c:pt idx="1246">
                  <c:v>144.65</c:v>
                </c:pt>
                <c:pt idx="1247">
                  <c:v>144.75</c:v>
                </c:pt>
                <c:pt idx="1248">
                  <c:v>144.85</c:v>
                </c:pt>
                <c:pt idx="1249">
                  <c:v>144.94999999999999</c:v>
                </c:pt>
                <c:pt idx="1250">
                  <c:v>145.05000000000001</c:v>
                </c:pt>
                <c:pt idx="1251">
                  <c:v>145.15</c:v>
                </c:pt>
                <c:pt idx="1252">
                  <c:v>145.25</c:v>
                </c:pt>
                <c:pt idx="1253">
                  <c:v>145.35</c:v>
                </c:pt>
                <c:pt idx="1254">
                  <c:v>145.44999999999999</c:v>
                </c:pt>
                <c:pt idx="1255">
                  <c:v>145.55000000000001</c:v>
                </c:pt>
                <c:pt idx="1256">
                  <c:v>145.65</c:v>
                </c:pt>
                <c:pt idx="1257">
                  <c:v>145.75</c:v>
                </c:pt>
                <c:pt idx="1258">
                  <c:v>145.85</c:v>
                </c:pt>
                <c:pt idx="1259">
                  <c:v>145.94999999999999</c:v>
                </c:pt>
                <c:pt idx="1260">
                  <c:v>146.05000000000001</c:v>
                </c:pt>
                <c:pt idx="1261">
                  <c:v>146.15</c:v>
                </c:pt>
                <c:pt idx="1262">
                  <c:v>146.25</c:v>
                </c:pt>
                <c:pt idx="1263">
                  <c:v>146.35</c:v>
                </c:pt>
                <c:pt idx="1264">
                  <c:v>146.44999999999999</c:v>
                </c:pt>
                <c:pt idx="1265">
                  <c:v>146.55000000000001</c:v>
                </c:pt>
                <c:pt idx="1266">
                  <c:v>146.65</c:v>
                </c:pt>
                <c:pt idx="1267">
                  <c:v>146.75</c:v>
                </c:pt>
                <c:pt idx="1268">
                  <c:v>146.85</c:v>
                </c:pt>
                <c:pt idx="1269">
                  <c:v>146.94999999999999</c:v>
                </c:pt>
                <c:pt idx="1270">
                  <c:v>147.05000000000001</c:v>
                </c:pt>
                <c:pt idx="1271">
                  <c:v>147.15</c:v>
                </c:pt>
                <c:pt idx="1272">
                  <c:v>147.25</c:v>
                </c:pt>
                <c:pt idx="1273">
                  <c:v>147.35</c:v>
                </c:pt>
                <c:pt idx="1274">
                  <c:v>147.44999999999999</c:v>
                </c:pt>
                <c:pt idx="1275">
                  <c:v>147.55000000000001</c:v>
                </c:pt>
                <c:pt idx="1276">
                  <c:v>147.65</c:v>
                </c:pt>
                <c:pt idx="1277">
                  <c:v>147.75</c:v>
                </c:pt>
                <c:pt idx="1278">
                  <c:v>147.85</c:v>
                </c:pt>
                <c:pt idx="1279">
                  <c:v>147.94999999999999</c:v>
                </c:pt>
                <c:pt idx="1280">
                  <c:v>148.05000000000001</c:v>
                </c:pt>
                <c:pt idx="1281">
                  <c:v>148.15</c:v>
                </c:pt>
                <c:pt idx="1282">
                  <c:v>148.25</c:v>
                </c:pt>
                <c:pt idx="1283">
                  <c:v>148.35</c:v>
                </c:pt>
                <c:pt idx="1284">
                  <c:v>148.44999999999999</c:v>
                </c:pt>
                <c:pt idx="1285">
                  <c:v>148.55000000000001</c:v>
                </c:pt>
                <c:pt idx="1286">
                  <c:v>148.65</c:v>
                </c:pt>
                <c:pt idx="1287">
                  <c:v>148.75</c:v>
                </c:pt>
                <c:pt idx="1288">
                  <c:v>148.85</c:v>
                </c:pt>
                <c:pt idx="1289">
                  <c:v>148.94999999999999</c:v>
                </c:pt>
                <c:pt idx="1290">
                  <c:v>149.05000000000001</c:v>
                </c:pt>
                <c:pt idx="1291">
                  <c:v>149.15</c:v>
                </c:pt>
                <c:pt idx="1292">
                  <c:v>149.25</c:v>
                </c:pt>
                <c:pt idx="1293">
                  <c:v>149.35</c:v>
                </c:pt>
                <c:pt idx="1294">
                  <c:v>149.44999999999999</c:v>
                </c:pt>
                <c:pt idx="1295">
                  <c:v>149.55000000000001</c:v>
                </c:pt>
                <c:pt idx="1296">
                  <c:v>149.65</c:v>
                </c:pt>
                <c:pt idx="1297">
                  <c:v>149.75</c:v>
                </c:pt>
                <c:pt idx="1298">
                  <c:v>149.85</c:v>
                </c:pt>
                <c:pt idx="1299">
                  <c:v>149.94999999999999</c:v>
                </c:pt>
                <c:pt idx="1300">
                  <c:v>150.05000000000001</c:v>
                </c:pt>
              </c:numCache>
            </c:numRef>
          </c:xVal>
          <c:yVal>
            <c:numRef>
              <c:f>Sheet1!$D$2:$D$1302</c:f>
              <c:numCache>
                <c:formatCode>General</c:formatCode>
                <c:ptCount val="13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0</c:v>
                </c:pt>
                <c:pt idx="92">
                  <c:v>0</c:v>
                </c:pt>
                <c:pt idx="93">
                  <c:v>0</c:v>
                </c:pt>
                <c:pt idx="94">
                  <c:v>1.0000000000000001E-5</c:v>
                </c:pt>
                <c:pt idx="95">
                  <c:v>2.0000000000000002E-5</c:v>
                </c:pt>
                <c:pt idx="96">
                  <c:v>0</c:v>
                </c:pt>
                <c:pt idx="97">
                  <c:v>1.0000000000000001E-5</c:v>
                </c:pt>
                <c:pt idx="98">
                  <c:v>1.0000000000000001E-5</c:v>
                </c:pt>
                <c:pt idx="99">
                  <c:v>2.0000000000000002E-5</c:v>
                </c:pt>
                <c:pt idx="100">
                  <c:v>1.0000000000000001E-5</c:v>
                </c:pt>
                <c:pt idx="101">
                  <c:v>8.0000000000000007E-5</c:v>
                </c:pt>
                <c:pt idx="102">
                  <c:v>4.0000000000000003E-5</c:v>
                </c:pt>
                <c:pt idx="103">
                  <c:v>6.0000000000000002E-5</c:v>
                </c:pt>
                <c:pt idx="104">
                  <c:v>1.0000000000000001E-5</c:v>
                </c:pt>
                <c:pt idx="105">
                  <c:v>1.0000000000000001E-5</c:v>
                </c:pt>
                <c:pt idx="106">
                  <c:v>1.0000000000000001E-5</c:v>
                </c:pt>
                <c:pt idx="107">
                  <c:v>2.0000000000000002E-5</c:v>
                </c:pt>
                <c:pt idx="108">
                  <c:v>8.0000000000000007E-5</c:v>
                </c:pt>
                <c:pt idx="109">
                  <c:v>1.4999999999999999E-4</c:v>
                </c:pt>
                <c:pt idx="110">
                  <c:v>1.3999999999999999E-4</c:v>
                </c:pt>
                <c:pt idx="111">
                  <c:v>1.2E-4</c:v>
                </c:pt>
                <c:pt idx="112">
                  <c:v>8.0000000000000007E-5</c:v>
                </c:pt>
                <c:pt idx="113">
                  <c:v>6.0000000000000002E-5</c:v>
                </c:pt>
                <c:pt idx="114">
                  <c:v>1.9000000000000001E-4</c:v>
                </c:pt>
                <c:pt idx="115">
                  <c:v>2.7999999999999998E-4</c:v>
                </c:pt>
                <c:pt idx="116">
                  <c:v>3.8999999999999999E-4</c:v>
                </c:pt>
                <c:pt idx="117">
                  <c:v>4.6000000000000001E-4</c:v>
                </c:pt>
                <c:pt idx="118">
                  <c:v>5.8E-4</c:v>
                </c:pt>
                <c:pt idx="119">
                  <c:v>7.6999999999999996E-4</c:v>
                </c:pt>
                <c:pt idx="120">
                  <c:v>8.1999999999999998E-4</c:v>
                </c:pt>
                <c:pt idx="121">
                  <c:v>1.23E-3</c:v>
                </c:pt>
                <c:pt idx="122">
                  <c:v>1.3799999999999999E-3</c:v>
                </c:pt>
                <c:pt idx="123">
                  <c:v>2.0300000000000001E-3</c:v>
                </c:pt>
                <c:pt idx="124">
                  <c:v>2.63E-3</c:v>
                </c:pt>
                <c:pt idx="125">
                  <c:v>3.7699999999999999E-3</c:v>
                </c:pt>
                <c:pt idx="126">
                  <c:v>4.96E-3</c:v>
                </c:pt>
                <c:pt idx="127">
                  <c:v>7.3299999999999997E-3</c:v>
                </c:pt>
                <c:pt idx="128">
                  <c:v>9.92E-3</c:v>
                </c:pt>
                <c:pt idx="129">
                  <c:v>1.35E-2</c:v>
                </c:pt>
                <c:pt idx="130">
                  <c:v>1.8339999999999999E-2</c:v>
                </c:pt>
                <c:pt idx="131">
                  <c:v>2.5760000000000002E-2</c:v>
                </c:pt>
                <c:pt idx="132">
                  <c:v>3.6260000000000001E-2</c:v>
                </c:pt>
                <c:pt idx="133">
                  <c:v>4.7399999999999998E-2</c:v>
                </c:pt>
                <c:pt idx="134">
                  <c:v>5.7509999999999999E-2</c:v>
                </c:pt>
                <c:pt idx="135">
                  <c:v>7.1590000000000001E-2</c:v>
                </c:pt>
                <c:pt idx="136">
                  <c:v>8.6760000000000004E-2</c:v>
                </c:pt>
                <c:pt idx="137">
                  <c:v>0.10351</c:v>
                </c:pt>
                <c:pt idx="138">
                  <c:v>0.11765</c:v>
                </c:pt>
                <c:pt idx="139">
                  <c:v>0.12956000000000001</c:v>
                </c:pt>
                <c:pt idx="140">
                  <c:v>0.14161000000000001</c:v>
                </c:pt>
                <c:pt idx="141">
                  <c:v>0.15079999999999999</c:v>
                </c:pt>
                <c:pt idx="142">
                  <c:v>0.161</c:v>
                </c:pt>
                <c:pt idx="143">
                  <c:v>0.16495000000000001</c:v>
                </c:pt>
                <c:pt idx="144">
                  <c:v>0.16481000000000001</c:v>
                </c:pt>
                <c:pt idx="145">
                  <c:v>0.17115</c:v>
                </c:pt>
                <c:pt idx="146">
                  <c:v>0.16975000000000001</c:v>
                </c:pt>
                <c:pt idx="147">
                  <c:v>0.17326</c:v>
                </c:pt>
                <c:pt idx="148">
                  <c:v>0.17279</c:v>
                </c:pt>
                <c:pt idx="149">
                  <c:v>0.17122999999999999</c:v>
                </c:pt>
                <c:pt idx="150">
                  <c:v>0.17499999999999999</c:v>
                </c:pt>
                <c:pt idx="151">
                  <c:v>0.17610000000000001</c:v>
                </c:pt>
                <c:pt idx="152">
                  <c:v>0.18009</c:v>
                </c:pt>
                <c:pt idx="153">
                  <c:v>0.18010999999999999</c:v>
                </c:pt>
                <c:pt idx="154">
                  <c:v>0.18189</c:v>
                </c:pt>
                <c:pt idx="155">
                  <c:v>0.18884000000000001</c:v>
                </c:pt>
                <c:pt idx="156">
                  <c:v>0.19467000000000001</c:v>
                </c:pt>
                <c:pt idx="157">
                  <c:v>0.1983</c:v>
                </c:pt>
                <c:pt idx="158">
                  <c:v>0.20261999999999999</c:v>
                </c:pt>
                <c:pt idx="159">
                  <c:v>0.20451</c:v>
                </c:pt>
                <c:pt idx="160">
                  <c:v>0.20607</c:v>
                </c:pt>
                <c:pt idx="161">
                  <c:v>0.20476</c:v>
                </c:pt>
                <c:pt idx="162">
                  <c:v>0.20449999999999999</c:v>
                </c:pt>
                <c:pt idx="163">
                  <c:v>0.19636999999999999</c:v>
                </c:pt>
                <c:pt idx="164">
                  <c:v>0.18143000000000001</c:v>
                </c:pt>
                <c:pt idx="165">
                  <c:v>0.17846999999999999</c:v>
                </c:pt>
                <c:pt idx="166">
                  <c:v>0.16875999999999999</c:v>
                </c:pt>
                <c:pt idx="167">
                  <c:v>0.15442</c:v>
                </c:pt>
                <c:pt idx="168">
                  <c:v>0.14579</c:v>
                </c:pt>
                <c:pt idx="169">
                  <c:v>0.13531000000000001</c:v>
                </c:pt>
                <c:pt idx="170">
                  <c:v>0.12950999999999999</c:v>
                </c:pt>
                <c:pt idx="171">
                  <c:v>0.1212</c:v>
                </c:pt>
                <c:pt idx="172">
                  <c:v>0.11802</c:v>
                </c:pt>
                <c:pt idx="173">
                  <c:v>0.11233</c:v>
                </c:pt>
                <c:pt idx="174">
                  <c:v>0.10582999999999999</c:v>
                </c:pt>
                <c:pt idx="175">
                  <c:v>0.1081</c:v>
                </c:pt>
                <c:pt idx="176">
                  <c:v>0.10312</c:v>
                </c:pt>
                <c:pt idx="177">
                  <c:v>0.10057000000000001</c:v>
                </c:pt>
                <c:pt idx="178">
                  <c:v>9.7769999999999996E-2</c:v>
                </c:pt>
                <c:pt idx="179">
                  <c:v>9.4810000000000005E-2</c:v>
                </c:pt>
                <c:pt idx="180">
                  <c:v>9.2359999999999998E-2</c:v>
                </c:pt>
                <c:pt idx="181">
                  <c:v>9.1060000000000002E-2</c:v>
                </c:pt>
                <c:pt idx="182">
                  <c:v>8.8169999999999998E-2</c:v>
                </c:pt>
                <c:pt idx="183">
                  <c:v>8.6010000000000003E-2</c:v>
                </c:pt>
                <c:pt idx="184">
                  <c:v>8.1119999999999998E-2</c:v>
                </c:pt>
                <c:pt idx="185">
                  <c:v>7.9579999999999998E-2</c:v>
                </c:pt>
                <c:pt idx="186">
                  <c:v>7.4550000000000005E-2</c:v>
                </c:pt>
                <c:pt idx="187">
                  <c:v>7.8570000000000001E-2</c:v>
                </c:pt>
                <c:pt idx="188">
                  <c:v>7.6090000000000005E-2</c:v>
                </c:pt>
                <c:pt idx="189">
                  <c:v>7.4569999999999997E-2</c:v>
                </c:pt>
                <c:pt idx="190">
                  <c:v>7.4039999999999995E-2</c:v>
                </c:pt>
                <c:pt idx="191">
                  <c:v>7.1620000000000003E-2</c:v>
                </c:pt>
                <c:pt idx="192">
                  <c:v>7.4749999999999997E-2</c:v>
                </c:pt>
                <c:pt idx="193">
                  <c:v>7.2080000000000005E-2</c:v>
                </c:pt>
                <c:pt idx="194">
                  <c:v>7.1360000000000007E-2</c:v>
                </c:pt>
                <c:pt idx="195">
                  <c:v>7.2830000000000006E-2</c:v>
                </c:pt>
                <c:pt idx="196">
                  <c:v>7.2770000000000001E-2</c:v>
                </c:pt>
                <c:pt idx="197">
                  <c:v>7.4190000000000006E-2</c:v>
                </c:pt>
                <c:pt idx="198">
                  <c:v>7.3660000000000003E-2</c:v>
                </c:pt>
                <c:pt idx="199">
                  <c:v>7.4579999999999994E-2</c:v>
                </c:pt>
                <c:pt idx="200">
                  <c:v>7.714E-2</c:v>
                </c:pt>
                <c:pt idx="201">
                  <c:v>7.9820000000000002E-2</c:v>
                </c:pt>
                <c:pt idx="202">
                  <c:v>8.0390000000000003E-2</c:v>
                </c:pt>
                <c:pt idx="203">
                  <c:v>8.4180000000000005E-2</c:v>
                </c:pt>
                <c:pt idx="204">
                  <c:v>8.1360000000000002E-2</c:v>
                </c:pt>
                <c:pt idx="205">
                  <c:v>8.6309999999999998E-2</c:v>
                </c:pt>
                <c:pt idx="206">
                  <c:v>8.5190000000000002E-2</c:v>
                </c:pt>
                <c:pt idx="207">
                  <c:v>8.4129999999999996E-2</c:v>
                </c:pt>
                <c:pt idx="208">
                  <c:v>8.4040000000000004E-2</c:v>
                </c:pt>
                <c:pt idx="209">
                  <c:v>8.1339999999999996E-2</c:v>
                </c:pt>
                <c:pt idx="210">
                  <c:v>7.9659999999999995E-2</c:v>
                </c:pt>
                <c:pt idx="211">
                  <c:v>7.7600000000000002E-2</c:v>
                </c:pt>
                <c:pt idx="212">
                  <c:v>7.6670000000000002E-2</c:v>
                </c:pt>
                <c:pt idx="213">
                  <c:v>7.5649999999999995E-2</c:v>
                </c:pt>
                <c:pt idx="214">
                  <c:v>7.1919999999999998E-2</c:v>
                </c:pt>
                <c:pt idx="215">
                  <c:v>6.9959999999999994E-2</c:v>
                </c:pt>
                <c:pt idx="216">
                  <c:v>6.9389999999999993E-2</c:v>
                </c:pt>
                <c:pt idx="217">
                  <c:v>6.9650000000000004E-2</c:v>
                </c:pt>
                <c:pt idx="218">
                  <c:v>6.9440000000000002E-2</c:v>
                </c:pt>
                <c:pt idx="219">
                  <c:v>6.6960000000000006E-2</c:v>
                </c:pt>
                <c:pt idx="220">
                  <c:v>7.0599999999999996E-2</c:v>
                </c:pt>
                <c:pt idx="221">
                  <c:v>6.9080000000000003E-2</c:v>
                </c:pt>
                <c:pt idx="222">
                  <c:v>7.1480000000000002E-2</c:v>
                </c:pt>
                <c:pt idx="223">
                  <c:v>7.3429999999999995E-2</c:v>
                </c:pt>
                <c:pt idx="224">
                  <c:v>7.356E-2</c:v>
                </c:pt>
                <c:pt idx="225">
                  <c:v>7.3679999999999995E-2</c:v>
                </c:pt>
                <c:pt idx="226">
                  <c:v>7.3130000000000001E-2</c:v>
                </c:pt>
                <c:pt idx="227">
                  <c:v>7.4660000000000004E-2</c:v>
                </c:pt>
                <c:pt idx="228">
                  <c:v>7.3810000000000001E-2</c:v>
                </c:pt>
                <c:pt idx="229">
                  <c:v>7.2650000000000006E-2</c:v>
                </c:pt>
                <c:pt idx="230">
                  <c:v>7.6009999999999994E-2</c:v>
                </c:pt>
                <c:pt idx="231">
                  <c:v>7.392E-2</c:v>
                </c:pt>
                <c:pt idx="232">
                  <c:v>7.8670000000000004E-2</c:v>
                </c:pt>
                <c:pt idx="233">
                  <c:v>7.9509999999999997E-2</c:v>
                </c:pt>
                <c:pt idx="234">
                  <c:v>7.7609999999999998E-2</c:v>
                </c:pt>
                <c:pt idx="235">
                  <c:v>7.8549999999999995E-2</c:v>
                </c:pt>
                <c:pt idx="236">
                  <c:v>7.7109999999999998E-2</c:v>
                </c:pt>
                <c:pt idx="237">
                  <c:v>8.0549999999999997E-2</c:v>
                </c:pt>
                <c:pt idx="238">
                  <c:v>7.893E-2</c:v>
                </c:pt>
                <c:pt idx="239">
                  <c:v>7.6999999999999999E-2</c:v>
                </c:pt>
                <c:pt idx="240">
                  <c:v>7.707E-2</c:v>
                </c:pt>
                <c:pt idx="241">
                  <c:v>7.9710000000000003E-2</c:v>
                </c:pt>
                <c:pt idx="242">
                  <c:v>8.1589999999999996E-2</c:v>
                </c:pt>
                <c:pt idx="243">
                  <c:v>8.0119999999999997E-2</c:v>
                </c:pt>
                <c:pt idx="244">
                  <c:v>7.9829999999999998E-2</c:v>
                </c:pt>
                <c:pt idx="245">
                  <c:v>7.8839999999999993E-2</c:v>
                </c:pt>
                <c:pt idx="246">
                  <c:v>8.0549999999999997E-2</c:v>
                </c:pt>
                <c:pt idx="247">
                  <c:v>8.2549999999999998E-2</c:v>
                </c:pt>
                <c:pt idx="248">
                  <c:v>8.2110000000000002E-2</c:v>
                </c:pt>
                <c:pt idx="249">
                  <c:v>8.14E-2</c:v>
                </c:pt>
                <c:pt idx="250">
                  <c:v>8.5919999999999996E-2</c:v>
                </c:pt>
                <c:pt idx="251">
                  <c:v>8.3830000000000002E-2</c:v>
                </c:pt>
                <c:pt idx="252">
                  <c:v>8.5949999999999999E-2</c:v>
                </c:pt>
                <c:pt idx="253">
                  <c:v>8.7040000000000006E-2</c:v>
                </c:pt>
                <c:pt idx="254">
                  <c:v>8.7470000000000006E-2</c:v>
                </c:pt>
                <c:pt idx="255">
                  <c:v>0.09</c:v>
                </c:pt>
                <c:pt idx="256">
                  <c:v>9.0440000000000006E-2</c:v>
                </c:pt>
                <c:pt idx="257">
                  <c:v>9.1319999999999998E-2</c:v>
                </c:pt>
                <c:pt idx="258">
                  <c:v>9.01E-2</c:v>
                </c:pt>
                <c:pt idx="259">
                  <c:v>9.1950000000000004E-2</c:v>
                </c:pt>
                <c:pt idx="260">
                  <c:v>9.214E-2</c:v>
                </c:pt>
                <c:pt idx="261">
                  <c:v>9.2649999999999996E-2</c:v>
                </c:pt>
                <c:pt idx="262">
                  <c:v>9.3649999999999997E-2</c:v>
                </c:pt>
                <c:pt idx="263">
                  <c:v>9.5500000000000002E-2</c:v>
                </c:pt>
                <c:pt idx="264">
                  <c:v>9.3170000000000003E-2</c:v>
                </c:pt>
                <c:pt idx="265">
                  <c:v>9.8000000000000004E-2</c:v>
                </c:pt>
                <c:pt idx="266">
                  <c:v>9.5820000000000002E-2</c:v>
                </c:pt>
                <c:pt idx="267">
                  <c:v>9.9769999999999998E-2</c:v>
                </c:pt>
                <c:pt idx="268">
                  <c:v>9.7839999999999996E-2</c:v>
                </c:pt>
                <c:pt idx="269">
                  <c:v>0.10034</c:v>
                </c:pt>
                <c:pt idx="270">
                  <c:v>0.10231</c:v>
                </c:pt>
                <c:pt idx="271">
                  <c:v>0.10264</c:v>
                </c:pt>
                <c:pt idx="272">
                  <c:v>0.10390000000000001</c:v>
                </c:pt>
                <c:pt idx="273">
                  <c:v>0.10131999999999999</c:v>
                </c:pt>
                <c:pt idx="274">
                  <c:v>0.10193000000000001</c:v>
                </c:pt>
                <c:pt idx="275">
                  <c:v>0.1052</c:v>
                </c:pt>
                <c:pt idx="276">
                  <c:v>0.10629</c:v>
                </c:pt>
                <c:pt idx="277">
                  <c:v>0.10826</c:v>
                </c:pt>
                <c:pt idx="278">
                  <c:v>0.11040999999999999</c:v>
                </c:pt>
                <c:pt idx="279">
                  <c:v>0.11078</c:v>
                </c:pt>
                <c:pt idx="280">
                  <c:v>0.11128</c:v>
                </c:pt>
                <c:pt idx="281">
                  <c:v>0.10846</c:v>
                </c:pt>
                <c:pt idx="282">
                  <c:v>0.11226999999999999</c:v>
                </c:pt>
                <c:pt idx="283">
                  <c:v>0.11237999999999999</c:v>
                </c:pt>
                <c:pt idx="284">
                  <c:v>0.11031000000000001</c:v>
                </c:pt>
                <c:pt idx="285">
                  <c:v>0.10994</c:v>
                </c:pt>
                <c:pt idx="286">
                  <c:v>0.11142000000000001</c:v>
                </c:pt>
                <c:pt idx="287">
                  <c:v>0.11101</c:v>
                </c:pt>
                <c:pt idx="288">
                  <c:v>0.10977000000000001</c:v>
                </c:pt>
                <c:pt idx="289">
                  <c:v>0.11176</c:v>
                </c:pt>
                <c:pt idx="290">
                  <c:v>0.11183</c:v>
                </c:pt>
                <c:pt idx="291">
                  <c:v>0.11308</c:v>
                </c:pt>
                <c:pt idx="292">
                  <c:v>0.11555</c:v>
                </c:pt>
                <c:pt idx="293">
                  <c:v>0.11489000000000001</c:v>
                </c:pt>
                <c:pt idx="294">
                  <c:v>0.11388</c:v>
                </c:pt>
                <c:pt idx="295">
                  <c:v>0.11821</c:v>
                </c:pt>
                <c:pt idx="296">
                  <c:v>0.11631</c:v>
                </c:pt>
                <c:pt idx="297">
                  <c:v>0.11554</c:v>
                </c:pt>
                <c:pt idx="298">
                  <c:v>0.11737</c:v>
                </c:pt>
                <c:pt idx="299">
                  <c:v>0.11531</c:v>
                </c:pt>
                <c:pt idx="300">
                  <c:v>0.11688</c:v>
                </c:pt>
                <c:pt idx="301">
                  <c:v>0.11625000000000001</c:v>
                </c:pt>
                <c:pt idx="302">
                  <c:v>0.11799</c:v>
                </c:pt>
                <c:pt idx="303">
                  <c:v>0.11742</c:v>
                </c:pt>
                <c:pt idx="304">
                  <c:v>0.11618000000000001</c:v>
                </c:pt>
                <c:pt idx="305">
                  <c:v>0.11753</c:v>
                </c:pt>
                <c:pt idx="306">
                  <c:v>0.11745999999999999</c:v>
                </c:pt>
                <c:pt idx="307">
                  <c:v>0.11924999999999999</c:v>
                </c:pt>
                <c:pt idx="308">
                  <c:v>0.11995</c:v>
                </c:pt>
                <c:pt idx="309">
                  <c:v>0.11736000000000001</c:v>
                </c:pt>
                <c:pt idx="310">
                  <c:v>0.11828</c:v>
                </c:pt>
                <c:pt idx="311">
                  <c:v>0.11940000000000001</c:v>
                </c:pt>
                <c:pt idx="312">
                  <c:v>0.11907</c:v>
                </c:pt>
                <c:pt idx="313">
                  <c:v>0.11849999999999999</c:v>
                </c:pt>
                <c:pt idx="314">
                  <c:v>0.11985999999999999</c:v>
                </c:pt>
                <c:pt idx="315">
                  <c:v>0.11795</c:v>
                </c:pt>
                <c:pt idx="316">
                  <c:v>0.11917999999999999</c:v>
                </c:pt>
                <c:pt idx="317">
                  <c:v>0.12259</c:v>
                </c:pt>
                <c:pt idx="318">
                  <c:v>0.1163</c:v>
                </c:pt>
                <c:pt idx="319">
                  <c:v>0.11718000000000001</c:v>
                </c:pt>
                <c:pt idx="320">
                  <c:v>0.12046</c:v>
                </c:pt>
                <c:pt idx="321">
                  <c:v>0.11796</c:v>
                </c:pt>
                <c:pt idx="322">
                  <c:v>0.11928</c:v>
                </c:pt>
                <c:pt idx="323">
                  <c:v>0.11632000000000001</c:v>
                </c:pt>
                <c:pt idx="324">
                  <c:v>0.11613</c:v>
                </c:pt>
                <c:pt idx="325">
                  <c:v>0.11576</c:v>
                </c:pt>
                <c:pt idx="326">
                  <c:v>0.11816</c:v>
                </c:pt>
                <c:pt idx="327">
                  <c:v>0.11645999999999999</c:v>
                </c:pt>
                <c:pt idx="328">
                  <c:v>0.11577</c:v>
                </c:pt>
                <c:pt idx="329">
                  <c:v>0.11685</c:v>
                </c:pt>
                <c:pt idx="330">
                  <c:v>0.11766</c:v>
                </c:pt>
                <c:pt idx="331">
                  <c:v>0.11584</c:v>
                </c:pt>
                <c:pt idx="332">
                  <c:v>0.1182</c:v>
                </c:pt>
                <c:pt idx="333">
                  <c:v>0.11837</c:v>
                </c:pt>
                <c:pt idx="334">
                  <c:v>0.11626</c:v>
                </c:pt>
                <c:pt idx="335">
                  <c:v>0.11802</c:v>
                </c:pt>
                <c:pt idx="336">
                  <c:v>0.11569</c:v>
                </c:pt>
                <c:pt idx="337">
                  <c:v>0.11502</c:v>
                </c:pt>
                <c:pt idx="338">
                  <c:v>0.11441999999999999</c:v>
                </c:pt>
                <c:pt idx="339">
                  <c:v>0.11294999999999999</c:v>
                </c:pt>
                <c:pt idx="340">
                  <c:v>0.11572</c:v>
                </c:pt>
                <c:pt idx="341">
                  <c:v>0.11428000000000001</c:v>
                </c:pt>
                <c:pt idx="342">
                  <c:v>0.11364</c:v>
                </c:pt>
                <c:pt idx="343">
                  <c:v>0.11013000000000001</c:v>
                </c:pt>
                <c:pt idx="344">
                  <c:v>0.11294</c:v>
                </c:pt>
                <c:pt idx="345">
                  <c:v>0.1116</c:v>
                </c:pt>
                <c:pt idx="346">
                  <c:v>0.11326</c:v>
                </c:pt>
                <c:pt idx="347">
                  <c:v>0.11627</c:v>
                </c:pt>
                <c:pt idx="348">
                  <c:v>0.11265</c:v>
                </c:pt>
                <c:pt idx="349">
                  <c:v>0.11067</c:v>
                </c:pt>
                <c:pt idx="350">
                  <c:v>0.11002000000000001</c:v>
                </c:pt>
                <c:pt idx="351">
                  <c:v>0.10716000000000001</c:v>
                </c:pt>
                <c:pt idx="352">
                  <c:v>0.10711</c:v>
                </c:pt>
                <c:pt idx="353">
                  <c:v>0.10485</c:v>
                </c:pt>
                <c:pt idx="354">
                  <c:v>0.105</c:v>
                </c:pt>
                <c:pt idx="355">
                  <c:v>0.10446</c:v>
                </c:pt>
                <c:pt idx="356">
                  <c:v>0.10569000000000001</c:v>
                </c:pt>
                <c:pt idx="357">
                  <c:v>0.10378999999999999</c:v>
                </c:pt>
                <c:pt idx="358">
                  <c:v>0.10063</c:v>
                </c:pt>
                <c:pt idx="359">
                  <c:v>0.10145999999999999</c:v>
                </c:pt>
                <c:pt idx="360">
                  <c:v>9.9059999999999995E-2</c:v>
                </c:pt>
                <c:pt idx="361">
                  <c:v>9.8080000000000001E-2</c:v>
                </c:pt>
                <c:pt idx="362">
                  <c:v>9.8830000000000001E-2</c:v>
                </c:pt>
                <c:pt idx="363">
                  <c:v>9.5530000000000004E-2</c:v>
                </c:pt>
                <c:pt idx="364">
                  <c:v>9.3890000000000001E-2</c:v>
                </c:pt>
                <c:pt idx="365">
                  <c:v>9.5689999999999997E-2</c:v>
                </c:pt>
                <c:pt idx="366">
                  <c:v>9.2859999999999998E-2</c:v>
                </c:pt>
                <c:pt idx="367">
                  <c:v>9.3549999999999994E-2</c:v>
                </c:pt>
                <c:pt idx="368">
                  <c:v>9.1689999999999994E-2</c:v>
                </c:pt>
                <c:pt idx="369">
                  <c:v>9.5710000000000003E-2</c:v>
                </c:pt>
                <c:pt idx="370">
                  <c:v>9.2910000000000006E-2</c:v>
                </c:pt>
                <c:pt idx="371">
                  <c:v>9.2160000000000006E-2</c:v>
                </c:pt>
                <c:pt idx="372">
                  <c:v>9.1240000000000002E-2</c:v>
                </c:pt>
                <c:pt idx="373">
                  <c:v>8.7520000000000001E-2</c:v>
                </c:pt>
                <c:pt idx="374">
                  <c:v>8.7910000000000002E-2</c:v>
                </c:pt>
                <c:pt idx="375">
                  <c:v>8.9480000000000004E-2</c:v>
                </c:pt>
                <c:pt idx="376">
                  <c:v>9.0249999999999997E-2</c:v>
                </c:pt>
                <c:pt idx="377">
                  <c:v>9.0609999999999996E-2</c:v>
                </c:pt>
                <c:pt idx="378">
                  <c:v>8.7870000000000004E-2</c:v>
                </c:pt>
                <c:pt idx="379">
                  <c:v>9.0319999999999998E-2</c:v>
                </c:pt>
                <c:pt idx="380">
                  <c:v>8.9929999999999996E-2</c:v>
                </c:pt>
                <c:pt idx="381">
                  <c:v>8.9940000000000006E-2</c:v>
                </c:pt>
                <c:pt idx="382">
                  <c:v>8.9730000000000004E-2</c:v>
                </c:pt>
                <c:pt idx="383">
                  <c:v>8.9359999999999995E-2</c:v>
                </c:pt>
                <c:pt idx="384">
                  <c:v>8.8050000000000003E-2</c:v>
                </c:pt>
                <c:pt idx="385">
                  <c:v>8.5550000000000001E-2</c:v>
                </c:pt>
                <c:pt idx="386">
                  <c:v>8.5349999999999995E-2</c:v>
                </c:pt>
                <c:pt idx="387">
                  <c:v>8.5400000000000004E-2</c:v>
                </c:pt>
                <c:pt idx="388">
                  <c:v>8.276E-2</c:v>
                </c:pt>
                <c:pt idx="389">
                  <c:v>8.1570000000000004E-2</c:v>
                </c:pt>
                <c:pt idx="390">
                  <c:v>8.5080000000000003E-2</c:v>
                </c:pt>
                <c:pt idx="391">
                  <c:v>8.2229999999999998E-2</c:v>
                </c:pt>
                <c:pt idx="392">
                  <c:v>8.2110000000000002E-2</c:v>
                </c:pt>
                <c:pt idx="393">
                  <c:v>7.9780000000000004E-2</c:v>
                </c:pt>
                <c:pt idx="394">
                  <c:v>7.9509999999999997E-2</c:v>
                </c:pt>
                <c:pt idx="395">
                  <c:v>7.8509999999999996E-2</c:v>
                </c:pt>
                <c:pt idx="396">
                  <c:v>7.7899999999999997E-2</c:v>
                </c:pt>
                <c:pt idx="397">
                  <c:v>7.6560000000000003E-2</c:v>
                </c:pt>
                <c:pt idx="398">
                  <c:v>7.3880000000000001E-2</c:v>
                </c:pt>
                <c:pt idx="399">
                  <c:v>7.6079999999999995E-2</c:v>
                </c:pt>
                <c:pt idx="400">
                  <c:v>7.4289999999999995E-2</c:v>
                </c:pt>
                <c:pt idx="401">
                  <c:v>7.2349999999999998E-2</c:v>
                </c:pt>
                <c:pt idx="402">
                  <c:v>7.4410000000000004E-2</c:v>
                </c:pt>
                <c:pt idx="403">
                  <c:v>7.2330000000000005E-2</c:v>
                </c:pt>
                <c:pt idx="404">
                  <c:v>7.1440000000000003E-2</c:v>
                </c:pt>
                <c:pt idx="405">
                  <c:v>6.9589999999999999E-2</c:v>
                </c:pt>
                <c:pt idx="406">
                  <c:v>7.0290000000000005E-2</c:v>
                </c:pt>
                <c:pt idx="407">
                  <c:v>7.1059999999999998E-2</c:v>
                </c:pt>
                <c:pt idx="408">
                  <c:v>7.0099999999999996E-2</c:v>
                </c:pt>
                <c:pt idx="409">
                  <c:v>7.0029999999999995E-2</c:v>
                </c:pt>
                <c:pt idx="410">
                  <c:v>6.7449999999999996E-2</c:v>
                </c:pt>
                <c:pt idx="411">
                  <c:v>6.5530000000000005E-2</c:v>
                </c:pt>
                <c:pt idx="412">
                  <c:v>6.3519999999999993E-2</c:v>
                </c:pt>
                <c:pt idx="413">
                  <c:v>6.4810000000000006E-2</c:v>
                </c:pt>
                <c:pt idx="414">
                  <c:v>6.3950000000000007E-2</c:v>
                </c:pt>
                <c:pt idx="415">
                  <c:v>6.3759999999999997E-2</c:v>
                </c:pt>
                <c:pt idx="416">
                  <c:v>6.1260000000000002E-2</c:v>
                </c:pt>
                <c:pt idx="417">
                  <c:v>6.2780000000000002E-2</c:v>
                </c:pt>
                <c:pt idx="418">
                  <c:v>6.0490000000000002E-2</c:v>
                </c:pt>
                <c:pt idx="419">
                  <c:v>6.0010000000000001E-2</c:v>
                </c:pt>
                <c:pt idx="420">
                  <c:v>6.0690000000000001E-2</c:v>
                </c:pt>
                <c:pt idx="421">
                  <c:v>5.91E-2</c:v>
                </c:pt>
                <c:pt idx="422">
                  <c:v>5.8250000000000003E-2</c:v>
                </c:pt>
                <c:pt idx="423">
                  <c:v>5.7970000000000001E-2</c:v>
                </c:pt>
                <c:pt idx="424">
                  <c:v>5.833E-2</c:v>
                </c:pt>
                <c:pt idx="425">
                  <c:v>5.5649999999999998E-2</c:v>
                </c:pt>
                <c:pt idx="426">
                  <c:v>5.8180000000000003E-2</c:v>
                </c:pt>
                <c:pt idx="427">
                  <c:v>5.8069999999999997E-2</c:v>
                </c:pt>
                <c:pt idx="428">
                  <c:v>5.5289999999999999E-2</c:v>
                </c:pt>
                <c:pt idx="429">
                  <c:v>5.6009999999999997E-2</c:v>
                </c:pt>
                <c:pt idx="430">
                  <c:v>5.561E-2</c:v>
                </c:pt>
                <c:pt idx="431">
                  <c:v>5.4089999999999999E-2</c:v>
                </c:pt>
                <c:pt idx="432">
                  <c:v>5.6800000000000003E-2</c:v>
                </c:pt>
                <c:pt idx="433">
                  <c:v>5.5070000000000001E-2</c:v>
                </c:pt>
                <c:pt idx="434">
                  <c:v>5.4140000000000001E-2</c:v>
                </c:pt>
                <c:pt idx="435">
                  <c:v>5.4199999999999998E-2</c:v>
                </c:pt>
                <c:pt idx="436">
                  <c:v>5.491E-2</c:v>
                </c:pt>
                <c:pt idx="437">
                  <c:v>5.4429999999999999E-2</c:v>
                </c:pt>
                <c:pt idx="438">
                  <c:v>5.4550000000000001E-2</c:v>
                </c:pt>
                <c:pt idx="439">
                  <c:v>5.4280000000000002E-2</c:v>
                </c:pt>
                <c:pt idx="440">
                  <c:v>5.4140000000000001E-2</c:v>
                </c:pt>
                <c:pt idx="441">
                  <c:v>5.348E-2</c:v>
                </c:pt>
                <c:pt idx="442">
                  <c:v>5.3870000000000001E-2</c:v>
                </c:pt>
                <c:pt idx="443">
                  <c:v>5.287E-2</c:v>
                </c:pt>
                <c:pt idx="444">
                  <c:v>5.3260000000000002E-2</c:v>
                </c:pt>
                <c:pt idx="445">
                  <c:v>5.0630000000000001E-2</c:v>
                </c:pt>
                <c:pt idx="446">
                  <c:v>4.8140000000000002E-2</c:v>
                </c:pt>
                <c:pt idx="447">
                  <c:v>5.0119999999999998E-2</c:v>
                </c:pt>
                <c:pt idx="448">
                  <c:v>4.786E-2</c:v>
                </c:pt>
                <c:pt idx="449">
                  <c:v>4.9000000000000002E-2</c:v>
                </c:pt>
                <c:pt idx="450">
                  <c:v>4.8070000000000002E-2</c:v>
                </c:pt>
                <c:pt idx="451">
                  <c:v>4.7169999999999997E-2</c:v>
                </c:pt>
                <c:pt idx="452">
                  <c:v>4.7690000000000003E-2</c:v>
                </c:pt>
                <c:pt idx="453">
                  <c:v>4.7730000000000002E-2</c:v>
                </c:pt>
                <c:pt idx="454">
                  <c:v>4.6730000000000001E-2</c:v>
                </c:pt>
                <c:pt idx="455">
                  <c:v>4.8030000000000003E-2</c:v>
                </c:pt>
                <c:pt idx="456">
                  <c:v>4.573E-2</c:v>
                </c:pt>
                <c:pt idx="457">
                  <c:v>4.6929999999999999E-2</c:v>
                </c:pt>
                <c:pt idx="458">
                  <c:v>4.5780000000000001E-2</c:v>
                </c:pt>
                <c:pt idx="459">
                  <c:v>4.7690000000000003E-2</c:v>
                </c:pt>
                <c:pt idx="460">
                  <c:v>4.6449999999999998E-2</c:v>
                </c:pt>
                <c:pt idx="461">
                  <c:v>4.5089999999999998E-2</c:v>
                </c:pt>
                <c:pt idx="462">
                  <c:v>4.6030000000000001E-2</c:v>
                </c:pt>
                <c:pt idx="463">
                  <c:v>4.5269999999999998E-2</c:v>
                </c:pt>
                <c:pt idx="464">
                  <c:v>4.6240000000000003E-2</c:v>
                </c:pt>
                <c:pt idx="465">
                  <c:v>4.6050000000000001E-2</c:v>
                </c:pt>
                <c:pt idx="466">
                  <c:v>4.5280000000000001E-2</c:v>
                </c:pt>
                <c:pt idx="467">
                  <c:v>4.648E-2</c:v>
                </c:pt>
                <c:pt idx="468">
                  <c:v>4.5019999999999998E-2</c:v>
                </c:pt>
                <c:pt idx="469">
                  <c:v>4.6289999999999998E-2</c:v>
                </c:pt>
                <c:pt idx="470">
                  <c:v>4.6190000000000002E-2</c:v>
                </c:pt>
                <c:pt idx="471">
                  <c:v>4.4089999999999997E-2</c:v>
                </c:pt>
                <c:pt idx="472">
                  <c:v>4.4929999999999998E-2</c:v>
                </c:pt>
                <c:pt idx="473">
                  <c:v>4.4560000000000002E-2</c:v>
                </c:pt>
                <c:pt idx="474">
                  <c:v>4.4479999999999999E-2</c:v>
                </c:pt>
                <c:pt idx="475">
                  <c:v>4.5089999999999998E-2</c:v>
                </c:pt>
                <c:pt idx="476">
                  <c:v>4.3790000000000003E-2</c:v>
                </c:pt>
                <c:pt idx="477">
                  <c:v>4.548E-2</c:v>
                </c:pt>
                <c:pt idx="478">
                  <c:v>4.249E-2</c:v>
                </c:pt>
                <c:pt idx="479">
                  <c:v>4.3900000000000002E-2</c:v>
                </c:pt>
                <c:pt idx="480">
                  <c:v>4.4310000000000002E-2</c:v>
                </c:pt>
                <c:pt idx="481">
                  <c:v>4.3249999999999997E-2</c:v>
                </c:pt>
                <c:pt idx="482">
                  <c:v>4.4170000000000001E-2</c:v>
                </c:pt>
                <c:pt idx="483">
                  <c:v>4.3589999999999997E-2</c:v>
                </c:pt>
                <c:pt idx="484">
                  <c:v>4.3060000000000001E-2</c:v>
                </c:pt>
                <c:pt idx="485">
                  <c:v>4.3220000000000001E-2</c:v>
                </c:pt>
                <c:pt idx="486">
                  <c:v>4.2189999999999998E-2</c:v>
                </c:pt>
                <c:pt idx="487">
                  <c:v>4.3459999999999999E-2</c:v>
                </c:pt>
                <c:pt idx="488">
                  <c:v>4.1439999999999998E-2</c:v>
                </c:pt>
                <c:pt idx="489">
                  <c:v>4.0980000000000003E-2</c:v>
                </c:pt>
                <c:pt idx="490">
                  <c:v>4.1799999999999997E-2</c:v>
                </c:pt>
                <c:pt idx="491">
                  <c:v>4.0730000000000002E-2</c:v>
                </c:pt>
                <c:pt idx="492">
                  <c:v>4.2700000000000002E-2</c:v>
                </c:pt>
                <c:pt idx="493">
                  <c:v>4.2200000000000001E-2</c:v>
                </c:pt>
                <c:pt idx="494">
                  <c:v>4.342E-2</c:v>
                </c:pt>
                <c:pt idx="495">
                  <c:v>4.5749999999999999E-2</c:v>
                </c:pt>
                <c:pt idx="496">
                  <c:v>4.4159999999999998E-2</c:v>
                </c:pt>
                <c:pt idx="497">
                  <c:v>4.5100000000000001E-2</c:v>
                </c:pt>
                <c:pt idx="498">
                  <c:v>4.5780000000000001E-2</c:v>
                </c:pt>
                <c:pt idx="499">
                  <c:v>4.5679999999999998E-2</c:v>
                </c:pt>
                <c:pt idx="500">
                  <c:v>4.6039999999999998E-2</c:v>
                </c:pt>
                <c:pt idx="501">
                  <c:v>4.5339999999999998E-2</c:v>
                </c:pt>
                <c:pt idx="502">
                  <c:v>4.7469999999999998E-2</c:v>
                </c:pt>
                <c:pt idx="503">
                  <c:v>4.5990000000000003E-2</c:v>
                </c:pt>
                <c:pt idx="504">
                  <c:v>4.6649999999999997E-2</c:v>
                </c:pt>
                <c:pt idx="505">
                  <c:v>4.7780000000000003E-2</c:v>
                </c:pt>
                <c:pt idx="506">
                  <c:v>4.6670000000000003E-2</c:v>
                </c:pt>
                <c:pt idx="507">
                  <c:v>4.8550000000000003E-2</c:v>
                </c:pt>
                <c:pt idx="508">
                  <c:v>4.8910000000000002E-2</c:v>
                </c:pt>
                <c:pt idx="509">
                  <c:v>4.895E-2</c:v>
                </c:pt>
                <c:pt idx="510">
                  <c:v>4.8579999999999998E-2</c:v>
                </c:pt>
                <c:pt idx="511">
                  <c:v>4.6710000000000002E-2</c:v>
                </c:pt>
                <c:pt idx="512">
                  <c:v>4.6620000000000002E-2</c:v>
                </c:pt>
                <c:pt idx="513">
                  <c:v>4.7849999999999997E-2</c:v>
                </c:pt>
                <c:pt idx="514">
                  <c:v>4.9450000000000001E-2</c:v>
                </c:pt>
                <c:pt idx="515">
                  <c:v>4.9160000000000002E-2</c:v>
                </c:pt>
                <c:pt idx="516">
                  <c:v>4.7980000000000002E-2</c:v>
                </c:pt>
                <c:pt idx="517">
                  <c:v>4.9000000000000002E-2</c:v>
                </c:pt>
                <c:pt idx="518">
                  <c:v>4.7399999999999998E-2</c:v>
                </c:pt>
                <c:pt idx="519">
                  <c:v>4.6059999999999997E-2</c:v>
                </c:pt>
                <c:pt idx="520">
                  <c:v>4.8099999999999997E-2</c:v>
                </c:pt>
                <c:pt idx="521">
                  <c:v>4.4350000000000001E-2</c:v>
                </c:pt>
                <c:pt idx="522">
                  <c:v>4.6850000000000003E-2</c:v>
                </c:pt>
                <c:pt idx="523">
                  <c:v>4.7010000000000003E-2</c:v>
                </c:pt>
                <c:pt idx="524">
                  <c:v>4.7019999999999999E-2</c:v>
                </c:pt>
                <c:pt idx="525">
                  <c:v>4.7500000000000001E-2</c:v>
                </c:pt>
                <c:pt idx="526">
                  <c:v>4.6820000000000001E-2</c:v>
                </c:pt>
                <c:pt idx="527">
                  <c:v>4.8669999999999998E-2</c:v>
                </c:pt>
                <c:pt idx="528">
                  <c:v>4.7899999999999998E-2</c:v>
                </c:pt>
                <c:pt idx="529">
                  <c:v>4.786E-2</c:v>
                </c:pt>
                <c:pt idx="530">
                  <c:v>4.863E-2</c:v>
                </c:pt>
                <c:pt idx="531">
                  <c:v>4.7559999999999998E-2</c:v>
                </c:pt>
                <c:pt idx="532">
                  <c:v>4.82E-2</c:v>
                </c:pt>
                <c:pt idx="533">
                  <c:v>4.8520000000000001E-2</c:v>
                </c:pt>
                <c:pt idx="534">
                  <c:v>4.879E-2</c:v>
                </c:pt>
                <c:pt idx="535">
                  <c:v>5.0220000000000001E-2</c:v>
                </c:pt>
                <c:pt idx="536">
                  <c:v>4.8739999999999999E-2</c:v>
                </c:pt>
                <c:pt idx="537">
                  <c:v>4.9910000000000003E-2</c:v>
                </c:pt>
                <c:pt idx="538">
                  <c:v>4.8439999999999997E-2</c:v>
                </c:pt>
                <c:pt idx="539">
                  <c:v>4.7989999999999998E-2</c:v>
                </c:pt>
                <c:pt idx="540">
                  <c:v>4.9020000000000001E-2</c:v>
                </c:pt>
                <c:pt idx="541">
                  <c:v>4.675E-2</c:v>
                </c:pt>
                <c:pt idx="542">
                  <c:v>4.7E-2</c:v>
                </c:pt>
                <c:pt idx="543">
                  <c:v>4.7239999999999997E-2</c:v>
                </c:pt>
                <c:pt idx="544">
                  <c:v>4.6199999999999998E-2</c:v>
                </c:pt>
                <c:pt idx="545">
                  <c:v>4.8160000000000001E-2</c:v>
                </c:pt>
                <c:pt idx="546">
                  <c:v>4.7160000000000001E-2</c:v>
                </c:pt>
                <c:pt idx="547">
                  <c:v>4.9059999999999999E-2</c:v>
                </c:pt>
                <c:pt idx="548">
                  <c:v>4.7260000000000003E-2</c:v>
                </c:pt>
                <c:pt idx="549">
                  <c:v>4.9680000000000002E-2</c:v>
                </c:pt>
                <c:pt idx="550">
                  <c:v>4.9579999999999999E-2</c:v>
                </c:pt>
                <c:pt idx="551">
                  <c:v>4.8079999999999998E-2</c:v>
                </c:pt>
                <c:pt idx="552">
                  <c:v>5.008E-2</c:v>
                </c:pt>
                <c:pt idx="553">
                  <c:v>4.7530000000000003E-2</c:v>
                </c:pt>
                <c:pt idx="554">
                  <c:v>4.7600000000000003E-2</c:v>
                </c:pt>
                <c:pt idx="555">
                  <c:v>4.9910000000000003E-2</c:v>
                </c:pt>
                <c:pt idx="556">
                  <c:v>4.684E-2</c:v>
                </c:pt>
                <c:pt idx="557">
                  <c:v>4.9639999999999997E-2</c:v>
                </c:pt>
                <c:pt idx="558">
                  <c:v>4.938E-2</c:v>
                </c:pt>
                <c:pt idx="559">
                  <c:v>4.9520000000000002E-2</c:v>
                </c:pt>
                <c:pt idx="560">
                  <c:v>5.0939999999999999E-2</c:v>
                </c:pt>
                <c:pt idx="561">
                  <c:v>4.8809999999999999E-2</c:v>
                </c:pt>
                <c:pt idx="562">
                  <c:v>4.9450000000000001E-2</c:v>
                </c:pt>
                <c:pt idx="563">
                  <c:v>4.7820000000000001E-2</c:v>
                </c:pt>
                <c:pt idx="564">
                  <c:v>4.9259999999999998E-2</c:v>
                </c:pt>
                <c:pt idx="565">
                  <c:v>4.929E-2</c:v>
                </c:pt>
                <c:pt idx="566">
                  <c:v>4.768E-2</c:v>
                </c:pt>
                <c:pt idx="567">
                  <c:v>4.8710000000000003E-2</c:v>
                </c:pt>
                <c:pt idx="568">
                  <c:v>4.802E-2</c:v>
                </c:pt>
                <c:pt idx="569">
                  <c:v>5.0119999999999998E-2</c:v>
                </c:pt>
                <c:pt idx="570">
                  <c:v>5.1110000000000003E-2</c:v>
                </c:pt>
                <c:pt idx="571">
                  <c:v>4.8710000000000003E-2</c:v>
                </c:pt>
                <c:pt idx="572">
                  <c:v>4.9709999999999997E-2</c:v>
                </c:pt>
                <c:pt idx="573">
                  <c:v>4.8500000000000001E-2</c:v>
                </c:pt>
                <c:pt idx="574">
                  <c:v>4.8009999999999997E-2</c:v>
                </c:pt>
                <c:pt idx="575">
                  <c:v>4.793E-2</c:v>
                </c:pt>
                <c:pt idx="576">
                  <c:v>4.7600000000000003E-2</c:v>
                </c:pt>
                <c:pt idx="577">
                  <c:v>4.8550000000000003E-2</c:v>
                </c:pt>
                <c:pt idx="578">
                  <c:v>4.8759999999999998E-2</c:v>
                </c:pt>
                <c:pt idx="579">
                  <c:v>4.802E-2</c:v>
                </c:pt>
                <c:pt idx="580">
                  <c:v>4.8489999999999998E-2</c:v>
                </c:pt>
                <c:pt idx="581">
                  <c:v>4.9390000000000003E-2</c:v>
                </c:pt>
                <c:pt idx="582">
                  <c:v>4.8730000000000002E-2</c:v>
                </c:pt>
                <c:pt idx="583">
                  <c:v>4.8280000000000003E-2</c:v>
                </c:pt>
                <c:pt idx="584">
                  <c:v>4.9480000000000003E-2</c:v>
                </c:pt>
                <c:pt idx="585">
                  <c:v>4.7910000000000001E-2</c:v>
                </c:pt>
                <c:pt idx="586">
                  <c:v>4.7070000000000001E-2</c:v>
                </c:pt>
                <c:pt idx="587">
                  <c:v>4.7899999999999998E-2</c:v>
                </c:pt>
                <c:pt idx="588">
                  <c:v>4.5839999999999999E-2</c:v>
                </c:pt>
                <c:pt idx="589">
                  <c:v>4.6350000000000002E-2</c:v>
                </c:pt>
                <c:pt idx="590">
                  <c:v>4.5490000000000003E-2</c:v>
                </c:pt>
                <c:pt idx="591">
                  <c:v>4.514E-2</c:v>
                </c:pt>
                <c:pt idx="592">
                  <c:v>4.7239999999999997E-2</c:v>
                </c:pt>
                <c:pt idx="593">
                  <c:v>4.6440000000000002E-2</c:v>
                </c:pt>
                <c:pt idx="594">
                  <c:v>4.5589999999999999E-2</c:v>
                </c:pt>
                <c:pt idx="595">
                  <c:v>4.5609999999999998E-2</c:v>
                </c:pt>
                <c:pt idx="596">
                  <c:v>4.6280000000000002E-2</c:v>
                </c:pt>
                <c:pt idx="597">
                  <c:v>4.761E-2</c:v>
                </c:pt>
                <c:pt idx="598">
                  <c:v>4.7840000000000001E-2</c:v>
                </c:pt>
                <c:pt idx="599">
                  <c:v>4.8169999999999998E-2</c:v>
                </c:pt>
                <c:pt idx="600">
                  <c:v>4.9599999999999998E-2</c:v>
                </c:pt>
                <c:pt idx="601">
                  <c:v>4.709E-2</c:v>
                </c:pt>
                <c:pt idx="602">
                  <c:v>4.9349999999999998E-2</c:v>
                </c:pt>
                <c:pt idx="603">
                  <c:v>4.7969999999999999E-2</c:v>
                </c:pt>
                <c:pt idx="604">
                  <c:v>4.9160000000000002E-2</c:v>
                </c:pt>
                <c:pt idx="605">
                  <c:v>4.9869999999999998E-2</c:v>
                </c:pt>
                <c:pt idx="606">
                  <c:v>4.786E-2</c:v>
                </c:pt>
                <c:pt idx="607">
                  <c:v>4.8419999999999998E-2</c:v>
                </c:pt>
                <c:pt idx="608">
                  <c:v>4.7690000000000003E-2</c:v>
                </c:pt>
                <c:pt idx="609">
                  <c:v>4.8210000000000003E-2</c:v>
                </c:pt>
                <c:pt idx="610">
                  <c:v>4.761E-2</c:v>
                </c:pt>
                <c:pt idx="611">
                  <c:v>4.6429999999999999E-2</c:v>
                </c:pt>
                <c:pt idx="612">
                  <c:v>4.7649999999999998E-2</c:v>
                </c:pt>
                <c:pt idx="613">
                  <c:v>4.5850000000000002E-2</c:v>
                </c:pt>
                <c:pt idx="614">
                  <c:v>4.6769999999999999E-2</c:v>
                </c:pt>
                <c:pt idx="615">
                  <c:v>4.5870000000000001E-2</c:v>
                </c:pt>
                <c:pt idx="616">
                  <c:v>4.53E-2</c:v>
                </c:pt>
                <c:pt idx="617">
                  <c:v>4.6890000000000001E-2</c:v>
                </c:pt>
                <c:pt idx="618">
                  <c:v>4.6080000000000003E-2</c:v>
                </c:pt>
                <c:pt idx="619">
                  <c:v>4.7649999999999998E-2</c:v>
                </c:pt>
                <c:pt idx="620">
                  <c:v>4.7660000000000001E-2</c:v>
                </c:pt>
                <c:pt idx="621">
                  <c:v>4.539E-2</c:v>
                </c:pt>
                <c:pt idx="622">
                  <c:v>4.7940000000000003E-2</c:v>
                </c:pt>
                <c:pt idx="623">
                  <c:v>4.5870000000000001E-2</c:v>
                </c:pt>
                <c:pt idx="624">
                  <c:v>4.8090000000000001E-2</c:v>
                </c:pt>
                <c:pt idx="625">
                  <c:v>4.7050000000000002E-2</c:v>
                </c:pt>
                <c:pt idx="626">
                  <c:v>4.7660000000000001E-2</c:v>
                </c:pt>
                <c:pt idx="627">
                  <c:v>4.709E-2</c:v>
                </c:pt>
                <c:pt idx="628">
                  <c:v>4.5719999999999997E-2</c:v>
                </c:pt>
                <c:pt idx="629">
                  <c:v>4.4949999999999997E-2</c:v>
                </c:pt>
                <c:pt idx="630">
                  <c:v>4.5900000000000003E-2</c:v>
                </c:pt>
                <c:pt idx="631">
                  <c:v>4.5130000000000003E-2</c:v>
                </c:pt>
                <c:pt idx="632">
                  <c:v>4.6559999999999997E-2</c:v>
                </c:pt>
                <c:pt idx="633">
                  <c:v>4.3150000000000001E-2</c:v>
                </c:pt>
                <c:pt idx="634">
                  <c:v>4.4299999999999999E-2</c:v>
                </c:pt>
                <c:pt idx="635">
                  <c:v>4.3779999999999999E-2</c:v>
                </c:pt>
                <c:pt idx="636">
                  <c:v>4.2430000000000002E-2</c:v>
                </c:pt>
                <c:pt idx="637">
                  <c:v>4.3060000000000001E-2</c:v>
                </c:pt>
                <c:pt idx="638">
                  <c:v>4.2070000000000003E-2</c:v>
                </c:pt>
                <c:pt idx="639">
                  <c:v>4.2610000000000002E-2</c:v>
                </c:pt>
                <c:pt idx="640">
                  <c:v>4.2869999999999998E-2</c:v>
                </c:pt>
                <c:pt idx="641">
                  <c:v>4.2799999999999998E-2</c:v>
                </c:pt>
                <c:pt idx="642">
                  <c:v>4.3839999999999997E-2</c:v>
                </c:pt>
                <c:pt idx="643">
                  <c:v>4.197E-2</c:v>
                </c:pt>
                <c:pt idx="644">
                  <c:v>4.1619999999999997E-2</c:v>
                </c:pt>
                <c:pt idx="645">
                  <c:v>4.3339999999999997E-2</c:v>
                </c:pt>
                <c:pt idx="646">
                  <c:v>4.317E-2</c:v>
                </c:pt>
                <c:pt idx="647">
                  <c:v>4.496E-2</c:v>
                </c:pt>
                <c:pt idx="648">
                  <c:v>4.3580000000000001E-2</c:v>
                </c:pt>
                <c:pt idx="649">
                  <c:v>4.5900000000000003E-2</c:v>
                </c:pt>
                <c:pt idx="650">
                  <c:v>4.514E-2</c:v>
                </c:pt>
                <c:pt idx="651">
                  <c:v>4.3679999999999997E-2</c:v>
                </c:pt>
                <c:pt idx="652">
                  <c:v>4.4760000000000001E-2</c:v>
                </c:pt>
                <c:pt idx="653">
                  <c:v>4.4249999999999998E-2</c:v>
                </c:pt>
                <c:pt idx="654">
                  <c:v>4.5130000000000003E-2</c:v>
                </c:pt>
                <c:pt idx="655">
                  <c:v>4.684E-2</c:v>
                </c:pt>
                <c:pt idx="656">
                  <c:v>4.4929999999999998E-2</c:v>
                </c:pt>
                <c:pt idx="657">
                  <c:v>4.403E-2</c:v>
                </c:pt>
                <c:pt idx="658">
                  <c:v>4.2099999999999999E-2</c:v>
                </c:pt>
                <c:pt idx="659">
                  <c:v>4.3249999999999997E-2</c:v>
                </c:pt>
                <c:pt idx="660">
                  <c:v>4.4069999999999998E-2</c:v>
                </c:pt>
                <c:pt idx="661">
                  <c:v>4.2439999999999999E-2</c:v>
                </c:pt>
                <c:pt idx="662">
                  <c:v>4.2229999999999997E-2</c:v>
                </c:pt>
                <c:pt idx="663">
                  <c:v>4.1329999999999999E-2</c:v>
                </c:pt>
                <c:pt idx="664">
                  <c:v>4.1549999999999997E-2</c:v>
                </c:pt>
                <c:pt idx="665">
                  <c:v>4.1099999999999998E-2</c:v>
                </c:pt>
                <c:pt idx="666">
                  <c:v>4.2209999999999998E-2</c:v>
                </c:pt>
                <c:pt idx="667">
                  <c:v>4.3090000000000003E-2</c:v>
                </c:pt>
                <c:pt idx="668">
                  <c:v>3.9640000000000002E-2</c:v>
                </c:pt>
                <c:pt idx="669">
                  <c:v>4.0140000000000002E-2</c:v>
                </c:pt>
                <c:pt idx="670">
                  <c:v>4.1669999999999999E-2</c:v>
                </c:pt>
                <c:pt idx="671">
                  <c:v>4.0120000000000003E-2</c:v>
                </c:pt>
                <c:pt idx="672">
                  <c:v>4.1759999999999999E-2</c:v>
                </c:pt>
                <c:pt idx="673">
                  <c:v>4.036E-2</c:v>
                </c:pt>
                <c:pt idx="674">
                  <c:v>4.0750000000000001E-2</c:v>
                </c:pt>
                <c:pt idx="675">
                  <c:v>4.0599999999999997E-2</c:v>
                </c:pt>
                <c:pt idx="676">
                  <c:v>3.925E-2</c:v>
                </c:pt>
                <c:pt idx="677">
                  <c:v>4.0640000000000003E-2</c:v>
                </c:pt>
                <c:pt idx="678">
                  <c:v>3.8679999999999999E-2</c:v>
                </c:pt>
                <c:pt idx="679">
                  <c:v>3.9960000000000002E-2</c:v>
                </c:pt>
                <c:pt idx="680">
                  <c:v>3.9629999999999999E-2</c:v>
                </c:pt>
                <c:pt idx="681">
                  <c:v>4.0099999999999997E-2</c:v>
                </c:pt>
                <c:pt idx="682">
                  <c:v>4.0030000000000003E-2</c:v>
                </c:pt>
                <c:pt idx="683">
                  <c:v>4.0039999999999999E-2</c:v>
                </c:pt>
                <c:pt idx="684">
                  <c:v>4.1820000000000003E-2</c:v>
                </c:pt>
                <c:pt idx="685">
                  <c:v>4.2950000000000002E-2</c:v>
                </c:pt>
                <c:pt idx="686">
                  <c:v>4.2999999999999997E-2</c:v>
                </c:pt>
                <c:pt idx="687">
                  <c:v>4.1399999999999999E-2</c:v>
                </c:pt>
                <c:pt idx="688">
                  <c:v>4.1160000000000002E-2</c:v>
                </c:pt>
                <c:pt idx="689">
                  <c:v>4.1450000000000001E-2</c:v>
                </c:pt>
                <c:pt idx="690">
                  <c:v>4.2160000000000003E-2</c:v>
                </c:pt>
                <c:pt idx="691">
                  <c:v>4.2070000000000003E-2</c:v>
                </c:pt>
                <c:pt idx="692">
                  <c:v>4.3959999999999999E-2</c:v>
                </c:pt>
                <c:pt idx="693">
                  <c:v>4.2290000000000001E-2</c:v>
                </c:pt>
                <c:pt idx="694">
                  <c:v>4.2599999999999999E-2</c:v>
                </c:pt>
                <c:pt idx="695">
                  <c:v>4.4240000000000002E-2</c:v>
                </c:pt>
                <c:pt idx="696">
                  <c:v>4.333E-2</c:v>
                </c:pt>
                <c:pt idx="697">
                  <c:v>4.4069999999999998E-2</c:v>
                </c:pt>
                <c:pt idx="698">
                  <c:v>4.1939999999999998E-2</c:v>
                </c:pt>
                <c:pt idx="699">
                  <c:v>4.2299999999999997E-2</c:v>
                </c:pt>
                <c:pt idx="700">
                  <c:v>4.2790000000000002E-2</c:v>
                </c:pt>
                <c:pt idx="701">
                  <c:v>4.3920000000000001E-2</c:v>
                </c:pt>
                <c:pt idx="702">
                  <c:v>4.521E-2</c:v>
                </c:pt>
                <c:pt idx="703">
                  <c:v>4.4740000000000002E-2</c:v>
                </c:pt>
                <c:pt idx="704">
                  <c:v>4.5809999999999997E-2</c:v>
                </c:pt>
                <c:pt idx="705">
                  <c:v>4.827E-2</c:v>
                </c:pt>
                <c:pt idx="706">
                  <c:v>4.8489999999999998E-2</c:v>
                </c:pt>
                <c:pt idx="707">
                  <c:v>4.8500000000000001E-2</c:v>
                </c:pt>
                <c:pt idx="708">
                  <c:v>4.8480000000000002E-2</c:v>
                </c:pt>
                <c:pt idx="709">
                  <c:v>4.9079999999999999E-2</c:v>
                </c:pt>
                <c:pt idx="710">
                  <c:v>4.9849999999999998E-2</c:v>
                </c:pt>
                <c:pt idx="711">
                  <c:v>4.8739999999999999E-2</c:v>
                </c:pt>
                <c:pt idx="712">
                  <c:v>5.0020000000000002E-2</c:v>
                </c:pt>
                <c:pt idx="713">
                  <c:v>4.9410000000000003E-2</c:v>
                </c:pt>
                <c:pt idx="714">
                  <c:v>4.8869999999999997E-2</c:v>
                </c:pt>
                <c:pt idx="715">
                  <c:v>4.7919999999999997E-2</c:v>
                </c:pt>
                <c:pt idx="716">
                  <c:v>4.7030000000000002E-2</c:v>
                </c:pt>
                <c:pt idx="717">
                  <c:v>4.9200000000000001E-2</c:v>
                </c:pt>
                <c:pt idx="718">
                  <c:v>4.752E-2</c:v>
                </c:pt>
                <c:pt idx="719">
                  <c:v>4.8750000000000002E-2</c:v>
                </c:pt>
                <c:pt idx="720">
                  <c:v>4.8439999999999997E-2</c:v>
                </c:pt>
                <c:pt idx="721">
                  <c:v>4.7940000000000003E-2</c:v>
                </c:pt>
                <c:pt idx="722">
                  <c:v>4.7570000000000001E-2</c:v>
                </c:pt>
                <c:pt idx="723">
                  <c:v>4.6269999999999999E-2</c:v>
                </c:pt>
                <c:pt idx="724">
                  <c:v>4.548E-2</c:v>
                </c:pt>
                <c:pt idx="725">
                  <c:v>4.4650000000000002E-2</c:v>
                </c:pt>
                <c:pt idx="726">
                  <c:v>4.36E-2</c:v>
                </c:pt>
                <c:pt idx="727">
                  <c:v>4.3830000000000001E-2</c:v>
                </c:pt>
                <c:pt idx="728">
                  <c:v>4.224E-2</c:v>
                </c:pt>
                <c:pt idx="729">
                  <c:v>4.2079999999999999E-2</c:v>
                </c:pt>
                <c:pt idx="730">
                  <c:v>4.1509999999999998E-2</c:v>
                </c:pt>
                <c:pt idx="731">
                  <c:v>4.0910000000000002E-2</c:v>
                </c:pt>
                <c:pt idx="732">
                  <c:v>4.1489999999999999E-2</c:v>
                </c:pt>
                <c:pt idx="733">
                  <c:v>3.891E-2</c:v>
                </c:pt>
                <c:pt idx="734">
                  <c:v>3.977E-2</c:v>
                </c:pt>
                <c:pt idx="735">
                  <c:v>4.0210000000000003E-2</c:v>
                </c:pt>
                <c:pt idx="736">
                  <c:v>3.9230000000000001E-2</c:v>
                </c:pt>
                <c:pt idx="737">
                  <c:v>4.079E-2</c:v>
                </c:pt>
                <c:pt idx="738">
                  <c:v>3.9309999999999998E-2</c:v>
                </c:pt>
                <c:pt idx="739">
                  <c:v>3.9070000000000001E-2</c:v>
                </c:pt>
                <c:pt idx="740">
                  <c:v>4.0239999999999998E-2</c:v>
                </c:pt>
                <c:pt idx="741">
                  <c:v>4.0370000000000003E-2</c:v>
                </c:pt>
                <c:pt idx="742">
                  <c:v>4.0680000000000001E-2</c:v>
                </c:pt>
                <c:pt idx="743">
                  <c:v>3.9829999999999997E-2</c:v>
                </c:pt>
                <c:pt idx="744">
                  <c:v>4.0529999999999997E-2</c:v>
                </c:pt>
                <c:pt idx="745">
                  <c:v>4.0390000000000002E-2</c:v>
                </c:pt>
                <c:pt idx="746">
                  <c:v>3.9800000000000002E-2</c:v>
                </c:pt>
                <c:pt idx="747">
                  <c:v>4.1869999999999997E-2</c:v>
                </c:pt>
                <c:pt idx="748">
                  <c:v>4.0739999999999998E-2</c:v>
                </c:pt>
                <c:pt idx="749">
                  <c:v>4.317E-2</c:v>
                </c:pt>
                <c:pt idx="750">
                  <c:v>4.333E-2</c:v>
                </c:pt>
                <c:pt idx="751">
                  <c:v>4.0800000000000003E-2</c:v>
                </c:pt>
                <c:pt idx="752">
                  <c:v>4.299E-2</c:v>
                </c:pt>
                <c:pt idx="753">
                  <c:v>4.1390000000000003E-2</c:v>
                </c:pt>
                <c:pt idx="754">
                  <c:v>4.3220000000000001E-2</c:v>
                </c:pt>
                <c:pt idx="755">
                  <c:v>4.505E-2</c:v>
                </c:pt>
                <c:pt idx="756">
                  <c:v>4.5990000000000003E-2</c:v>
                </c:pt>
                <c:pt idx="757">
                  <c:v>4.8349999999999997E-2</c:v>
                </c:pt>
                <c:pt idx="758">
                  <c:v>4.913E-2</c:v>
                </c:pt>
                <c:pt idx="759">
                  <c:v>5.1839999999999997E-2</c:v>
                </c:pt>
                <c:pt idx="760">
                  <c:v>5.3969999999999997E-2</c:v>
                </c:pt>
                <c:pt idx="761">
                  <c:v>5.2490000000000002E-2</c:v>
                </c:pt>
                <c:pt idx="762">
                  <c:v>5.4489999999999997E-2</c:v>
                </c:pt>
                <c:pt idx="763">
                  <c:v>5.4980000000000001E-2</c:v>
                </c:pt>
                <c:pt idx="764">
                  <c:v>5.7919999999999999E-2</c:v>
                </c:pt>
                <c:pt idx="765">
                  <c:v>5.6320000000000002E-2</c:v>
                </c:pt>
                <c:pt idx="766">
                  <c:v>5.8279999999999998E-2</c:v>
                </c:pt>
                <c:pt idx="767">
                  <c:v>5.8930000000000003E-2</c:v>
                </c:pt>
                <c:pt idx="768">
                  <c:v>5.8779999999999999E-2</c:v>
                </c:pt>
                <c:pt idx="769">
                  <c:v>6.2600000000000003E-2</c:v>
                </c:pt>
                <c:pt idx="770">
                  <c:v>6.3509999999999997E-2</c:v>
                </c:pt>
                <c:pt idx="771">
                  <c:v>6.5250000000000002E-2</c:v>
                </c:pt>
                <c:pt idx="772">
                  <c:v>6.4229999999999995E-2</c:v>
                </c:pt>
                <c:pt idx="773">
                  <c:v>6.3810000000000006E-2</c:v>
                </c:pt>
                <c:pt idx="774">
                  <c:v>6.4570000000000002E-2</c:v>
                </c:pt>
                <c:pt idx="775">
                  <c:v>6.5299999999999997E-2</c:v>
                </c:pt>
                <c:pt idx="776">
                  <c:v>6.5680000000000002E-2</c:v>
                </c:pt>
                <c:pt idx="777">
                  <c:v>6.6629999999999995E-2</c:v>
                </c:pt>
                <c:pt idx="778">
                  <c:v>6.7750000000000005E-2</c:v>
                </c:pt>
                <c:pt idx="779">
                  <c:v>6.7960000000000007E-2</c:v>
                </c:pt>
                <c:pt idx="780">
                  <c:v>6.9029999999999994E-2</c:v>
                </c:pt>
                <c:pt idx="781">
                  <c:v>6.7900000000000002E-2</c:v>
                </c:pt>
                <c:pt idx="782">
                  <c:v>6.9620000000000001E-2</c:v>
                </c:pt>
                <c:pt idx="783">
                  <c:v>6.7309999999999995E-2</c:v>
                </c:pt>
                <c:pt idx="784">
                  <c:v>7.0809999999999998E-2</c:v>
                </c:pt>
                <c:pt idx="785">
                  <c:v>7.1559999999999999E-2</c:v>
                </c:pt>
                <c:pt idx="786">
                  <c:v>7.0139999999999994E-2</c:v>
                </c:pt>
                <c:pt idx="787">
                  <c:v>7.0069999999999993E-2</c:v>
                </c:pt>
                <c:pt idx="788">
                  <c:v>7.1059999999999998E-2</c:v>
                </c:pt>
                <c:pt idx="789">
                  <c:v>7.4349999999999999E-2</c:v>
                </c:pt>
                <c:pt idx="790">
                  <c:v>7.5050000000000006E-2</c:v>
                </c:pt>
                <c:pt idx="791">
                  <c:v>7.3480000000000004E-2</c:v>
                </c:pt>
                <c:pt idx="792">
                  <c:v>7.3819999999999997E-2</c:v>
                </c:pt>
                <c:pt idx="793">
                  <c:v>7.1410000000000001E-2</c:v>
                </c:pt>
                <c:pt idx="794">
                  <c:v>7.3109999999999994E-2</c:v>
                </c:pt>
                <c:pt idx="795">
                  <c:v>7.51E-2</c:v>
                </c:pt>
                <c:pt idx="796">
                  <c:v>7.2010000000000005E-2</c:v>
                </c:pt>
                <c:pt idx="797">
                  <c:v>7.5039999999999996E-2</c:v>
                </c:pt>
                <c:pt idx="798">
                  <c:v>7.4770000000000003E-2</c:v>
                </c:pt>
                <c:pt idx="799">
                  <c:v>7.5590000000000004E-2</c:v>
                </c:pt>
                <c:pt idx="800">
                  <c:v>7.7719999999999997E-2</c:v>
                </c:pt>
                <c:pt idx="801">
                  <c:v>7.8530000000000003E-2</c:v>
                </c:pt>
                <c:pt idx="802">
                  <c:v>7.9549999999999996E-2</c:v>
                </c:pt>
                <c:pt idx="803">
                  <c:v>7.6499999999999999E-2</c:v>
                </c:pt>
                <c:pt idx="804">
                  <c:v>7.6550000000000007E-2</c:v>
                </c:pt>
                <c:pt idx="805">
                  <c:v>7.8630000000000005E-2</c:v>
                </c:pt>
                <c:pt idx="806">
                  <c:v>7.9380000000000006E-2</c:v>
                </c:pt>
                <c:pt idx="807">
                  <c:v>8.0740000000000006E-2</c:v>
                </c:pt>
                <c:pt idx="808">
                  <c:v>8.1210000000000004E-2</c:v>
                </c:pt>
                <c:pt idx="809">
                  <c:v>7.9039999999999999E-2</c:v>
                </c:pt>
                <c:pt idx="810">
                  <c:v>8.3309999999999995E-2</c:v>
                </c:pt>
                <c:pt idx="811">
                  <c:v>8.1909999999999997E-2</c:v>
                </c:pt>
                <c:pt idx="812">
                  <c:v>8.2600000000000007E-2</c:v>
                </c:pt>
                <c:pt idx="813">
                  <c:v>8.2769999999999996E-2</c:v>
                </c:pt>
                <c:pt idx="814">
                  <c:v>8.2460000000000006E-2</c:v>
                </c:pt>
                <c:pt idx="815">
                  <c:v>8.2949999999999996E-2</c:v>
                </c:pt>
                <c:pt idx="816">
                  <c:v>7.979E-2</c:v>
                </c:pt>
                <c:pt idx="817">
                  <c:v>8.1530000000000005E-2</c:v>
                </c:pt>
                <c:pt idx="818">
                  <c:v>8.0399999999999999E-2</c:v>
                </c:pt>
                <c:pt idx="819">
                  <c:v>8.0269999999999994E-2</c:v>
                </c:pt>
                <c:pt idx="820">
                  <c:v>8.0890000000000004E-2</c:v>
                </c:pt>
                <c:pt idx="821">
                  <c:v>7.85E-2</c:v>
                </c:pt>
                <c:pt idx="822">
                  <c:v>8.0259999999999998E-2</c:v>
                </c:pt>
                <c:pt idx="823">
                  <c:v>8.0140000000000003E-2</c:v>
                </c:pt>
                <c:pt idx="824">
                  <c:v>7.9719999999999999E-2</c:v>
                </c:pt>
                <c:pt idx="825">
                  <c:v>8.1869999999999998E-2</c:v>
                </c:pt>
                <c:pt idx="826">
                  <c:v>7.9670000000000005E-2</c:v>
                </c:pt>
                <c:pt idx="827">
                  <c:v>8.0519999999999994E-2</c:v>
                </c:pt>
                <c:pt idx="828">
                  <c:v>7.9990000000000006E-2</c:v>
                </c:pt>
                <c:pt idx="829">
                  <c:v>7.9729999999999995E-2</c:v>
                </c:pt>
                <c:pt idx="830">
                  <c:v>8.0629999999999993E-2</c:v>
                </c:pt>
                <c:pt idx="831">
                  <c:v>8.0159999999999995E-2</c:v>
                </c:pt>
                <c:pt idx="832">
                  <c:v>8.3099999999999993E-2</c:v>
                </c:pt>
                <c:pt idx="833">
                  <c:v>8.4739999999999996E-2</c:v>
                </c:pt>
                <c:pt idx="834">
                  <c:v>8.7550000000000003E-2</c:v>
                </c:pt>
                <c:pt idx="835">
                  <c:v>9.1810000000000003E-2</c:v>
                </c:pt>
                <c:pt idx="836">
                  <c:v>8.8980000000000004E-2</c:v>
                </c:pt>
                <c:pt idx="837">
                  <c:v>8.9300000000000004E-2</c:v>
                </c:pt>
                <c:pt idx="838">
                  <c:v>9.2259999999999995E-2</c:v>
                </c:pt>
                <c:pt idx="839">
                  <c:v>9.2850000000000002E-2</c:v>
                </c:pt>
                <c:pt idx="840">
                  <c:v>9.4369999999999996E-2</c:v>
                </c:pt>
                <c:pt idx="841">
                  <c:v>9.375E-2</c:v>
                </c:pt>
                <c:pt idx="842">
                  <c:v>9.6579999999999999E-2</c:v>
                </c:pt>
                <c:pt idx="843">
                  <c:v>9.7100000000000006E-2</c:v>
                </c:pt>
                <c:pt idx="844">
                  <c:v>9.8979999999999999E-2</c:v>
                </c:pt>
                <c:pt idx="845">
                  <c:v>9.8269999999999996E-2</c:v>
                </c:pt>
                <c:pt idx="846">
                  <c:v>9.7320000000000004E-2</c:v>
                </c:pt>
                <c:pt idx="847">
                  <c:v>9.8890000000000006E-2</c:v>
                </c:pt>
                <c:pt idx="848">
                  <c:v>0.10067</c:v>
                </c:pt>
                <c:pt idx="849">
                  <c:v>0.10026</c:v>
                </c:pt>
                <c:pt idx="850">
                  <c:v>0.1024</c:v>
                </c:pt>
                <c:pt idx="851">
                  <c:v>9.8960000000000006E-2</c:v>
                </c:pt>
                <c:pt idx="852">
                  <c:v>0.10126</c:v>
                </c:pt>
                <c:pt idx="853">
                  <c:v>0.10198</c:v>
                </c:pt>
                <c:pt idx="854">
                  <c:v>0.10357</c:v>
                </c:pt>
                <c:pt idx="855">
                  <c:v>0.10378</c:v>
                </c:pt>
                <c:pt idx="856">
                  <c:v>0.10403999999999999</c:v>
                </c:pt>
                <c:pt idx="857">
                  <c:v>0.10539999999999999</c:v>
                </c:pt>
                <c:pt idx="858">
                  <c:v>0.10534</c:v>
                </c:pt>
                <c:pt idx="859">
                  <c:v>0.10854</c:v>
                </c:pt>
                <c:pt idx="860">
                  <c:v>0.10963000000000001</c:v>
                </c:pt>
                <c:pt idx="861">
                  <c:v>0.10754</c:v>
                </c:pt>
                <c:pt idx="862">
                  <c:v>0.10723000000000001</c:v>
                </c:pt>
                <c:pt idx="863">
                  <c:v>0.11129</c:v>
                </c:pt>
                <c:pt idx="864">
                  <c:v>0.1106</c:v>
                </c:pt>
                <c:pt idx="865">
                  <c:v>0.10796</c:v>
                </c:pt>
                <c:pt idx="866">
                  <c:v>0.10795</c:v>
                </c:pt>
                <c:pt idx="867">
                  <c:v>0.10861999999999999</c:v>
                </c:pt>
                <c:pt idx="868">
                  <c:v>0.11053</c:v>
                </c:pt>
                <c:pt idx="869">
                  <c:v>0.11008</c:v>
                </c:pt>
                <c:pt idx="870">
                  <c:v>0.1123</c:v>
                </c:pt>
                <c:pt idx="871">
                  <c:v>0.10863</c:v>
                </c:pt>
                <c:pt idx="872">
                  <c:v>0.1104</c:v>
                </c:pt>
                <c:pt idx="873">
                  <c:v>0.11255999999999999</c:v>
                </c:pt>
                <c:pt idx="874">
                  <c:v>0.11524</c:v>
                </c:pt>
                <c:pt idx="875">
                  <c:v>0.12112000000000001</c:v>
                </c:pt>
                <c:pt idx="876">
                  <c:v>0.11617</c:v>
                </c:pt>
                <c:pt idx="877">
                  <c:v>0.12148</c:v>
                </c:pt>
                <c:pt idx="878">
                  <c:v>0.12130000000000001</c:v>
                </c:pt>
                <c:pt idx="879">
                  <c:v>0.12042</c:v>
                </c:pt>
                <c:pt idx="880">
                  <c:v>0.12393999999999999</c:v>
                </c:pt>
                <c:pt idx="881">
                  <c:v>0.12296</c:v>
                </c:pt>
                <c:pt idx="882">
                  <c:v>0.12590000000000001</c:v>
                </c:pt>
                <c:pt idx="883">
                  <c:v>0.12773999999999999</c:v>
                </c:pt>
                <c:pt idx="884">
                  <c:v>0.12772</c:v>
                </c:pt>
                <c:pt idx="885">
                  <c:v>0.13156000000000001</c:v>
                </c:pt>
                <c:pt idx="886">
                  <c:v>0.13142999999999999</c:v>
                </c:pt>
                <c:pt idx="887">
                  <c:v>0.13077</c:v>
                </c:pt>
                <c:pt idx="888">
                  <c:v>0.13303000000000001</c:v>
                </c:pt>
                <c:pt idx="889">
                  <c:v>0.13528999999999999</c:v>
                </c:pt>
                <c:pt idx="890">
                  <c:v>0.1363</c:v>
                </c:pt>
                <c:pt idx="891">
                  <c:v>0.13642000000000001</c:v>
                </c:pt>
                <c:pt idx="892">
                  <c:v>0.14019999999999999</c:v>
                </c:pt>
                <c:pt idx="893">
                  <c:v>0.14055999999999999</c:v>
                </c:pt>
                <c:pt idx="894">
                  <c:v>0.13927</c:v>
                </c:pt>
                <c:pt idx="895">
                  <c:v>0.14182</c:v>
                </c:pt>
                <c:pt idx="896">
                  <c:v>0.13969000000000001</c:v>
                </c:pt>
                <c:pt idx="897">
                  <c:v>0.14169999999999999</c:v>
                </c:pt>
                <c:pt idx="898">
                  <c:v>0.14435000000000001</c:v>
                </c:pt>
                <c:pt idx="899">
                  <c:v>0.14324000000000001</c:v>
                </c:pt>
                <c:pt idx="900">
                  <c:v>0.14391999999999999</c:v>
                </c:pt>
                <c:pt idx="901">
                  <c:v>0.1421</c:v>
                </c:pt>
                <c:pt idx="902">
                  <c:v>0.14465</c:v>
                </c:pt>
                <c:pt idx="903">
                  <c:v>0.14513000000000001</c:v>
                </c:pt>
                <c:pt idx="904">
                  <c:v>0.14541000000000001</c:v>
                </c:pt>
                <c:pt idx="905">
                  <c:v>0.14441999999999999</c:v>
                </c:pt>
                <c:pt idx="906">
                  <c:v>0.1399</c:v>
                </c:pt>
                <c:pt idx="907">
                  <c:v>0.14008999999999999</c:v>
                </c:pt>
                <c:pt idx="908">
                  <c:v>0.13832</c:v>
                </c:pt>
                <c:pt idx="909">
                  <c:v>0.13929</c:v>
                </c:pt>
                <c:pt idx="910">
                  <c:v>0.13891000000000001</c:v>
                </c:pt>
                <c:pt idx="911">
                  <c:v>0.13478999999999999</c:v>
                </c:pt>
                <c:pt idx="912">
                  <c:v>0.13489000000000001</c:v>
                </c:pt>
                <c:pt idx="913">
                  <c:v>0.13203000000000001</c:v>
                </c:pt>
                <c:pt idx="914">
                  <c:v>0.13200000000000001</c:v>
                </c:pt>
                <c:pt idx="915">
                  <c:v>0.1321</c:v>
                </c:pt>
                <c:pt idx="916">
                  <c:v>0.12822</c:v>
                </c:pt>
                <c:pt idx="917">
                  <c:v>0.13053000000000001</c:v>
                </c:pt>
                <c:pt idx="918">
                  <c:v>0.12953000000000001</c:v>
                </c:pt>
                <c:pt idx="919">
                  <c:v>0.13031000000000001</c:v>
                </c:pt>
                <c:pt idx="920">
                  <c:v>0.12994</c:v>
                </c:pt>
                <c:pt idx="921">
                  <c:v>0.12592999999999999</c:v>
                </c:pt>
                <c:pt idx="922">
                  <c:v>0.12315</c:v>
                </c:pt>
                <c:pt idx="923">
                  <c:v>0.12389</c:v>
                </c:pt>
                <c:pt idx="924">
                  <c:v>0.11859</c:v>
                </c:pt>
                <c:pt idx="925">
                  <c:v>0.11935</c:v>
                </c:pt>
                <c:pt idx="926">
                  <c:v>0.11456</c:v>
                </c:pt>
                <c:pt idx="927">
                  <c:v>0.11677999999999999</c:v>
                </c:pt>
                <c:pt idx="928">
                  <c:v>0.11412</c:v>
                </c:pt>
                <c:pt idx="929">
                  <c:v>0.11425</c:v>
                </c:pt>
                <c:pt idx="930">
                  <c:v>0.11149000000000001</c:v>
                </c:pt>
                <c:pt idx="931">
                  <c:v>0.10975</c:v>
                </c:pt>
                <c:pt idx="932">
                  <c:v>0.10693999999999999</c:v>
                </c:pt>
                <c:pt idx="933">
                  <c:v>0.10605000000000001</c:v>
                </c:pt>
                <c:pt idx="934">
                  <c:v>0.10672</c:v>
                </c:pt>
                <c:pt idx="935">
                  <c:v>0.1087</c:v>
                </c:pt>
                <c:pt idx="936">
                  <c:v>0.10446</c:v>
                </c:pt>
                <c:pt idx="937">
                  <c:v>0.10455</c:v>
                </c:pt>
                <c:pt idx="938">
                  <c:v>0.10471</c:v>
                </c:pt>
                <c:pt idx="939">
                  <c:v>0.10254000000000001</c:v>
                </c:pt>
                <c:pt idx="940">
                  <c:v>0.104</c:v>
                </c:pt>
                <c:pt idx="941">
                  <c:v>0.10115</c:v>
                </c:pt>
                <c:pt idx="942">
                  <c:v>0.10067</c:v>
                </c:pt>
                <c:pt idx="943">
                  <c:v>9.9309999999999996E-2</c:v>
                </c:pt>
                <c:pt idx="944">
                  <c:v>9.9010000000000001E-2</c:v>
                </c:pt>
                <c:pt idx="945">
                  <c:v>0.10055</c:v>
                </c:pt>
                <c:pt idx="946">
                  <c:v>9.4320000000000001E-2</c:v>
                </c:pt>
                <c:pt idx="947">
                  <c:v>9.3869999999999995E-2</c:v>
                </c:pt>
                <c:pt idx="948">
                  <c:v>9.325E-2</c:v>
                </c:pt>
                <c:pt idx="949">
                  <c:v>9.4539999999999999E-2</c:v>
                </c:pt>
                <c:pt idx="950">
                  <c:v>9.5519999999999994E-2</c:v>
                </c:pt>
                <c:pt idx="951">
                  <c:v>9.5210000000000003E-2</c:v>
                </c:pt>
                <c:pt idx="952">
                  <c:v>9.6070000000000003E-2</c:v>
                </c:pt>
                <c:pt idx="953">
                  <c:v>9.6320000000000003E-2</c:v>
                </c:pt>
                <c:pt idx="954">
                  <c:v>9.6920000000000006E-2</c:v>
                </c:pt>
                <c:pt idx="955">
                  <c:v>9.7070000000000004E-2</c:v>
                </c:pt>
                <c:pt idx="956">
                  <c:v>9.6500000000000002E-2</c:v>
                </c:pt>
                <c:pt idx="957">
                  <c:v>9.9089999999999998E-2</c:v>
                </c:pt>
                <c:pt idx="958">
                  <c:v>9.7500000000000003E-2</c:v>
                </c:pt>
                <c:pt idx="959">
                  <c:v>9.9290000000000003E-2</c:v>
                </c:pt>
                <c:pt idx="960">
                  <c:v>9.8049999999999998E-2</c:v>
                </c:pt>
                <c:pt idx="961">
                  <c:v>9.6049999999999996E-2</c:v>
                </c:pt>
                <c:pt idx="962">
                  <c:v>9.7619999999999998E-2</c:v>
                </c:pt>
                <c:pt idx="963">
                  <c:v>9.9099999999999994E-2</c:v>
                </c:pt>
                <c:pt idx="964">
                  <c:v>9.6509999999999999E-2</c:v>
                </c:pt>
                <c:pt idx="965">
                  <c:v>9.9500000000000005E-2</c:v>
                </c:pt>
                <c:pt idx="966">
                  <c:v>9.5009999999999997E-2</c:v>
                </c:pt>
                <c:pt idx="967">
                  <c:v>9.6430000000000002E-2</c:v>
                </c:pt>
                <c:pt idx="968">
                  <c:v>9.3350000000000002E-2</c:v>
                </c:pt>
                <c:pt idx="969">
                  <c:v>9.4149999999999998E-2</c:v>
                </c:pt>
                <c:pt idx="970">
                  <c:v>9.1109999999999997E-2</c:v>
                </c:pt>
                <c:pt idx="971">
                  <c:v>9.0560000000000002E-2</c:v>
                </c:pt>
                <c:pt idx="972">
                  <c:v>9.1859999999999997E-2</c:v>
                </c:pt>
                <c:pt idx="973">
                  <c:v>9.1499999999999998E-2</c:v>
                </c:pt>
                <c:pt idx="974">
                  <c:v>9.2189999999999994E-2</c:v>
                </c:pt>
                <c:pt idx="975">
                  <c:v>9.1999999999999998E-2</c:v>
                </c:pt>
                <c:pt idx="976">
                  <c:v>9.0660000000000004E-2</c:v>
                </c:pt>
                <c:pt idx="977">
                  <c:v>8.9380000000000001E-2</c:v>
                </c:pt>
                <c:pt idx="978">
                  <c:v>8.8220000000000007E-2</c:v>
                </c:pt>
                <c:pt idx="979">
                  <c:v>8.5169999999999996E-2</c:v>
                </c:pt>
                <c:pt idx="980">
                  <c:v>8.5430000000000006E-2</c:v>
                </c:pt>
                <c:pt idx="981">
                  <c:v>8.2729999999999998E-2</c:v>
                </c:pt>
                <c:pt idx="982">
                  <c:v>8.4419999999999995E-2</c:v>
                </c:pt>
                <c:pt idx="983">
                  <c:v>8.1390000000000004E-2</c:v>
                </c:pt>
                <c:pt idx="984">
                  <c:v>7.9269999999999993E-2</c:v>
                </c:pt>
                <c:pt idx="985">
                  <c:v>8.2239999999999994E-2</c:v>
                </c:pt>
                <c:pt idx="986">
                  <c:v>8.0909999999999996E-2</c:v>
                </c:pt>
                <c:pt idx="987">
                  <c:v>8.029E-2</c:v>
                </c:pt>
                <c:pt idx="988">
                  <c:v>8.2140000000000005E-2</c:v>
                </c:pt>
                <c:pt idx="989">
                  <c:v>8.0729999999999996E-2</c:v>
                </c:pt>
                <c:pt idx="990">
                  <c:v>8.5199999999999998E-2</c:v>
                </c:pt>
                <c:pt idx="991">
                  <c:v>8.2220000000000001E-2</c:v>
                </c:pt>
                <c:pt idx="992">
                  <c:v>8.4159999999999999E-2</c:v>
                </c:pt>
                <c:pt idx="993">
                  <c:v>8.5129999999999997E-2</c:v>
                </c:pt>
                <c:pt idx="994">
                  <c:v>8.2970000000000002E-2</c:v>
                </c:pt>
                <c:pt idx="995">
                  <c:v>8.548E-2</c:v>
                </c:pt>
                <c:pt idx="996">
                  <c:v>8.3820000000000006E-2</c:v>
                </c:pt>
                <c:pt idx="997">
                  <c:v>8.5790000000000005E-2</c:v>
                </c:pt>
                <c:pt idx="998">
                  <c:v>8.6840000000000001E-2</c:v>
                </c:pt>
                <c:pt idx="999">
                  <c:v>8.788E-2</c:v>
                </c:pt>
                <c:pt idx="1000">
                  <c:v>8.967E-2</c:v>
                </c:pt>
                <c:pt idx="1001">
                  <c:v>8.7679999999999994E-2</c:v>
                </c:pt>
                <c:pt idx="1002">
                  <c:v>8.7690000000000004E-2</c:v>
                </c:pt>
                <c:pt idx="1003">
                  <c:v>9.1310000000000002E-2</c:v>
                </c:pt>
                <c:pt idx="1004">
                  <c:v>9.1200000000000003E-2</c:v>
                </c:pt>
                <c:pt idx="1005">
                  <c:v>9.2600000000000002E-2</c:v>
                </c:pt>
                <c:pt idx="1006">
                  <c:v>8.9990000000000001E-2</c:v>
                </c:pt>
                <c:pt idx="1007">
                  <c:v>9.3490000000000004E-2</c:v>
                </c:pt>
                <c:pt idx="1008">
                  <c:v>9.5899999999999999E-2</c:v>
                </c:pt>
                <c:pt idx="1009">
                  <c:v>9.5229999999999995E-2</c:v>
                </c:pt>
                <c:pt idx="1010">
                  <c:v>9.8239999999999994E-2</c:v>
                </c:pt>
                <c:pt idx="1011">
                  <c:v>9.9030000000000007E-2</c:v>
                </c:pt>
                <c:pt idx="1012">
                  <c:v>9.9449999999999997E-2</c:v>
                </c:pt>
                <c:pt idx="1013">
                  <c:v>0.10104</c:v>
                </c:pt>
                <c:pt idx="1014">
                  <c:v>0.10023</c:v>
                </c:pt>
                <c:pt idx="1015">
                  <c:v>0.10105</c:v>
                </c:pt>
                <c:pt idx="1016">
                  <c:v>0.10123</c:v>
                </c:pt>
                <c:pt idx="1017">
                  <c:v>0.10084</c:v>
                </c:pt>
                <c:pt idx="1018">
                  <c:v>9.9820000000000006E-2</c:v>
                </c:pt>
                <c:pt idx="1019">
                  <c:v>9.955E-2</c:v>
                </c:pt>
                <c:pt idx="1020">
                  <c:v>9.9849999999999994E-2</c:v>
                </c:pt>
                <c:pt idx="1021">
                  <c:v>9.5299999999999996E-2</c:v>
                </c:pt>
                <c:pt idx="1022">
                  <c:v>9.7869999999999999E-2</c:v>
                </c:pt>
                <c:pt idx="1023">
                  <c:v>9.5329999999999998E-2</c:v>
                </c:pt>
                <c:pt idx="1024">
                  <c:v>9.3859999999999999E-2</c:v>
                </c:pt>
                <c:pt idx="1025">
                  <c:v>9.4460000000000002E-2</c:v>
                </c:pt>
                <c:pt idx="1026">
                  <c:v>8.8459999999999997E-2</c:v>
                </c:pt>
                <c:pt idx="1027">
                  <c:v>8.7919999999999998E-2</c:v>
                </c:pt>
                <c:pt idx="1028">
                  <c:v>8.6499999999999994E-2</c:v>
                </c:pt>
                <c:pt idx="1029">
                  <c:v>8.6800000000000002E-2</c:v>
                </c:pt>
                <c:pt idx="1030">
                  <c:v>8.5599999999999996E-2</c:v>
                </c:pt>
                <c:pt idx="1031">
                  <c:v>8.2680000000000003E-2</c:v>
                </c:pt>
                <c:pt idx="1032">
                  <c:v>8.3220000000000002E-2</c:v>
                </c:pt>
                <c:pt idx="1033">
                  <c:v>8.0930000000000002E-2</c:v>
                </c:pt>
                <c:pt idx="1034">
                  <c:v>8.0369999999999997E-2</c:v>
                </c:pt>
                <c:pt idx="1035">
                  <c:v>8.276E-2</c:v>
                </c:pt>
                <c:pt idx="1036">
                  <c:v>8.1040000000000001E-2</c:v>
                </c:pt>
                <c:pt idx="1037">
                  <c:v>8.0110000000000001E-2</c:v>
                </c:pt>
                <c:pt idx="1038">
                  <c:v>7.9740000000000005E-2</c:v>
                </c:pt>
                <c:pt idx="1039">
                  <c:v>8.0240000000000006E-2</c:v>
                </c:pt>
                <c:pt idx="1040">
                  <c:v>7.9659999999999995E-2</c:v>
                </c:pt>
                <c:pt idx="1041">
                  <c:v>7.9089999999999994E-2</c:v>
                </c:pt>
                <c:pt idx="1042">
                  <c:v>7.7249999999999999E-2</c:v>
                </c:pt>
                <c:pt idx="1043">
                  <c:v>7.7579999999999996E-2</c:v>
                </c:pt>
                <c:pt idx="1044">
                  <c:v>7.7799999999999994E-2</c:v>
                </c:pt>
                <c:pt idx="1045">
                  <c:v>8.0490000000000006E-2</c:v>
                </c:pt>
                <c:pt idx="1046">
                  <c:v>7.7530000000000002E-2</c:v>
                </c:pt>
                <c:pt idx="1047">
                  <c:v>8.1750000000000003E-2</c:v>
                </c:pt>
                <c:pt idx="1048">
                  <c:v>8.2909999999999998E-2</c:v>
                </c:pt>
                <c:pt idx="1049">
                  <c:v>8.3610000000000004E-2</c:v>
                </c:pt>
                <c:pt idx="1050">
                  <c:v>8.5919999999999996E-2</c:v>
                </c:pt>
                <c:pt idx="1051">
                  <c:v>8.8190000000000004E-2</c:v>
                </c:pt>
                <c:pt idx="1052">
                  <c:v>8.9649999999999994E-2</c:v>
                </c:pt>
                <c:pt idx="1053">
                  <c:v>9.2310000000000003E-2</c:v>
                </c:pt>
                <c:pt idx="1054">
                  <c:v>9.4509999999999997E-2</c:v>
                </c:pt>
                <c:pt idx="1055">
                  <c:v>9.4329999999999997E-2</c:v>
                </c:pt>
                <c:pt idx="1056">
                  <c:v>9.6180000000000002E-2</c:v>
                </c:pt>
                <c:pt idx="1057">
                  <c:v>9.9199999999999997E-2</c:v>
                </c:pt>
                <c:pt idx="1058">
                  <c:v>9.9099999999999994E-2</c:v>
                </c:pt>
                <c:pt idx="1059">
                  <c:v>0.10116</c:v>
                </c:pt>
                <c:pt idx="1060">
                  <c:v>0.10443</c:v>
                </c:pt>
                <c:pt idx="1061">
                  <c:v>0.10517</c:v>
                </c:pt>
                <c:pt idx="1062">
                  <c:v>0.10607</c:v>
                </c:pt>
                <c:pt idx="1063">
                  <c:v>0.11044</c:v>
                </c:pt>
                <c:pt idx="1064">
                  <c:v>0.11014</c:v>
                </c:pt>
                <c:pt idx="1065">
                  <c:v>0.10934000000000001</c:v>
                </c:pt>
                <c:pt idx="1066">
                  <c:v>0.1085</c:v>
                </c:pt>
                <c:pt idx="1067">
                  <c:v>0.10619000000000001</c:v>
                </c:pt>
                <c:pt idx="1068">
                  <c:v>0.10309</c:v>
                </c:pt>
                <c:pt idx="1069">
                  <c:v>0.10222000000000001</c:v>
                </c:pt>
                <c:pt idx="1070">
                  <c:v>0.1003</c:v>
                </c:pt>
                <c:pt idx="1071">
                  <c:v>9.6320000000000003E-2</c:v>
                </c:pt>
                <c:pt idx="1072">
                  <c:v>9.3850000000000003E-2</c:v>
                </c:pt>
                <c:pt idx="1073">
                  <c:v>8.967E-2</c:v>
                </c:pt>
                <c:pt idx="1074">
                  <c:v>8.448E-2</c:v>
                </c:pt>
                <c:pt idx="1075">
                  <c:v>8.0509999999999998E-2</c:v>
                </c:pt>
                <c:pt idx="1076">
                  <c:v>7.3889999999999997E-2</c:v>
                </c:pt>
                <c:pt idx="1077">
                  <c:v>7.0059999999999997E-2</c:v>
                </c:pt>
                <c:pt idx="1078">
                  <c:v>6.6220000000000001E-2</c:v>
                </c:pt>
                <c:pt idx="1079">
                  <c:v>6.2859999999999999E-2</c:v>
                </c:pt>
                <c:pt idx="1080">
                  <c:v>6.1129999999999997E-2</c:v>
                </c:pt>
                <c:pt idx="1081">
                  <c:v>5.7119999999999997E-2</c:v>
                </c:pt>
                <c:pt idx="1082">
                  <c:v>5.3650000000000003E-2</c:v>
                </c:pt>
                <c:pt idx="1083">
                  <c:v>5.2080000000000001E-2</c:v>
                </c:pt>
                <c:pt idx="1084">
                  <c:v>4.8030000000000003E-2</c:v>
                </c:pt>
                <c:pt idx="1085">
                  <c:v>4.8070000000000002E-2</c:v>
                </c:pt>
                <c:pt idx="1086">
                  <c:v>4.6679999999999999E-2</c:v>
                </c:pt>
                <c:pt idx="1087">
                  <c:v>4.4999999999999998E-2</c:v>
                </c:pt>
                <c:pt idx="1088">
                  <c:v>4.4560000000000002E-2</c:v>
                </c:pt>
                <c:pt idx="1089">
                  <c:v>4.3110000000000002E-2</c:v>
                </c:pt>
                <c:pt idx="1090">
                  <c:v>4.292E-2</c:v>
                </c:pt>
                <c:pt idx="1091">
                  <c:v>4.224E-2</c:v>
                </c:pt>
                <c:pt idx="1092">
                  <c:v>4.4040000000000003E-2</c:v>
                </c:pt>
                <c:pt idx="1093">
                  <c:v>4.2860000000000002E-2</c:v>
                </c:pt>
                <c:pt idx="1094">
                  <c:v>4.4179999999999997E-2</c:v>
                </c:pt>
                <c:pt idx="1095">
                  <c:v>4.6620000000000002E-2</c:v>
                </c:pt>
                <c:pt idx="1096">
                  <c:v>4.8329999999999998E-2</c:v>
                </c:pt>
                <c:pt idx="1097">
                  <c:v>5.0479999999999997E-2</c:v>
                </c:pt>
                <c:pt idx="1098">
                  <c:v>5.4330000000000003E-2</c:v>
                </c:pt>
                <c:pt idx="1099">
                  <c:v>5.7459999999999997E-2</c:v>
                </c:pt>
                <c:pt idx="1100">
                  <c:v>5.9979999999999999E-2</c:v>
                </c:pt>
                <c:pt idx="1101">
                  <c:v>6.4100000000000004E-2</c:v>
                </c:pt>
                <c:pt idx="1102">
                  <c:v>6.7040000000000002E-2</c:v>
                </c:pt>
                <c:pt idx="1103">
                  <c:v>7.3230000000000003E-2</c:v>
                </c:pt>
                <c:pt idx="1104">
                  <c:v>7.9960000000000003E-2</c:v>
                </c:pt>
                <c:pt idx="1105">
                  <c:v>8.4360000000000004E-2</c:v>
                </c:pt>
                <c:pt idx="1106">
                  <c:v>9.0749999999999997E-2</c:v>
                </c:pt>
                <c:pt idx="1107">
                  <c:v>9.3149999999999997E-2</c:v>
                </c:pt>
                <c:pt idx="1108">
                  <c:v>9.987E-2</c:v>
                </c:pt>
                <c:pt idx="1109">
                  <c:v>0.1042</c:v>
                </c:pt>
                <c:pt idx="1110">
                  <c:v>0.10992</c:v>
                </c:pt>
                <c:pt idx="1111">
                  <c:v>0.11252</c:v>
                </c:pt>
                <c:pt idx="1112">
                  <c:v>0.11816</c:v>
                </c:pt>
                <c:pt idx="1113">
                  <c:v>0.12161</c:v>
                </c:pt>
                <c:pt idx="1114">
                  <c:v>0.12569</c:v>
                </c:pt>
                <c:pt idx="1115">
                  <c:v>0.12605</c:v>
                </c:pt>
                <c:pt idx="1116">
                  <c:v>0.1244</c:v>
                </c:pt>
                <c:pt idx="1117">
                  <c:v>0.12019000000000001</c:v>
                </c:pt>
                <c:pt idx="1118">
                  <c:v>0.11330999999999999</c:v>
                </c:pt>
                <c:pt idx="1119">
                  <c:v>0.10839</c:v>
                </c:pt>
                <c:pt idx="1120">
                  <c:v>0.10315000000000001</c:v>
                </c:pt>
                <c:pt idx="1121">
                  <c:v>9.1689999999999994E-2</c:v>
                </c:pt>
                <c:pt idx="1122">
                  <c:v>7.9479999999999995E-2</c:v>
                </c:pt>
                <c:pt idx="1123">
                  <c:v>7.0319999999999994E-2</c:v>
                </c:pt>
                <c:pt idx="1124">
                  <c:v>6.3390000000000002E-2</c:v>
                </c:pt>
                <c:pt idx="1125">
                  <c:v>5.5599999999999997E-2</c:v>
                </c:pt>
                <c:pt idx="1126">
                  <c:v>4.4940000000000001E-2</c:v>
                </c:pt>
                <c:pt idx="1127">
                  <c:v>3.8649999999999997E-2</c:v>
                </c:pt>
                <c:pt idx="1128">
                  <c:v>3.1850000000000003E-2</c:v>
                </c:pt>
                <c:pt idx="1129">
                  <c:v>2.6599999999999999E-2</c:v>
                </c:pt>
                <c:pt idx="1130">
                  <c:v>2.1669999999999998E-2</c:v>
                </c:pt>
                <c:pt idx="1131">
                  <c:v>1.7840000000000002E-2</c:v>
                </c:pt>
                <c:pt idx="1132">
                  <c:v>1.4579999999999999E-2</c:v>
                </c:pt>
                <c:pt idx="1133">
                  <c:v>1.315E-2</c:v>
                </c:pt>
                <c:pt idx="1134">
                  <c:v>1.2030000000000001E-2</c:v>
                </c:pt>
                <c:pt idx="1135">
                  <c:v>1.048E-2</c:v>
                </c:pt>
                <c:pt idx="1136">
                  <c:v>9.8499999999999994E-3</c:v>
                </c:pt>
                <c:pt idx="1137">
                  <c:v>9.2300000000000004E-3</c:v>
                </c:pt>
                <c:pt idx="1138">
                  <c:v>8.8999999999999999E-3</c:v>
                </c:pt>
                <c:pt idx="1139">
                  <c:v>8.7600000000000004E-3</c:v>
                </c:pt>
                <c:pt idx="1140">
                  <c:v>9.1900000000000003E-3</c:v>
                </c:pt>
                <c:pt idx="1141">
                  <c:v>8.3400000000000002E-3</c:v>
                </c:pt>
                <c:pt idx="1142">
                  <c:v>8.6099999999999996E-3</c:v>
                </c:pt>
                <c:pt idx="1143">
                  <c:v>1.022E-2</c:v>
                </c:pt>
                <c:pt idx="1144">
                  <c:v>1.1350000000000001E-2</c:v>
                </c:pt>
                <c:pt idx="1145">
                  <c:v>1.417E-2</c:v>
                </c:pt>
                <c:pt idx="1146">
                  <c:v>1.592E-2</c:v>
                </c:pt>
                <c:pt idx="1147">
                  <c:v>2.053E-2</c:v>
                </c:pt>
                <c:pt idx="1148">
                  <c:v>2.4660000000000001E-2</c:v>
                </c:pt>
                <c:pt idx="1149">
                  <c:v>3.0519999999999999E-2</c:v>
                </c:pt>
                <c:pt idx="1150">
                  <c:v>4.156E-2</c:v>
                </c:pt>
                <c:pt idx="1151">
                  <c:v>5.5989999999999998E-2</c:v>
                </c:pt>
                <c:pt idx="1152">
                  <c:v>7.5190000000000007E-2</c:v>
                </c:pt>
                <c:pt idx="1153">
                  <c:v>0.10668999999999999</c:v>
                </c:pt>
                <c:pt idx="1154">
                  <c:v>0.14777000000000001</c:v>
                </c:pt>
                <c:pt idx="1155">
                  <c:v>0.21251999999999999</c:v>
                </c:pt>
                <c:pt idx="1156">
                  <c:v>0.29459999999999997</c:v>
                </c:pt>
                <c:pt idx="1157">
                  <c:v>0.39989999999999998</c:v>
                </c:pt>
                <c:pt idx="1158">
                  <c:v>0.52871999999999997</c:v>
                </c:pt>
                <c:pt idx="1159">
                  <c:v>0.64939999999999998</c:v>
                </c:pt>
                <c:pt idx="1160">
                  <c:v>0.72650999999999999</c:v>
                </c:pt>
                <c:pt idx="1161">
                  <c:v>0.70726999999999995</c:v>
                </c:pt>
                <c:pt idx="1162">
                  <c:v>0.58547000000000005</c:v>
                </c:pt>
                <c:pt idx="1163">
                  <c:v>0.40440999999999999</c:v>
                </c:pt>
                <c:pt idx="1164">
                  <c:v>0.21847</c:v>
                </c:pt>
                <c:pt idx="1165">
                  <c:v>8.6400000000000005E-2</c:v>
                </c:pt>
                <c:pt idx="1166">
                  <c:v>2.5100000000000001E-2</c:v>
                </c:pt>
                <c:pt idx="1167">
                  <c:v>4.7800000000000004E-3</c:v>
                </c:pt>
                <c:pt idx="1168">
                  <c:v>6.2E-4</c:v>
                </c:pt>
                <c:pt idx="1169">
                  <c:v>5.0000000000000002E-5</c:v>
                </c:pt>
                <c:pt idx="1170">
                  <c:v>3.0000000000000001E-5</c:v>
                </c:pt>
                <c:pt idx="1171">
                  <c:v>0</c:v>
                </c:pt>
                <c:pt idx="1172">
                  <c:v>0</c:v>
                </c:pt>
                <c:pt idx="1173">
                  <c:v>0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</c:numCache>
            </c:numRef>
          </c:yVal>
          <c:smooth val="0"/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1!$B$2:$B$1302</c:f>
              <c:numCache>
                <c:formatCode>General</c:formatCode>
                <c:ptCount val="1301"/>
                <c:pt idx="0">
                  <c:v>20.05</c:v>
                </c:pt>
                <c:pt idx="1">
                  <c:v>20.149999999999999</c:v>
                </c:pt>
                <c:pt idx="2">
                  <c:v>20.25</c:v>
                </c:pt>
                <c:pt idx="3">
                  <c:v>20.350000000000001</c:v>
                </c:pt>
                <c:pt idx="4">
                  <c:v>20.45</c:v>
                </c:pt>
                <c:pt idx="5">
                  <c:v>20.55</c:v>
                </c:pt>
                <c:pt idx="6">
                  <c:v>20.65</c:v>
                </c:pt>
                <c:pt idx="7">
                  <c:v>20.75</c:v>
                </c:pt>
                <c:pt idx="8">
                  <c:v>20.85</c:v>
                </c:pt>
                <c:pt idx="9">
                  <c:v>20.95</c:v>
                </c:pt>
                <c:pt idx="10">
                  <c:v>21.05</c:v>
                </c:pt>
                <c:pt idx="11">
                  <c:v>21.15</c:v>
                </c:pt>
                <c:pt idx="12">
                  <c:v>21.25</c:v>
                </c:pt>
                <c:pt idx="13">
                  <c:v>21.35</c:v>
                </c:pt>
                <c:pt idx="14">
                  <c:v>21.45</c:v>
                </c:pt>
                <c:pt idx="15">
                  <c:v>21.55</c:v>
                </c:pt>
                <c:pt idx="16">
                  <c:v>21.65</c:v>
                </c:pt>
                <c:pt idx="17">
                  <c:v>21.75</c:v>
                </c:pt>
                <c:pt idx="18">
                  <c:v>21.85</c:v>
                </c:pt>
                <c:pt idx="19">
                  <c:v>21.95</c:v>
                </c:pt>
                <c:pt idx="20">
                  <c:v>22.05</c:v>
                </c:pt>
                <c:pt idx="21">
                  <c:v>22.15</c:v>
                </c:pt>
                <c:pt idx="22">
                  <c:v>22.25</c:v>
                </c:pt>
                <c:pt idx="23">
                  <c:v>22.35</c:v>
                </c:pt>
                <c:pt idx="24">
                  <c:v>22.45</c:v>
                </c:pt>
                <c:pt idx="25">
                  <c:v>22.55</c:v>
                </c:pt>
                <c:pt idx="26">
                  <c:v>22.65</c:v>
                </c:pt>
                <c:pt idx="27">
                  <c:v>22.75</c:v>
                </c:pt>
                <c:pt idx="28">
                  <c:v>22.85</c:v>
                </c:pt>
                <c:pt idx="29">
                  <c:v>22.95</c:v>
                </c:pt>
                <c:pt idx="30">
                  <c:v>23.05</c:v>
                </c:pt>
                <c:pt idx="31">
                  <c:v>23.15</c:v>
                </c:pt>
                <c:pt idx="32">
                  <c:v>23.25</c:v>
                </c:pt>
                <c:pt idx="33">
                  <c:v>23.35</c:v>
                </c:pt>
                <c:pt idx="34">
                  <c:v>23.45</c:v>
                </c:pt>
                <c:pt idx="35">
                  <c:v>23.55</c:v>
                </c:pt>
                <c:pt idx="36">
                  <c:v>23.65</c:v>
                </c:pt>
                <c:pt idx="37">
                  <c:v>23.75</c:v>
                </c:pt>
                <c:pt idx="38">
                  <c:v>23.85</c:v>
                </c:pt>
                <c:pt idx="39">
                  <c:v>23.95</c:v>
                </c:pt>
                <c:pt idx="40">
                  <c:v>24.05</c:v>
                </c:pt>
                <c:pt idx="41">
                  <c:v>24.15</c:v>
                </c:pt>
                <c:pt idx="42">
                  <c:v>24.25</c:v>
                </c:pt>
                <c:pt idx="43">
                  <c:v>24.35</c:v>
                </c:pt>
                <c:pt idx="44">
                  <c:v>24.45</c:v>
                </c:pt>
                <c:pt idx="45">
                  <c:v>24.55</c:v>
                </c:pt>
                <c:pt idx="46">
                  <c:v>24.65</c:v>
                </c:pt>
                <c:pt idx="47">
                  <c:v>24.75</c:v>
                </c:pt>
                <c:pt idx="48">
                  <c:v>24.85</c:v>
                </c:pt>
                <c:pt idx="49">
                  <c:v>24.95</c:v>
                </c:pt>
                <c:pt idx="50">
                  <c:v>25.05</c:v>
                </c:pt>
                <c:pt idx="51">
                  <c:v>25.15</c:v>
                </c:pt>
                <c:pt idx="52">
                  <c:v>25.25</c:v>
                </c:pt>
                <c:pt idx="53">
                  <c:v>25.35</c:v>
                </c:pt>
                <c:pt idx="54">
                  <c:v>25.45</c:v>
                </c:pt>
                <c:pt idx="55">
                  <c:v>25.55</c:v>
                </c:pt>
                <c:pt idx="56">
                  <c:v>25.65</c:v>
                </c:pt>
                <c:pt idx="57">
                  <c:v>25.75</c:v>
                </c:pt>
                <c:pt idx="58">
                  <c:v>25.85</c:v>
                </c:pt>
                <c:pt idx="59">
                  <c:v>25.95</c:v>
                </c:pt>
                <c:pt idx="60">
                  <c:v>26.05</c:v>
                </c:pt>
                <c:pt idx="61">
                  <c:v>26.15</c:v>
                </c:pt>
                <c:pt idx="62">
                  <c:v>26.25</c:v>
                </c:pt>
                <c:pt idx="63">
                  <c:v>26.35</c:v>
                </c:pt>
                <c:pt idx="64">
                  <c:v>26.45</c:v>
                </c:pt>
                <c:pt idx="65">
                  <c:v>26.55</c:v>
                </c:pt>
                <c:pt idx="66">
                  <c:v>26.65</c:v>
                </c:pt>
                <c:pt idx="67">
                  <c:v>26.75</c:v>
                </c:pt>
                <c:pt idx="68">
                  <c:v>26.85</c:v>
                </c:pt>
                <c:pt idx="69">
                  <c:v>26.95</c:v>
                </c:pt>
                <c:pt idx="70">
                  <c:v>27.05</c:v>
                </c:pt>
                <c:pt idx="71">
                  <c:v>27.15</c:v>
                </c:pt>
                <c:pt idx="72">
                  <c:v>27.25</c:v>
                </c:pt>
                <c:pt idx="73">
                  <c:v>27.35</c:v>
                </c:pt>
                <c:pt idx="74">
                  <c:v>27.45</c:v>
                </c:pt>
                <c:pt idx="75">
                  <c:v>27.55</c:v>
                </c:pt>
                <c:pt idx="76">
                  <c:v>27.65</c:v>
                </c:pt>
                <c:pt idx="77">
                  <c:v>27.75</c:v>
                </c:pt>
                <c:pt idx="78">
                  <c:v>27.85</c:v>
                </c:pt>
                <c:pt idx="79">
                  <c:v>27.95</c:v>
                </c:pt>
                <c:pt idx="80">
                  <c:v>28.05</c:v>
                </c:pt>
                <c:pt idx="81">
                  <c:v>28.15</c:v>
                </c:pt>
                <c:pt idx="82">
                  <c:v>28.25</c:v>
                </c:pt>
                <c:pt idx="83">
                  <c:v>28.35</c:v>
                </c:pt>
                <c:pt idx="84">
                  <c:v>28.45</c:v>
                </c:pt>
                <c:pt idx="85">
                  <c:v>28.55</c:v>
                </c:pt>
                <c:pt idx="86">
                  <c:v>28.65</c:v>
                </c:pt>
                <c:pt idx="87">
                  <c:v>28.75</c:v>
                </c:pt>
                <c:pt idx="88">
                  <c:v>28.85</c:v>
                </c:pt>
                <c:pt idx="89">
                  <c:v>28.95</c:v>
                </c:pt>
                <c:pt idx="90">
                  <c:v>29.05</c:v>
                </c:pt>
                <c:pt idx="91">
                  <c:v>29.15</c:v>
                </c:pt>
                <c:pt idx="92">
                  <c:v>29.25</c:v>
                </c:pt>
                <c:pt idx="93">
                  <c:v>29.35</c:v>
                </c:pt>
                <c:pt idx="94">
                  <c:v>29.45</c:v>
                </c:pt>
                <c:pt idx="95">
                  <c:v>29.55</c:v>
                </c:pt>
                <c:pt idx="96">
                  <c:v>29.65</c:v>
                </c:pt>
                <c:pt idx="97">
                  <c:v>29.75</c:v>
                </c:pt>
                <c:pt idx="98">
                  <c:v>29.85</c:v>
                </c:pt>
                <c:pt idx="99">
                  <c:v>29.95</c:v>
                </c:pt>
                <c:pt idx="100">
                  <c:v>30.05</c:v>
                </c:pt>
                <c:pt idx="101">
                  <c:v>30.15</c:v>
                </c:pt>
                <c:pt idx="102">
                  <c:v>30.25</c:v>
                </c:pt>
                <c:pt idx="103">
                  <c:v>30.35</c:v>
                </c:pt>
                <c:pt idx="104">
                  <c:v>30.45</c:v>
                </c:pt>
                <c:pt idx="105">
                  <c:v>30.55</c:v>
                </c:pt>
                <c:pt idx="106">
                  <c:v>30.65</c:v>
                </c:pt>
                <c:pt idx="107">
                  <c:v>30.75</c:v>
                </c:pt>
                <c:pt idx="108">
                  <c:v>30.85</c:v>
                </c:pt>
                <c:pt idx="109">
                  <c:v>30.95</c:v>
                </c:pt>
                <c:pt idx="110">
                  <c:v>31.05</c:v>
                </c:pt>
                <c:pt idx="111">
                  <c:v>31.15</c:v>
                </c:pt>
                <c:pt idx="112">
                  <c:v>31.25</c:v>
                </c:pt>
                <c:pt idx="113">
                  <c:v>31.35</c:v>
                </c:pt>
                <c:pt idx="114">
                  <c:v>31.45</c:v>
                </c:pt>
                <c:pt idx="115">
                  <c:v>31.55</c:v>
                </c:pt>
                <c:pt idx="116">
                  <c:v>31.65</c:v>
                </c:pt>
                <c:pt idx="117">
                  <c:v>31.75</c:v>
                </c:pt>
                <c:pt idx="118">
                  <c:v>31.85</c:v>
                </c:pt>
                <c:pt idx="119">
                  <c:v>31.95</c:v>
                </c:pt>
                <c:pt idx="120">
                  <c:v>32.049999999999997</c:v>
                </c:pt>
                <c:pt idx="121">
                  <c:v>32.15</c:v>
                </c:pt>
                <c:pt idx="122">
                  <c:v>32.25</c:v>
                </c:pt>
                <c:pt idx="123">
                  <c:v>32.35</c:v>
                </c:pt>
                <c:pt idx="124">
                  <c:v>32.450000000000003</c:v>
                </c:pt>
                <c:pt idx="125">
                  <c:v>32.549999999999997</c:v>
                </c:pt>
                <c:pt idx="126">
                  <c:v>32.65</c:v>
                </c:pt>
                <c:pt idx="127">
                  <c:v>32.75</c:v>
                </c:pt>
                <c:pt idx="128">
                  <c:v>32.85</c:v>
                </c:pt>
                <c:pt idx="129">
                  <c:v>32.950000000000003</c:v>
                </c:pt>
                <c:pt idx="130">
                  <c:v>33.049999999999997</c:v>
                </c:pt>
                <c:pt idx="131">
                  <c:v>33.15</c:v>
                </c:pt>
                <c:pt idx="132">
                  <c:v>33.25</c:v>
                </c:pt>
                <c:pt idx="133">
                  <c:v>33.35</c:v>
                </c:pt>
                <c:pt idx="134">
                  <c:v>33.450000000000003</c:v>
                </c:pt>
                <c:pt idx="135">
                  <c:v>33.549999999999997</c:v>
                </c:pt>
                <c:pt idx="136">
                  <c:v>33.65</c:v>
                </c:pt>
                <c:pt idx="137">
                  <c:v>33.75</c:v>
                </c:pt>
                <c:pt idx="138">
                  <c:v>33.85</c:v>
                </c:pt>
                <c:pt idx="139">
                  <c:v>33.950000000000003</c:v>
                </c:pt>
                <c:pt idx="140">
                  <c:v>34.049999999999997</c:v>
                </c:pt>
                <c:pt idx="141">
                  <c:v>34.15</c:v>
                </c:pt>
                <c:pt idx="142">
                  <c:v>34.25</c:v>
                </c:pt>
                <c:pt idx="143">
                  <c:v>34.35</c:v>
                </c:pt>
                <c:pt idx="144">
                  <c:v>34.450000000000003</c:v>
                </c:pt>
                <c:pt idx="145">
                  <c:v>34.549999999999997</c:v>
                </c:pt>
                <c:pt idx="146">
                  <c:v>34.65</c:v>
                </c:pt>
                <c:pt idx="147">
                  <c:v>34.75</c:v>
                </c:pt>
                <c:pt idx="148">
                  <c:v>34.85</c:v>
                </c:pt>
                <c:pt idx="149">
                  <c:v>34.950000000000003</c:v>
                </c:pt>
                <c:pt idx="150">
                  <c:v>35.049999999999997</c:v>
                </c:pt>
                <c:pt idx="151">
                  <c:v>35.15</c:v>
                </c:pt>
                <c:pt idx="152">
                  <c:v>35.25</c:v>
                </c:pt>
                <c:pt idx="153">
                  <c:v>35.35</c:v>
                </c:pt>
                <c:pt idx="154">
                  <c:v>35.450000000000003</c:v>
                </c:pt>
                <c:pt idx="155">
                  <c:v>35.549999999999997</c:v>
                </c:pt>
                <c:pt idx="156">
                  <c:v>35.65</c:v>
                </c:pt>
                <c:pt idx="157">
                  <c:v>35.75</c:v>
                </c:pt>
                <c:pt idx="158">
                  <c:v>35.85</c:v>
                </c:pt>
                <c:pt idx="159">
                  <c:v>35.950000000000003</c:v>
                </c:pt>
                <c:pt idx="160">
                  <c:v>36.049999999999997</c:v>
                </c:pt>
                <c:pt idx="161">
                  <c:v>36.15</c:v>
                </c:pt>
                <c:pt idx="162">
                  <c:v>36.25</c:v>
                </c:pt>
                <c:pt idx="163">
                  <c:v>36.35</c:v>
                </c:pt>
                <c:pt idx="164">
                  <c:v>36.450000000000003</c:v>
                </c:pt>
                <c:pt idx="165">
                  <c:v>36.549999999999997</c:v>
                </c:pt>
                <c:pt idx="166">
                  <c:v>36.65</c:v>
                </c:pt>
                <c:pt idx="167">
                  <c:v>36.75</c:v>
                </c:pt>
                <c:pt idx="168">
                  <c:v>36.85</c:v>
                </c:pt>
                <c:pt idx="169">
                  <c:v>36.950000000000003</c:v>
                </c:pt>
                <c:pt idx="170">
                  <c:v>37.049999999999997</c:v>
                </c:pt>
                <c:pt idx="171">
                  <c:v>37.15</c:v>
                </c:pt>
                <c:pt idx="172">
                  <c:v>37.25</c:v>
                </c:pt>
                <c:pt idx="173">
                  <c:v>37.35</c:v>
                </c:pt>
                <c:pt idx="174">
                  <c:v>37.450000000000003</c:v>
                </c:pt>
                <c:pt idx="175">
                  <c:v>37.549999999999997</c:v>
                </c:pt>
                <c:pt idx="176">
                  <c:v>37.65</c:v>
                </c:pt>
                <c:pt idx="177">
                  <c:v>37.75</c:v>
                </c:pt>
                <c:pt idx="178">
                  <c:v>37.85</c:v>
                </c:pt>
                <c:pt idx="179">
                  <c:v>37.950000000000003</c:v>
                </c:pt>
                <c:pt idx="180">
                  <c:v>38.049999999999997</c:v>
                </c:pt>
                <c:pt idx="181">
                  <c:v>38.15</c:v>
                </c:pt>
                <c:pt idx="182">
                  <c:v>38.25</c:v>
                </c:pt>
                <c:pt idx="183">
                  <c:v>38.35</c:v>
                </c:pt>
                <c:pt idx="184">
                  <c:v>38.450000000000003</c:v>
                </c:pt>
                <c:pt idx="185">
                  <c:v>38.549999999999997</c:v>
                </c:pt>
                <c:pt idx="186">
                  <c:v>38.65</c:v>
                </c:pt>
                <c:pt idx="187">
                  <c:v>38.75</c:v>
                </c:pt>
                <c:pt idx="188">
                  <c:v>38.85</c:v>
                </c:pt>
                <c:pt idx="189">
                  <c:v>38.950000000000003</c:v>
                </c:pt>
                <c:pt idx="190">
                  <c:v>39.049999999999997</c:v>
                </c:pt>
                <c:pt idx="191">
                  <c:v>39.15</c:v>
                </c:pt>
                <c:pt idx="192">
                  <c:v>39.25</c:v>
                </c:pt>
                <c:pt idx="193">
                  <c:v>39.35</c:v>
                </c:pt>
                <c:pt idx="194">
                  <c:v>39.450000000000003</c:v>
                </c:pt>
                <c:pt idx="195">
                  <c:v>39.549999999999997</c:v>
                </c:pt>
                <c:pt idx="196">
                  <c:v>39.65</c:v>
                </c:pt>
                <c:pt idx="197">
                  <c:v>39.75</c:v>
                </c:pt>
                <c:pt idx="198">
                  <c:v>39.85</c:v>
                </c:pt>
                <c:pt idx="199">
                  <c:v>39.950000000000003</c:v>
                </c:pt>
                <c:pt idx="200">
                  <c:v>40.049999999999997</c:v>
                </c:pt>
                <c:pt idx="201">
                  <c:v>40.15</c:v>
                </c:pt>
                <c:pt idx="202">
                  <c:v>40.25</c:v>
                </c:pt>
                <c:pt idx="203">
                  <c:v>40.35</c:v>
                </c:pt>
                <c:pt idx="204">
                  <c:v>40.450000000000003</c:v>
                </c:pt>
                <c:pt idx="205">
                  <c:v>40.549999999999997</c:v>
                </c:pt>
                <c:pt idx="206">
                  <c:v>40.65</c:v>
                </c:pt>
                <c:pt idx="207">
                  <c:v>40.75</c:v>
                </c:pt>
                <c:pt idx="208">
                  <c:v>40.85</c:v>
                </c:pt>
                <c:pt idx="209">
                  <c:v>40.950000000000003</c:v>
                </c:pt>
                <c:pt idx="210">
                  <c:v>41.05</c:v>
                </c:pt>
                <c:pt idx="211">
                  <c:v>41.15</c:v>
                </c:pt>
                <c:pt idx="212">
                  <c:v>41.25</c:v>
                </c:pt>
                <c:pt idx="213">
                  <c:v>41.35</c:v>
                </c:pt>
                <c:pt idx="214">
                  <c:v>41.45</c:v>
                </c:pt>
                <c:pt idx="215">
                  <c:v>41.55</c:v>
                </c:pt>
                <c:pt idx="216">
                  <c:v>41.65</c:v>
                </c:pt>
                <c:pt idx="217">
                  <c:v>41.75</c:v>
                </c:pt>
                <c:pt idx="218">
                  <c:v>41.85</c:v>
                </c:pt>
                <c:pt idx="219">
                  <c:v>41.95</c:v>
                </c:pt>
                <c:pt idx="220">
                  <c:v>42.05</c:v>
                </c:pt>
                <c:pt idx="221">
                  <c:v>42.15</c:v>
                </c:pt>
                <c:pt idx="222">
                  <c:v>42.25</c:v>
                </c:pt>
                <c:pt idx="223">
                  <c:v>42.35</c:v>
                </c:pt>
                <c:pt idx="224">
                  <c:v>42.45</c:v>
                </c:pt>
                <c:pt idx="225">
                  <c:v>42.55</c:v>
                </c:pt>
                <c:pt idx="226">
                  <c:v>42.65</c:v>
                </c:pt>
                <c:pt idx="227">
                  <c:v>42.75</c:v>
                </c:pt>
                <c:pt idx="228">
                  <c:v>42.85</c:v>
                </c:pt>
                <c:pt idx="229">
                  <c:v>42.95</c:v>
                </c:pt>
                <c:pt idx="230">
                  <c:v>43.05</c:v>
                </c:pt>
                <c:pt idx="231">
                  <c:v>43.15</c:v>
                </c:pt>
                <c:pt idx="232">
                  <c:v>43.25</c:v>
                </c:pt>
                <c:pt idx="233">
                  <c:v>43.35</c:v>
                </c:pt>
                <c:pt idx="234">
                  <c:v>43.45</c:v>
                </c:pt>
                <c:pt idx="235">
                  <c:v>43.55</c:v>
                </c:pt>
                <c:pt idx="236">
                  <c:v>43.65</c:v>
                </c:pt>
                <c:pt idx="237">
                  <c:v>43.75</c:v>
                </c:pt>
                <c:pt idx="238">
                  <c:v>43.85</c:v>
                </c:pt>
                <c:pt idx="239">
                  <c:v>43.95</c:v>
                </c:pt>
                <c:pt idx="240">
                  <c:v>44.05</c:v>
                </c:pt>
                <c:pt idx="241">
                  <c:v>44.15</c:v>
                </c:pt>
                <c:pt idx="242">
                  <c:v>44.25</c:v>
                </c:pt>
                <c:pt idx="243">
                  <c:v>44.35</c:v>
                </c:pt>
                <c:pt idx="244">
                  <c:v>44.45</c:v>
                </c:pt>
                <c:pt idx="245">
                  <c:v>44.55</c:v>
                </c:pt>
                <c:pt idx="246">
                  <c:v>44.65</c:v>
                </c:pt>
                <c:pt idx="247">
                  <c:v>44.75</c:v>
                </c:pt>
                <c:pt idx="248">
                  <c:v>44.85</c:v>
                </c:pt>
                <c:pt idx="249">
                  <c:v>44.95</c:v>
                </c:pt>
                <c:pt idx="250">
                  <c:v>45.05</c:v>
                </c:pt>
                <c:pt idx="251">
                  <c:v>45.15</c:v>
                </c:pt>
                <c:pt idx="252">
                  <c:v>45.25</c:v>
                </c:pt>
                <c:pt idx="253">
                  <c:v>45.35</c:v>
                </c:pt>
                <c:pt idx="254">
                  <c:v>45.45</c:v>
                </c:pt>
                <c:pt idx="255">
                  <c:v>45.55</c:v>
                </c:pt>
                <c:pt idx="256">
                  <c:v>45.65</c:v>
                </c:pt>
                <c:pt idx="257">
                  <c:v>45.75</c:v>
                </c:pt>
                <c:pt idx="258">
                  <c:v>45.85</c:v>
                </c:pt>
                <c:pt idx="259">
                  <c:v>45.95</c:v>
                </c:pt>
                <c:pt idx="260">
                  <c:v>46.05</c:v>
                </c:pt>
                <c:pt idx="261">
                  <c:v>46.15</c:v>
                </c:pt>
                <c:pt idx="262">
                  <c:v>46.25</c:v>
                </c:pt>
                <c:pt idx="263">
                  <c:v>46.35</c:v>
                </c:pt>
                <c:pt idx="264">
                  <c:v>46.45</c:v>
                </c:pt>
                <c:pt idx="265">
                  <c:v>46.55</c:v>
                </c:pt>
                <c:pt idx="266">
                  <c:v>46.65</c:v>
                </c:pt>
                <c:pt idx="267">
                  <c:v>46.75</c:v>
                </c:pt>
                <c:pt idx="268">
                  <c:v>46.85</c:v>
                </c:pt>
                <c:pt idx="269">
                  <c:v>46.95</c:v>
                </c:pt>
                <c:pt idx="270">
                  <c:v>47.05</c:v>
                </c:pt>
                <c:pt idx="271">
                  <c:v>47.15</c:v>
                </c:pt>
                <c:pt idx="272">
                  <c:v>47.25</c:v>
                </c:pt>
                <c:pt idx="273">
                  <c:v>47.35</c:v>
                </c:pt>
                <c:pt idx="274">
                  <c:v>47.45</c:v>
                </c:pt>
                <c:pt idx="275">
                  <c:v>47.55</c:v>
                </c:pt>
                <c:pt idx="276">
                  <c:v>47.65</c:v>
                </c:pt>
                <c:pt idx="277">
                  <c:v>47.75</c:v>
                </c:pt>
                <c:pt idx="278">
                  <c:v>47.85</c:v>
                </c:pt>
                <c:pt idx="279">
                  <c:v>47.95</c:v>
                </c:pt>
                <c:pt idx="280">
                  <c:v>48.05</c:v>
                </c:pt>
                <c:pt idx="281">
                  <c:v>48.15</c:v>
                </c:pt>
                <c:pt idx="282">
                  <c:v>48.25</c:v>
                </c:pt>
                <c:pt idx="283">
                  <c:v>48.35</c:v>
                </c:pt>
                <c:pt idx="284">
                  <c:v>48.45</c:v>
                </c:pt>
                <c:pt idx="285">
                  <c:v>48.55</c:v>
                </c:pt>
                <c:pt idx="286">
                  <c:v>48.65</c:v>
                </c:pt>
                <c:pt idx="287">
                  <c:v>48.75</c:v>
                </c:pt>
                <c:pt idx="288">
                  <c:v>48.85</c:v>
                </c:pt>
                <c:pt idx="289">
                  <c:v>48.95</c:v>
                </c:pt>
                <c:pt idx="290">
                  <c:v>49.05</c:v>
                </c:pt>
                <c:pt idx="291">
                  <c:v>49.15</c:v>
                </c:pt>
                <c:pt idx="292">
                  <c:v>49.25</c:v>
                </c:pt>
                <c:pt idx="293">
                  <c:v>49.35</c:v>
                </c:pt>
                <c:pt idx="294">
                  <c:v>49.45</c:v>
                </c:pt>
                <c:pt idx="295">
                  <c:v>49.55</c:v>
                </c:pt>
                <c:pt idx="296">
                  <c:v>49.65</c:v>
                </c:pt>
                <c:pt idx="297">
                  <c:v>49.75</c:v>
                </c:pt>
                <c:pt idx="298">
                  <c:v>49.85</c:v>
                </c:pt>
                <c:pt idx="299">
                  <c:v>49.95</c:v>
                </c:pt>
                <c:pt idx="300">
                  <c:v>50.05</c:v>
                </c:pt>
                <c:pt idx="301">
                  <c:v>50.15</c:v>
                </c:pt>
                <c:pt idx="302">
                  <c:v>50.25</c:v>
                </c:pt>
                <c:pt idx="303">
                  <c:v>50.35</c:v>
                </c:pt>
                <c:pt idx="304">
                  <c:v>50.45</c:v>
                </c:pt>
                <c:pt idx="305">
                  <c:v>50.55</c:v>
                </c:pt>
                <c:pt idx="306">
                  <c:v>50.65</c:v>
                </c:pt>
                <c:pt idx="307">
                  <c:v>50.75</c:v>
                </c:pt>
                <c:pt idx="308">
                  <c:v>50.85</c:v>
                </c:pt>
                <c:pt idx="309">
                  <c:v>50.95</c:v>
                </c:pt>
                <c:pt idx="310">
                  <c:v>51.05</c:v>
                </c:pt>
                <c:pt idx="311">
                  <c:v>51.15</c:v>
                </c:pt>
                <c:pt idx="312">
                  <c:v>51.25</c:v>
                </c:pt>
                <c:pt idx="313">
                  <c:v>51.35</c:v>
                </c:pt>
                <c:pt idx="314">
                  <c:v>51.45</c:v>
                </c:pt>
                <c:pt idx="315">
                  <c:v>51.55</c:v>
                </c:pt>
                <c:pt idx="316">
                  <c:v>51.65</c:v>
                </c:pt>
                <c:pt idx="317">
                  <c:v>51.75</c:v>
                </c:pt>
                <c:pt idx="318">
                  <c:v>51.85</c:v>
                </c:pt>
                <c:pt idx="319">
                  <c:v>51.95</c:v>
                </c:pt>
                <c:pt idx="320">
                  <c:v>52.05</c:v>
                </c:pt>
                <c:pt idx="321">
                  <c:v>52.15</c:v>
                </c:pt>
                <c:pt idx="322">
                  <c:v>52.25</c:v>
                </c:pt>
                <c:pt idx="323">
                  <c:v>52.35</c:v>
                </c:pt>
                <c:pt idx="324">
                  <c:v>52.45</c:v>
                </c:pt>
                <c:pt idx="325">
                  <c:v>52.55</c:v>
                </c:pt>
                <c:pt idx="326">
                  <c:v>52.65</c:v>
                </c:pt>
                <c:pt idx="327">
                  <c:v>52.75</c:v>
                </c:pt>
                <c:pt idx="328">
                  <c:v>52.85</c:v>
                </c:pt>
                <c:pt idx="329">
                  <c:v>52.95</c:v>
                </c:pt>
                <c:pt idx="330">
                  <c:v>53.05</c:v>
                </c:pt>
                <c:pt idx="331">
                  <c:v>53.15</c:v>
                </c:pt>
                <c:pt idx="332">
                  <c:v>53.25</c:v>
                </c:pt>
                <c:pt idx="333">
                  <c:v>53.35</c:v>
                </c:pt>
                <c:pt idx="334">
                  <c:v>53.45</c:v>
                </c:pt>
                <c:pt idx="335">
                  <c:v>53.55</c:v>
                </c:pt>
                <c:pt idx="336">
                  <c:v>53.65</c:v>
                </c:pt>
                <c:pt idx="337">
                  <c:v>53.75</c:v>
                </c:pt>
                <c:pt idx="338">
                  <c:v>53.85</c:v>
                </c:pt>
                <c:pt idx="339">
                  <c:v>53.95</c:v>
                </c:pt>
                <c:pt idx="340">
                  <c:v>54.05</c:v>
                </c:pt>
                <c:pt idx="341">
                  <c:v>54.15</c:v>
                </c:pt>
                <c:pt idx="342">
                  <c:v>54.25</c:v>
                </c:pt>
                <c:pt idx="343">
                  <c:v>54.35</c:v>
                </c:pt>
                <c:pt idx="344">
                  <c:v>54.45</c:v>
                </c:pt>
                <c:pt idx="345">
                  <c:v>54.55</c:v>
                </c:pt>
                <c:pt idx="346">
                  <c:v>54.65</c:v>
                </c:pt>
                <c:pt idx="347">
                  <c:v>54.75</c:v>
                </c:pt>
                <c:pt idx="348">
                  <c:v>54.85</c:v>
                </c:pt>
                <c:pt idx="349">
                  <c:v>54.95</c:v>
                </c:pt>
                <c:pt idx="350">
                  <c:v>55.05</c:v>
                </c:pt>
                <c:pt idx="351">
                  <c:v>55.15</c:v>
                </c:pt>
                <c:pt idx="352">
                  <c:v>55.25</c:v>
                </c:pt>
                <c:pt idx="353">
                  <c:v>55.35</c:v>
                </c:pt>
                <c:pt idx="354">
                  <c:v>55.45</c:v>
                </c:pt>
                <c:pt idx="355">
                  <c:v>55.55</c:v>
                </c:pt>
                <c:pt idx="356">
                  <c:v>55.65</c:v>
                </c:pt>
                <c:pt idx="357">
                  <c:v>55.75</c:v>
                </c:pt>
                <c:pt idx="358">
                  <c:v>55.85</c:v>
                </c:pt>
                <c:pt idx="359">
                  <c:v>55.95</c:v>
                </c:pt>
                <c:pt idx="360">
                  <c:v>56.05</c:v>
                </c:pt>
                <c:pt idx="361">
                  <c:v>56.15</c:v>
                </c:pt>
                <c:pt idx="362">
                  <c:v>56.25</c:v>
                </c:pt>
                <c:pt idx="363">
                  <c:v>56.35</c:v>
                </c:pt>
                <c:pt idx="364">
                  <c:v>56.45</c:v>
                </c:pt>
                <c:pt idx="365">
                  <c:v>56.55</c:v>
                </c:pt>
                <c:pt idx="366">
                  <c:v>56.65</c:v>
                </c:pt>
                <c:pt idx="367">
                  <c:v>56.75</c:v>
                </c:pt>
                <c:pt idx="368">
                  <c:v>56.85</c:v>
                </c:pt>
                <c:pt idx="369">
                  <c:v>56.95</c:v>
                </c:pt>
                <c:pt idx="370">
                  <c:v>57.05</c:v>
                </c:pt>
                <c:pt idx="371">
                  <c:v>57.15</c:v>
                </c:pt>
                <c:pt idx="372">
                  <c:v>57.25</c:v>
                </c:pt>
                <c:pt idx="373">
                  <c:v>57.35</c:v>
                </c:pt>
                <c:pt idx="374">
                  <c:v>57.45</c:v>
                </c:pt>
                <c:pt idx="375">
                  <c:v>57.55</c:v>
                </c:pt>
                <c:pt idx="376">
                  <c:v>57.65</c:v>
                </c:pt>
                <c:pt idx="377">
                  <c:v>57.75</c:v>
                </c:pt>
                <c:pt idx="378">
                  <c:v>57.85</c:v>
                </c:pt>
                <c:pt idx="379">
                  <c:v>57.95</c:v>
                </c:pt>
                <c:pt idx="380">
                  <c:v>58.05</c:v>
                </c:pt>
                <c:pt idx="381">
                  <c:v>58.15</c:v>
                </c:pt>
                <c:pt idx="382">
                  <c:v>58.25</c:v>
                </c:pt>
                <c:pt idx="383">
                  <c:v>58.35</c:v>
                </c:pt>
                <c:pt idx="384">
                  <c:v>58.45</c:v>
                </c:pt>
                <c:pt idx="385">
                  <c:v>58.55</c:v>
                </c:pt>
                <c:pt idx="386">
                  <c:v>58.65</c:v>
                </c:pt>
                <c:pt idx="387">
                  <c:v>58.75</c:v>
                </c:pt>
                <c:pt idx="388">
                  <c:v>58.85</c:v>
                </c:pt>
                <c:pt idx="389">
                  <c:v>58.95</c:v>
                </c:pt>
                <c:pt idx="390">
                  <c:v>59.05</c:v>
                </c:pt>
                <c:pt idx="391">
                  <c:v>59.15</c:v>
                </c:pt>
                <c:pt idx="392">
                  <c:v>59.25</c:v>
                </c:pt>
                <c:pt idx="393">
                  <c:v>59.35</c:v>
                </c:pt>
                <c:pt idx="394">
                  <c:v>59.45</c:v>
                </c:pt>
                <c:pt idx="395">
                  <c:v>59.55</c:v>
                </c:pt>
                <c:pt idx="396">
                  <c:v>59.65</c:v>
                </c:pt>
                <c:pt idx="397">
                  <c:v>59.75</c:v>
                </c:pt>
                <c:pt idx="398">
                  <c:v>59.85</c:v>
                </c:pt>
                <c:pt idx="399">
                  <c:v>59.95</c:v>
                </c:pt>
                <c:pt idx="400">
                  <c:v>60.05</c:v>
                </c:pt>
                <c:pt idx="401">
                  <c:v>60.15</c:v>
                </c:pt>
                <c:pt idx="402">
                  <c:v>60.25</c:v>
                </c:pt>
                <c:pt idx="403">
                  <c:v>60.35</c:v>
                </c:pt>
                <c:pt idx="404">
                  <c:v>60.45</c:v>
                </c:pt>
                <c:pt idx="405">
                  <c:v>60.55</c:v>
                </c:pt>
                <c:pt idx="406">
                  <c:v>60.65</c:v>
                </c:pt>
                <c:pt idx="407">
                  <c:v>60.75</c:v>
                </c:pt>
                <c:pt idx="408">
                  <c:v>60.85</c:v>
                </c:pt>
                <c:pt idx="409">
                  <c:v>60.95</c:v>
                </c:pt>
                <c:pt idx="410">
                  <c:v>61.05</c:v>
                </c:pt>
                <c:pt idx="411">
                  <c:v>61.15</c:v>
                </c:pt>
                <c:pt idx="412">
                  <c:v>61.25</c:v>
                </c:pt>
                <c:pt idx="413">
                  <c:v>61.35</c:v>
                </c:pt>
                <c:pt idx="414">
                  <c:v>61.45</c:v>
                </c:pt>
                <c:pt idx="415">
                  <c:v>61.55</c:v>
                </c:pt>
                <c:pt idx="416">
                  <c:v>61.65</c:v>
                </c:pt>
                <c:pt idx="417">
                  <c:v>61.75</c:v>
                </c:pt>
                <c:pt idx="418">
                  <c:v>61.85</c:v>
                </c:pt>
                <c:pt idx="419">
                  <c:v>61.95</c:v>
                </c:pt>
                <c:pt idx="420">
                  <c:v>62.05</c:v>
                </c:pt>
                <c:pt idx="421">
                  <c:v>62.15</c:v>
                </c:pt>
                <c:pt idx="422">
                  <c:v>62.25</c:v>
                </c:pt>
                <c:pt idx="423">
                  <c:v>62.35</c:v>
                </c:pt>
                <c:pt idx="424">
                  <c:v>62.45</c:v>
                </c:pt>
                <c:pt idx="425">
                  <c:v>62.55</c:v>
                </c:pt>
                <c:pt idx="426">
                  <c:v>62.65</c:v>
                </c:pt>
                <c:pt idx="427">
                  <c:v>62.75</c:v>
                </c:pt>
                <c:pt idx="428">
                  <c:v>62.85</c:v>
                </c:pt>
                <c:pt idx="429">
                  <c:v>62.95</c:v>
                </c:pt>
                <c:pt idx="430">
                  <c:v>63.05</c:v>
                </c:pt>
                <c:pt idx="431">
                  <c:v>63.15</c:v>
                </c:pt>
                <c:pt idx="432">
                  <c:v>63.25</c:v>
                </c:pt>
                <c:pt idx="433">
                  <c:v>63.35</c:v>
                </c:pt>
                <c:pt idx="434">
                  <c:v>63.45</c:v>
                </c:pt>
                <c:pt idx="435">
                  <c:v>63.55</c:v>
                </c:pt>
                <c:pt idx="436">
                  <c:v>63.65</c:v>
                </c:pt>
                <c:pt idx="437">
                  <c:v>63.75</c:v>
                </c:pt>
                <c:pt idx="438">
                  <c:v>63.85</c:v>
                </c:pt>
                <c:pt idx="439">
                  <c:v>63.95</c:v>
                </c:pt>
                <c:pt idx="440">
                  <c:v>64.05</c:v>
                </c:pt>
                <c:pt idx="441">
                  <c:v>64.150000000000006</c:v>
                </c:pt>
                <c:pt idx="442">
                  <c:v>64.25</c:v>
                </c:pt>
                <c:pt idx="443">
                  <c:v>64.349999999999994</c:v>
                </c:pt>
                <c:pt idx="444">
                  <c:v>64.45</c:v>
                </c:pt>
                <c:pt idx="445">
                  <c:v>64.55</c:v>
                </c:pt>
                <c:pt idx="446">
                  <c:v>64.650000000000006</c:v>
                </c:pt>
                <c:pt idx="447">
                  <c:v>64.75</c:v>
                </c:pt>
                <c:pt idx="448">
                  <c:v>64.849999999999994</c:v>
                </c:pt>
                <c:pt idx="449">
                  <c:v>64.95</c:v>
                </c:pt>
                <c:pt idx="450">
                  <c:v>65.05</c:v>
                </c:pt>
                <c:pt idx="451">
                  <c:v>65.150000000000006</c:v>
                </c:pt>
                <c:pt idx="452">
                  <c:v>65.25</c:v>
                </c:pt>
                <c:pt idx="453">
                  <c:v>65.349999999999994</c:v>
                </c:pt>
                <c:pt idx="454">
                  <c:v>65.45</c:v>
                </c:pt>
                <c:pt idx="455">
                  <c:v>65.55</c:v>
                </c:pt>
                <c:pt idx="456">
                  <c:v>65.650000000000006</c:v>
                </c:pt>
                <c:pt idx="457">
                  <c:v>65.75</c:v>
                </c:pt>
                <c:pt idx="458">
                  <c:v>65.849999999999994</c:v>
                </c:pt>
                <c:pt idx="459">
                  <c:v>65.95</c:v>
                </c:pt>
                <c:pt idx="460">
                  <c:v>66.05</c:v>
                </c:pt>
                <c:pt idx="461">
                  <c:v>66.150000000000006</c:v>
                </c:pt>
                <c:pt idx="462">
                  <c:v>66.25</c:v>
                </c:pt>
                <c:pt idx="463">
                  <c:v>66.349999999999994</c:v>
                </c:pt>
                <c:pt idx="464">
                  <c:v>66.45</c:v>
                </c:pt>
                <c:pt idx="465">
                  <c:v>66.55</c:v>
                </c:pt>
                <c:pt idx="466">
                  <c:v>66.650000000000006</c:v>
                </c:pt>
                <c:pt idx="467">
                  <c:v>66.75</c:v>
                </c:pt>
                <c:pt idx="468">
                  <c:v>66.849999999999994</c:v>
                </c:pt>
                <c:pt idx="469">
                  <c:v>66.95</c:v>
                </c:pt>
                <c:pt idx="470">
                  <c:v>67.05</c:v>
                </c:pt>
                <c:pt idx="471">
                  <c:v>67.150000000000006</c:v>
                </c:pt>
                <c:pt idx="472">
                  <c:v>67.25</c:v>
                </c:pt>
                <c:pt idx="473">
                  <c:v>67.349999999999994</c:v>
                </c:pt>
                <c:pt idx="474">
                  <c:v>67.45</c:v>
                </c:pt>
                <c:pt idx="475">
                  <c:v>67.55</c:v>
                </c:pt>
                <c:pt idx="476">
                  <c:v>67.650000000000006</c:v>
                </c:pt>
                <c:pt idx="477">
                  <c:v>67.75</c:v>
                </c:pt>
                <c:pt idx="478">
                  <c:v>67.849999999999994</c:v>
                </c:pt>
                <c:pt idx="479">
                  <c:v>67.95</c:v>
                </c:pt>
                <c:pt idx="480">
                  <c:v>68.05</c:v>
                </c:pt>
                <c:pt idx="481">
                  <c:v>68.150000000000006</c:v>
                </c:pt>
                <c:pt idx="482">
                  <c:v>68.25</c:v>
                </c:pt>
                <c:pt idx="483">
                  <c:v>68.349999999999994</c:v>
                </c:pt>
                <c:pt idx="484">
                  <c:v>68.45</c:v>
                </c:pt>
                <c:pt idx="485">
                  <c:v>68.55</c:v>
                </c:pt>
                <c:pt idx="486">
                  <c:v>68.650000000000006</c:v>
                </c:pt>
                <c:pt idx="487">
                  <c:v>68.75</c:v>
                </c:pt>
                <c:pt idx="488">
                  <c:v>68.849999999999994</c:v>
                </c:pt>
                <c:pt idx="489">
                  <c:v>68.95</c:v>
                </c:pt>
                <c:pt idx="490">
                  <c:v>69.05</c:v>
                </c:pt>
                <c:pt idx="491">
                  <c:v>69.150000000000006</c:v>
                </c:pt>
                <c:pt idx="492">
                  <c:v>69.25</c:v>
                </c:pt>
                <c:pt idx="493">
                  <c:v>69.349999999999994</c:v>
                </c:pt>
                <c:pt idx="494">
                  <c:v>69.45</c:v>
                </c:pt>
                <c:pt idx="495">
                  <c:v>69.55</c:v>
                </c:pt>
                <c:pt idx="496">
                  <c:v>69.650000000000006</c:v>
                </c:pt>
                <c:pt idx="497">
                  <c:v>69.75</c:v>
                </c:pt>
                <c:pt idx="498">
                  <c:v>69.849999999999994</c:v>
                </c:pt>
                <c:pt idx="499">
                  <c:v>69.95</c:v>
                </c:pt>
                <c:pt idx="500">
                  <c:v>70.05</c:v>
                </c:pt>
                <c:pt idx="501">
                  <c:v>70.150000000000006</c:v>
                </c:pt>
                <c:pt idx="502">
                  <c:v>70.25</c:v>
                </c:pt>
                <c:pt idx="503">
                  <c:v>70.349999999999994</c:v>
                </c:pt>
                <c:pt idx="504">
                  <c:v>70.45</c:v>
                </c:pt>
                <c:pt idx="505">
                  <c:v>70.55</c:v>
                </c:pt>
                <c:pt idx="506">
                  <c:v>70.650000000000006</c:v>
                </c:pt>
                <c:pt idx="507">
                  <c:v>70.75</c:v>
                </c:pt>
                <c:pt idx="508">
                  <c:v>70.849999999999994</c:v>
                </c:pt>
                <c:pt idx="509">
                  <c:v>70.95</c:v>
                </c:pt>
                <c:pt idx="510">
                  <c:v>71.05</c:v>
                </c:pt>
                <c:pt idx="511">
                  <c:v>71.150000000000006</c:v>
                </c:pt>
                <c:pt idx="512">
                  <c:v>71.25</c:v>
                </c:pt>
                <c:pt idx="513">
                  <c:v>71.349999999999994</c:v>
                </c:pt>
                <c:pt idx="514">
                  <c:v>71.45</c:v>
                </c:pt>
                <c:pt idx="515">
                  <c:v>71.55</c:v>
                </c:pt>
                <c:pt idx="516">
                  <c:v>71.650000000000006</c:v>
                </c:pt>
                <c:pt idx="517">
                  <c:v>71.75</c:v>
                </c:pt>
                <c:pt idx="518">
                  <c:v>71.849999999999994</c:v>
                </c:pt>
                <c:pt idx="519">
                  <c:v>71.95</c:v>
                </c:pt>
                <c:pt idx="520">
                  <c:v>72.05</c:v>
                </c:pt>
                <c:pt idx="521">
                  <c:v>72.150000000000006</c:v>
                </c:pt>
                <c:pt idx="522">
                  <c:v>72.25</c:v>
                </c:pt>
                <c:pt idx="523">
                  <c:v>72.349999999999994</c:v>
                </c:pt>
                <c:pt idx="524">
                  <c:v>72.45</c:v>
                </c:pt>
                <c:pt idx="525">
                  <c:v>72.55</c:v>
                </c:pt>
                <c:pt idx="526">
                  <c:v>72.650000000000006</c:v>
                </c:pt>
                <c:pt idx="527">
                  <c:v>72.75</c:v>
                </c:pt>
                <c:pt idx="528">
                  <c:v>72.849999999999994</c:v>
                </c:pt>
                <c:pt idx="529">
                  <c:v>72.95</c:v>
                </c:pt>
                <c:pt idx="530">
                  <c:v>73.05</c:v>
                </c:pt>
                <c:pt idx="531">
                  <c:v>73.150000000000006</c:v>
                </c:pt>
                <c:pt idx="532">
                  <c:v>73.25</c:v>
                </c:pt>
                <c:pt idx="533">
                  <c:v>73.349999999999994</c:v>
                </c:pt>
                <c:pt idx="534">
                  <c:v>73.45</c:v>
                </c:pt>
                <c:pt idx="535">
                  <c:v>73.55</c:v>
                </c:pt>
                <c:pt idx="536">
                  <c:v>73.650000000000006</c:v>
                </c:pt>
                <c:pt idx="537">
                  <c:v>73.75</c:v>
                </c:pt>
                <c:pt idx="538">
                  <c:v>73.849999999999994</c:v>
                </c:pt>
                <c:pt idx="539">
                  <c:v>73.95</c:v>
                </c:pt>
                <c:pt idx="540">
                  <c:v>74.05</c:v>
                </c:pt>
                <c:pt idx="541">
                  <c:v>74.150000000000006</c:v>
                </c:pt>
                <c:pt idx="542">
                  <c:v>74.25</c:v>
                </c:pt>
                <c:pt idx="543">
                  <c:v>74.349999999999994</c:v>
                </c:pt>
                <c:pt idx="544">
                  <c:v>74.45</c:v>
                </c:pt>
                <c:pt idx="545">
                  <c:v>74.55</c:v>
                </c:pt>
                <c:pt idx="546">
                  <c:v>74.650000000000006</c:v>
                </c:pt>
                <c:pt idx="547">
                  <c:v>74.75</c:v>
                </c:pt>
                <c:pt idx="548">
                  <c:v>74.849999999999994</c:v>
                </c:pt>
                <c:pt idx="549">
                  <c:v>74.95</c:v>
                </c:pt>
                <c:pt idx="550">
                  <c:v>75.05</c:v>
                </c:pt>
                <c:pt idx="551">
                  <c:v>75.150000000000006</c:v>
                </c:pt>
                <c:pt idx="552">
                  <c:v>75.25</c:v>
                </c:pt>
                <c:pt idx="553">
                  <c:v>75.349999999999994</c:v>
                </c:pt>
                <c:pt idx="554">
                  <c:v>75.45</c:v>
                </c:pt>
                <c:pt idx="555">
                  <c:v>75.55</c:v>
                </c:pt>
                <c:pt idx="556">
                  <c:v>75.650000000000006</c:v>
                </c:pt>
                <c:pt idx="557">
                  <c:v>75.75</c:v>
                </c:pt>
                <c:pt idx="558">
                  <c:v>75.849999999999994</c:v>
                </c:pt>
                <c:pt idx="559">
                  <c:v>75.95</c:v>
                </c:pt>
                <c:pt idx="560">
                  <c:v>76.05</c:v>
                </c:pt>
                <c:pt idx="561">
                  <c:v>76.150000000000006</c:v>
                </c:pt>
                <c:pt idx="562">
                  <c:v>76.25</c:v>
                </c:pt>
                <c:pt idx="563">
                  <c:v>76.349999999999994</c:v>
                </c:pt>
                <c:pt idx="564">
                  <c:v>76.45</c:v>
                </c:pt>
                <c:pt idx="565">
                  <c:v>76.55</c:v>
                </c:pt>
                <c:pt idx="566">
                  <c:v>76.650000000000006</c:v>
                </c:pt>
                <c:pt idx="567">
                  <c:v>76.75</c:v>
                </c:pt>
                <c:pt idx="568">
                  <c:v>76.849999999999994</c:v>
                </c:pt>
                <c:pt idx="569">
                  <c:v>76.95</c:v>
                </c:pt>
                <c:pt idx="570">
                  <c:v>77.05</c:v>
                </c:pt>
                <c:pt idx="571">
                  <c:v>77.150000000000006</c:v>
                </c:pt>
                <c:pt idx="572">
                  <c:v>77.25</c:v>
                </c:pt>
                <c:pt idx="573">
                  <c:v>77.349999999999994</c:v>
                </c:pt>
                <c:pt idx="574">
                  <c:v>77.45</c:v>
                </c:pt>
                <c:pt idx="575">
                  <c:v>77.55</c:v>
                </c:pt>
                <c:pt idx="576">
                  <c:v>77.650000000000006</c:v>
                </c:pt>
                <c:pt idx="577">
                  <c:v>77.75</c:v>
                </c:pt>
                <c:pt idx="578">
                  <c:v>77.849999999999994</c:v>
                </c:pt>
                <c:pt idx="579">
                  <c:v>77.95</c:v>
                </c:pt>
                <c:pt idx="580">
                  <c:v>78.05</c:v>
                </c:pt>
                <c:pt idx="581">
                  <c:v>78.150000000000006</c:v>
                </c:pt>
                <c:pt idx="582">
                  <c:v>78.25</c:v>
                </c:pt>
                <c:pt idx="583">
                  <c:v>78.349999999999994</c:v>
                </c:pt>
                <c:pt idx="584">
                  <c:v>78.45</c:v>
                </c:pt>
                <c:pt idx="585">
                  <c:v>78.55</c:v>
                </c:pt>
                <c:pt idx="586">
                  <c:v>78.650000000000006</c:v>
                </c:pt>
                <c:pt idx="587">
                  <c:v>78.75</c:v>
                </c:pt>
                <c:pt idx="588">
                  <c:v>78.849999999999994</c:v>
                </c:pt>
                <c:pt idx="589">
                  <c:v>78.95</c:v>
                </c:pt>
                <c:pt idx="590">
                  <c:v>79.05</c:v>
                </c:pt>
                <c:pt idx="591">
                  <c:v>79.150000000000006</c:v>
                </c:pt>
                <c:pt idx="592">
                  <c:v>79.25</c:v>
                </c:pt>
                <c:pt idx="593">
                  <c:v>79.349999999999994</c:v>
                </c:pt>
                <c:pt idx="594">
                  <c:v>79.45</c:v>
                </c:pt>
                <c:pt idx="595">
                  <c:v>79.55</c:v>
                </c:pt>
                <c:pt idx="596">
                  <c:v>79.650000000000006</c:v>
                </c:pt>
                <c:pt idx="597">
                  <c:v>79.75</c:v>
                </c:pt>
                <c:pt idx="598">
                  <c:v>79.849999999999994</c:v>
                </c:pt>
                <c:pt idx="599">
                  <c:v>79.95</c:v>
                </c:pt>
                <c:pt idx="600">
                  <c:v>80.05</c:v>
                </c:pt>
                <c:pt idx="601">
                  <c:v>80.150000000000006</c:v>
                </c:pt>
                <c:pt idx="602">
                  <c:v>80.25</c:v>
                </c:pt>
                <c:pt idx="603">
                  <c:v>80.349999999999994</c:v>
                </c:pt>
                <c:pt idx="604">
                  <c:v>80.45</c:v>
                </c:pt>
                <c:pt idx="605">
                  <c:v>80.55</c:v>
                </c:pt>
                <c:pt idx="606">
                  <c:v>80.650000000000006</c:v>
                </c:pt>
                <c:pt idx="607">
                  <c:v>80.75</c:v>
                </c:pt>
                <c:pt idx="608">
                  <c:v>80.849999999999994</c:v>
                </c:pt>
                <c:pt idx="609">
                  <c:v>80.95</c:v>
                </c:pt>
                <c:pt idx="610">
                  <c:v>81.05</c:v>
                </c:pt>
                <c:pt idx="611">
                  <c:v>81.150000000000006</c:v>
                </c:pt>
                <c:pt idx="612">
                  <c:v>81.25</c:v>
                </c:pt>
                <c:pt idx="613">
                  <c:v>81.349999999999994</c:v>
                </c:pt>
                <c:pt idx="614">
                  <c:v>81.45</c:v>
                </c:pt>
                <c:pt idx="615">
                  <c:v>81.55</c:v>
                </c:pt>
                <c:pt idx="616">
                  <c:v>81.650000000000006</c:v>
                </c:pt>
                <c:pt idx="617">
                  <c:v>81.75</c:v>
                </c:pt>
                <c:pt idx="618">
                  <c:v>81.849999999999994</c:v>
                </c:pt>
                <c:pt idx="619">
                  <c:v>81.95</c:v>
                </c:pt>
                <c:pt idx="620">
                  <c:v>82.05</c:v>
                </c:pt>
                <c:pt idx="621">
                  <c:v>82.15</c:v>
                </c:pt>
                <c:pt idx="622">
                  <c:v>82.25</c:v>
                </c:pt>
                <c:pt idx="623">
                  <c:v>82.35</c:v>
                </c:pt>
                <c:pt idx="624">
                  <c:v>82.45</c:v>
                </c:pt>
                <c:pt idx="625">
                  <c:v>82.55</c:v>
                </c:pt>
                <c:pt idx="626">
                  <c:v>82.65</c:v>
                </c:pt>
                <c:pt idx="627">
                  <c:v>82.75</c:v>
                </c:pt>
                <c:pt idx="628">
                  <c:v>82.85</c:v>
                </c:pt>
                <c:pt idx="629">
                  <c:v>82.95</c:v>
                </c:pt>
                <c:pt idx="630">
                  <c:v>83.05</c:v>
                </c:pt>
                <c:pt idx="631">
                  <c:v>83.15</c:v>
                </c:pt>
                <c:pt idx="632">
                  <c:v>83.25</c:v>
                </c:pt>
                <c:pt idx="633">
                  <c:v>83.35</c:v>
                </c:pt>
                <c:pt idx="634">
                  <c:v>83.45</c:v>
                </c:pt>
                <c:pt idx="635">
                  <c:v>83.55</c:v>
                </c:pt>
                <c:pt idx="636">
                  <c:v>83.65</c:v>
                </c:pt>
                <c:pt idx="637">
                  <c:v>83.75</c:v>
                </c:pt>
                <c:pt idx="638">
                  <c:v>83.85</c:v>
                </c:pt>
                <c:pt idx="639">
                  <c:v>83.95</c:v>
                </c:pt>
                <c:pt idx="640">
                  <c:v>84.05</c:v>
                </c:pt>
                <c:pt idx="641">
                  <c:v>84.15</c:v>
                </c:pt>
                <c:pt idx="642">
                  <c:v>84.25</c:v>
                </c:pt>
                <c:pt idx="643">
                  <c:v>84.35</c:v>
                </c:pt>
                <c:pt idx="644">
                  <c:v>84.45</c:v>
                </c:pt>
                <c:pt idx="645">
                  <c:v>84.55</c:v>
                </c:pt>
                <c:pt idx="646">
                  <c:v>84.65</c:v>
                </c:pt>
                <c:pt idx="647">
                  <c:v>84.75</c:v>
                </c:pt>
                <c:pt idx="648">
                  <c:v>84.85</c:v>
                </c:pt>
                <c:pt idx="649">
                  <c:v>84.95</c:v>
                </c:pt>
                <c:pt idx="650">
                  <c:v>85.05</c:v>
                </c:pt>
                <c:pt idx="651">
                  <c:v>85.15</c:v>
                </c:pt>
                <c:pt idx="652">
                  <c:v>85.25</c:v>
                </c:pt>
                <c:pt idx="653">
                  <c:v>85.35</c:v>
                </c:pt>
                <c:pt idx="654">
                  <c:v>85.45</c:v>
                </c:pt>
                <c:pt idx="655">
                  <c:v>85.55</c:v>
                </c:pt>
                <c:pt idx="656">
                  <c:v>85.65</c:v>
                </c:pt>
                <c:pt idx="657">
                  <c:v>85.75</c:v>
                </c:pt>
                <c:pt idx="658">
                  <c:v>85.85</c:v>
                </c:pt>
                <c:pt idx="659">
                  <c:v>85.95</c:v>
                </c:pt>
                <c:pt idx="660">
                  <c:v>86.05</c:v>
                </c:pt>
                <c:pt idx="661">
                  <c:v>86.15</c:v>
                </c:pt>
                <c:pt idx="662">
                  <c:v>86.25</c:v>
                </c:pt>
                <c:pt idx="663">
                  <c:v>86.35</c:v>
                </c:pt>
                <c:pt idx="664">
                  <c:v>86.45</c:v>
                </c:pt>
                <c:pt idx="665">
                  <c:v>86.55</c:v>
                </c:pt>
                <c:pt idx="666">
                  <c:v>86.65</c:v>
                </c:pt>
                <c:pt idx="667">
                  <c:v>86.75</c:v>
                </c:pt>
                <c:pt idx="668">
                  <c:v>86.85</c:v>
                </c:pt>
                <c:pt idx="669">
                  <c:v>86.95</c:v>
                </c:pt>
                <c:pt idx="670">
                  <c:v>87.05</c:v>
                </c:pt>
                <c:pt idx="671">
                  <c:v>87.15</c:v>
                </c:pt>
                <c:pt idx="672">
                  <c:v>87.25</c:v>
                </c:pt>
                <c:pt idx="673">
                  <c:v>87.35</c:v>
                </c:pt>
                <c:pt idx="674">
                  <c:v>87.45</c:v>
                </c:pt>
                <c:pt idx="675">
                  <c:v>87.55</c:v>
                </c:pt>
                <c:pt idx="676">
                  <c:v>87.65</c:v>
                </c:pt>
                <c:pt idx="677">
                  <c:v>87.75</c:v>
                </c:pt>
                <c:pt idx="678">
                  <c:v>87.85</c:v>
                </c:pt>
                <c:pt idx="679">
                  <c:v>87.95</c:v>
                </c:pt>
                <c:pt idx="680">
                  <c:v>88.05</c:v>
                </c:pt>
                <c:pt idx="681">
                  <c:v>88.15</c:v>
                </c:pt>
                <c:pt idx="682">
                  <c:v>88.25</c:v>
                </c:pt>
                <c:pt idx="683">
                  <c:v>88.35</c:v>
                </c:pt>
                <c:pt idx="684">
                  <c:v>88.45</c:v>
                </c:pt>
                <c:pt idx="685">
                  <c:v>88.55</c:v>
                </c:pt>
                <c:pt idx="686">
                  <c:v>88.65</c:v>
                </c:pt>
                <c:pt idx="687">
                  <c:v>88.75</c:v>
                </c:pt>
                <c:pt idx="688">
                  <c:v>88.85</c:v>
                </c:pt>
                <c:pt idx="689">
                  <c:v>88.95</c:v>
                </c:pt>
                <c:pt idx="690">
                  <c:v>89.05</c:v>
                </c:pt>
                <c:pt idx="691">
                  <c:v>89.15</c:v>
                </c:pt>
                <c:pt idx="692">
                  <c:v>89.25</c:v>
                </c:pt>
                <c:pt idx="693">
                  <c:v>89.35</c:v>
                </c:pt>
                <c:pt idx="694">
                  <c:v>89.45</c:v>
                </c:pt>
                <c:pt idx="695">
                  <c:v>89.55</c:v>
                </c:pt>
                <c:pt idx="696">
                  <c:v>89.65</c:v>
                </c:pt>
                <c:pt idx="697">
                  <c:v>89.75</c:v>
                </c:pt>
                <c:pt idx="698">
                  <c:v>89.85</c:v>
                </c:pt>
                <c:pt idx="699">
                  <c:v>89.95</c:v>
                </c:pt>
                <c:pt idx="700">
                  <c:v>90.05</c:v>
                </c:pt>
                <c:pt idx="701">
                  <c:v>90.15</c:v>
                </c:pt>
                <c:pt idx="702">
                  <c:v>90.25</c:v>
                </c:pt>
                <c:pt idx="703">
                  <c:v>90.35</c:v>
                </c:pt>
                <c:pt idx="704">
                  <c:v>90.45</c:v>
                </c:pt>
                <c:pt idx="705">
                  <c:v>90.55</c:v>
                </c:pt>
                <c:pt idx="706">
                  <c:v>90.65</c:v>
                </c:pt>
                <c:pt idx="707">
                  <c:v>90.75</c:v>
                </c:pt>
                <c:pt idx="708">
                  <c:v>90.85</c:v>
                </c:pt>
                <c:pt idx="709">
                  <c:v>90.95</c:v>
                </c:pt>
                <c:pt idx="710">
                  <c:v>91.05</c:v>
                </c:pt>
                <c:pt idx="711">
                  <c:v>91.15</c:v>
                </c:pt>
                <c:pt idx="712">
                  <c:v>91.25</c:v>
                </c:pt>
                <c:pt idx="713">
                  <c:v>91.35</c:v>
                </c:pt>
                <c:pt idx="714">
                  <c:v>91.45</c:v>
                </c:pt>
                <c:pt idx="715">
                  <c:v>91.55</c:v>
                </c:pt>
                <c:pt idx="716">
                  <c:v>91.65</c:v>
                </c:pt>
                <c:pt idx="717">
                  <c:v>91.75</c:v>
                </c:pt>
                <c:pt idx="718">
                  <c:v>91.85</c:v>
                </c:pt>
                <c:pt idx="719">
                  <c:v>91.95</c:v>
                </c:pt>
                <c:pt idx="720">
                  <c:v>92.05</c:v>
                </c:pt>
                <c:pt idx="721">
                  <c:v>92.15</c:v>
                </c:pt>
                <c:pt idx="722">
                  <c:v>92.25</c:v>
                </c:pt>
                <c:pt idx="723">
                  <c:v>92.35</c:v>
                </c:pt>
                <c:pt idx="724">
                  <c:v>92.45</c:v>
                </c:pt>
                <c:pt idx="725">
                  <c:v>92.55</c:v>
                </c:pt>
                <c:pt idx="726">
                  <c:v>92.65</c:v>
                </c:pt>
                <c:pt idx="727">
                  <c:v>92.75</c:v>
                </c:pt>
                <c:pt idx="728">
                  <c:v>92.85</c:v>
                </c:pt>
                <c:pt idx="729">
                  <c:v>92.95</c:v>
                </c:pt>
                <c:pt idx="730">
                  <c:v>93.05</c:v>
                </c:pt>
                <c:pt idx="731">
                  <c:v>93.15</c:v>
                </c:pt>
                <c:pt idx="732">
                  <c:v>93.25</c:v>
                </c:pt>
                <c:pt idx="733">
                  <c:v>93.35</c:v>
                </c:pt>
                <c:pt idx="734">
                  <c:v>93.45</c:v>
                </c:pt>
                <c:pt idx="735">
                  <c:v>93.55</c:v>
                </c:pt>
                <c:pt idx="736">
                  <c:v>93.65</c:v>
                </c:pt>
                <c:pt idx="737">
                  <c:v>93.75</c:v>
                </c:pt>
                <c:pt idx="738">
                  <c:v>93.85</c:v>
                </c:pt>
                <c:pt idx="739">
                  <c:v>93.95</c:v>
                </c:pt>
                <c:pt idx="740">
                  <c:v>94.05</c:v>
                </c:pt>
                <c:pt idx="741">
                  <c:v>94.15</c:v>
                </c:pt>
                <c:pt idx="742">
                  <c:v>94.25</c:v>
                </c:pt>
                <c:pt idx="743">
                  <c:v>94.35</c:v>
                </c:pt>
                <c:pt idx="744">
                  <c:v>94.45</c:v>
                </c:pt>
                <c:pt idx="745">
                  <c:v>94.55</c:v>
                </c:pt>
                <c:pt idx="746">
                  <c:v>94.65</c:v>
                </c:pt>
                <c:pt idx="747">
                  <c:v>94.75</c:v>
                </c:pt>
                <c:pt idx="748">
                  <c:v>94.85</c:v>
                </c:pt>
                <c:pt idx="749">
                  <c:v>94.95</c:v>
                </c:pt>
                <c:pt idx="750">
                  <c:v>95.05</c:v>
                </c:pt>
                <c:pt idx="751">
                  <c:v>95.15</c:v>
                </c:pt>
                <c:pt idx="752">
                  <c:v>95.25</c:v>
                </c:pt>
                <c:pt idx="753">
                  <c:v>95.35</c:v>
                </c:pt>
                <c:pt idx="754">
                  <c:v>95.45</c:v>
                </c:pt>
                <c:pt idx="755">
                  <c:v>95.55</c:v>
                </c:pt>
                <c:pt idx="756">
                  <c:v>95.65</c:v>
                </c:pt>
                <c:pt idx="757">
                  <c:v>95.75</c:v>
                </c:pt>
                <c:pt idx="758">
                  <c:v>95.85</c:v>
                </c:pt>
                <c:pt idx="759">
                  <c:v>95.95</c:v>
                </c:pt>
                <c:pt idx="760">
                  <c:v>96.05</c:v>
                </c:pt>
                <c:pt idx="761">
                  <c:v>96.15</c:v>
                </c:pt>
                <c:pt idx="762">
                  <c:v>96.25</c:v>
                </c:pt>
                <c:pt idx="763">
                  <c:v>96.35</c:v>
                </c:pt>
                <c:pt idx="764">
                  <c:v>96.45</c:v>
                </c:pt>
                <c:pt idx="765">
                  <c:v>96.55</c:v>
                </c:pt>
                <c:pt idx="766">
                  <c:v>96.65</c:v>
                </c:pt>
                <c:pt idx="767">
                  <c:v>96.75</c:v>
                </c:pt>
                <c:pt idx="768">
                  <c:v>96.85</c:v>
                </c:pt>
                <c:pt idx="769">
                  <c:v>96.95</c:v>
                </c:pt>
                <c:pt idx="770">
                  <c:v>97.05</c:v>
                </c:pt>
                <c:pt idx="771">
                  <c:v>97.15</c:v>
                </c:pt>
                <c:pt idx="772">
                  <c:v>97.25</c:v>
                </c:pt>
                <c:pt idx="773">
                  <c:v>97.35</c:v>
                </c:pt>
                <c:pt idx="774">
                  <c:v>97.45</c:v>
                </c:pt>
                <c:pt idx="775">
                  <c:v>97.55</c:v>
                </c:pt>
                <c:pt idx="776">
                  <c:v>97.65</c:v>
                </c:pt>
                <c:pt idx="777">
                  <c:v>97.75</c:v>
                </c:pt>
                <c:pt idx="778">
                  <c:v>97.85</c:v>
                </c:pt>
                <c:pt idx="779">
                  <c:v>97.95</c:v>
                </c:pt>
                <c:pt idx="780">
                  <c:v>98.05</c:v>
                </c:pt>
                <c:pt idx="781">
                  <c:v>98.15</c:v>
                </c:pt>
                <c:pt idx="782">
                  <c:v>98.25</c:v>
                </c:pt>
                <c:pt idx="783">
                  <c:v>98.35</c:v>
                </c:pt>
                <c:pt idx="784">
                  <c:v>98.45</c:v>
                </c:pt>
                <c:pt idx="785">
                  <c:v>98.55</c:v>
                </c:pt>
                <c:pt idx="786">
                  <c:v>98.65</c:v>
                </c:pt>
                <c:pt idx="787">
                  <c:v>98.75</c:v>
                </c:pt>
                <c:pt idx="788">
                  <c:v>98.85</c:v>
                </c:pt>
                <c:pt idx="789">
                  <c:v>98.95</c:v>
                </c:pt>
                <c:pt idx="790">
                  <c:v>99.05</c:v>
                </c:pt>
                <c:pt idx="791">
                  <c:v>99.15</c:v>
                </c:pt>
                <c:pt idx="792">
                  <c:v>99.25</c:v>
                </c:pt>
                <c:pt idx="793">
                  <c:v>99.35</c:v>
                </c:pt>
                <c:pt idx="794">
                  <c:v>99.45</c:v>
                </c:pt>
                <c:pt idx="795">
                  <c:v>99.55</c:v>
                </c:pt>
                <c:pt idx="796">
                  <c:v>99.65</c:v>
                </c:pt>
                <c:pt idx="797">
                  <c:v>99.75</c:v>
                </c:pt>
                <c:pt idx="798">
                  <c:v>99.85</c:v>
                </c:pt>
                <c:pt idx="799">
                  <c:v>99.95</c:v>
                </c:pt>
                <c:pt idx="800">
                  <c:v>100.05</c:v>
                </c:pt>
                <c:pt idx="801">
                  <c:v>100.15</c:v>
                </c:pt>
                <c:pt idx="802">
                  <c:v>100.25</c:v>
                </c:pt>
                <c:pt idx="803">
                  <c:v>100.35</c:v>
                </c:pt>
                <c:pt idx="804">
                  <c:v>100.45</c:v>
                </c:pt>
                <c:pt idx="805">
                  <c:v>100.55</c:v>
                </c:pt>
                <c:pt idx="806">
                  <c:v>100.65</c:v>
                </c:pt>
                <c:pt idx="807">
                  <c:v>100.75</c:v>
                </c:pt>
                <c:pt idx="808">
                  <c:v>100.85</c:v>
                </c:pt>
                <c:pt idx="809">
                  <c:v>100.95</c:v>
                </c:pt>
                <c:pt idx="810">
                  <c:v>101.05</c:v>
                </c:pt>
                <c:pt idx="811">
                  <c:v>101.15</c:v>
                </c:pt>
                <c:pt idx="812">
                  <c:v>101.25</c:v>
                </c:pt>
                <c:pt idx="813">
                  <c:v>101.35</c:v>
                </c:pt>
                <c:pt idx="814">
                  <c:v>101.45</c:v>
                </c:pt>
                <c:pt idx="815">
                  <c:v>101.55</c:v>
                </c:pt>
                <c:pt idx="816">
                  <c:v>101.65</c:v>
                </c:pt>
                <c:pt idx="817">
                  <c:v>101.75</c:v>
                </c:pt>
                <c:pt idx="818">
                  <c:v>101.85</c:v>
                </c:pt>
                <c:pt idx="819">
                  <c:v>101.95</c:v>
                </c:pt>
                <c:pt idx="820">
                  <c:v>102.05</c:v>
                </c:pt>
                <c:pt idx="821">
                  <c:v>102.15</c:v>
                </c:pt>
                <c:pt idx="822">
                  <c:v>102.25</c:v>
                </c:pt>
                <c:pt idx="823">
                  <c:v>102.35</c:v>
                </c:pt>
                <c:pt idx="824">
                  <c:v>102.45</c:v>
                </c:pt>
                <c:pt idx="825">
                  <c:v>102.55</c:v>
                </c:pt>
                <c:pt idx="826">
                  <c:v>102.65</c:v>
                </c:pt>
                <c:pt idx="827">
                  <c:v>102.75</c:v>
                </c:pt>
                <c:pt idx="828">
                  <c:v>102.85</c:v>
                </c:pt>
                <c:pt idx="829">
                  <c:v>102.95</c:v>
                </c:pt>
                <c:pt idx="830">
                  <c:v>103.05</c:v>
                </c:pt>
                <c:pt idx="831">
                  <c:v>103.15</c:v>
                </c:pt>
                <c:pt idx="832">
                  <c:v>103.25</c:v>
                </c:pt>
                <c:pt idx="833">
                  <c:v>103.35</c:v>
                </c:pt>
                <c:pt idx="834">
                  <c:v>103.45</c:v>
                </c:pt>
                <c:pt idx="835">
                  <c:v>103.55</c:v>
                </c:pt>
                <c:pt idx="836">
                  <c:v>103.65</c:v>
                </c:pt>
                <c:pt idx="837">
                  <c:v>103.75</c:v>
                </c:pt>
                <c:pt idx="838">
                  <c:v>103.85</c:v>
                </c:pt>
                <c:pt idx="839">
                  <c:v>103.95</c:v>
                </c:pt>
                <c:pt idx="840">
                  <c:v>104.05</c:v>
                </c:pt>
                <c:pt idx="841">
                  <c:v>104.15</c:v>
                </c:pt>
                <c:pt idx="842">
                  <c:v>104.25</c:v>
                </c:pt>
                <c:pt idx="843">
                  <c:v>104.35</c:v>
                </c:pt>
                <c:pt idx="844">
                  <c:v>104.45</c:v>
                </c:pt>
                <c:pt idx="845">
                  <c:v>104.55</c:v>
                </c:pt>
                <c:pt idx="846">
                  <c:v>104.65</c:v>
                </c:pt>
                <c:pt idx="847">
                  <c:v>104.75</c:v>
                </c:pt>
                <c:pt idx="848">
                  <c:v>104.85</c:v>
                </c:pt>
                <c:pt idx="849">
                  <c:v>104.95</c:v>
                </c:pt>
                <c:pt idx="850">
                  <c:v>105.05</c:v>
                </c:pt>
                <c:pt idx="851">
                  <c:v>105.15</c:v>
                </c:pt>
                <c:pt idx="852">
                  <c:v>105.25</c:v>
                </c:pt>
                <c:pt idx="853">
                  <c:v>105.35</c:v>
                </c:pt>
                <c:pt idx="854">
                  <c:v>105.45</c:v>
                </c:pt>
                <c:pt idx="855">
                  <c:v>105.55</c:v>
                </c:pt>
                <c:pt idx="856">
                  <c:v>105.65</c:v>
                </c:pt>
                <c:pt idx="857">
                  <c:v>105.75</c:v>
                </c:pt>
                <c:pt idx="858">
                  <c:v>105.85</c:v>
                </c:pt>
                <c:pt idx="859">
                  <c:v>105.95</c:v>
                </c:pt>
                <c:pt idx="860">
                  <c:v>106.05</c:v>
                </c:pt>
                <c:pt idx="861">
                  <c:v>106.15</c:v>
                </c:pt>
                <c:pt idx="862">
                  <c:v>106.25</c:v>
                </c:pt>
                <c:pt idx="863">
                  <c:v>106.35</c:v>
                </c:pt>
                <c:pt idx="864">
                  <c:v>106.45</c:v>
                </c:pt>
                <c:pt idx="865">
                  <c:v>106.55</c:v>
                </c:pt>
                <c:pt idx="866">
                  <c:v>106.65</c:v>
                </c:pt>
                <c:pt idx="867">
                  <c:v>106.75</c:v>
                </c:pt>
                <c:pt idx="868">
                  <c:v>106.85</c:v>
                </c:pt>
                <c:pt idx="869">
                  <c:v>106.95</c:v>
                </c:pt>
                <c:pt idx="870">
                  <c:v>107.05</c:v>
                </c:pt>
                <c:pt idx="871">
                  <c:v>107.15</c:v>
                </c:pt>
                <c:pt idx="872">
                  <c:v>107.25</c:v>
                </c:pt>
                <c:pt idx="873">
                  <c:v>107.35</c:v>
                </c:pt>
                <c:pt idx="874">
                  <c:v>107.45</c:v>
                </c:pt>
                <c:pt idx="875">
                  <c:v>107.55</c:v>
                </c:pt>
                <c:pt idx="876">
                  <c:v>107.65</c:v>
                </c:pt>
                <c:pt idx="877">
                  <c:v>107.75</c:v>
                </c:pt>
                <c:pt idx="878">
                  <c:v>107.85</c:v>
                </c:pt>
                <c:pt idx="879">
                  <c:v>107.95</c:v>
                </c:pt>
                <c:pt idx="880">
                  <c:v>108.05</c:v>
                </c:pt>
                <c:pt idx="881">
                  <c:v>108.15</c:v>
                </c:pt>
                <c:pt idx="882">
                  <c:v>108.25</c:v>
                </c:pt>
                <c:pt idx="883">
                  <c:v>108.35</c:v>
                </c:pt>
                <c:pt idx="884">
                  <c:v>108.45</c:v>
                </c:pt>
                <c:pt idx="885">
                  <c:v>108.55</c:v>
                </c:pt>
                <c:pt idx="886">
                  <c:v>108.65</c:v>
                </c:pt>
                <c:pt idx="887">
                  <c:v>108.75</c:v>
                </c:pt>
                <c:pt idx="888">
                  <c:v>108.85</c:v>
                </c:pt>
                <c:pt idx="889">
                  <c:v>108.95</c:v>
                </c:pt>
                <c:pt idx="890">
                  <c:v>109.05</c:v>
                </c:pt>
                <c:pt idx="891">
                  <c:v>109.15</c:v>
                </c:pt>
                <c:pt idx="892">
                  <c:v>109.25</c:v>
                </c:pt>
                <c:pt idx="893">
                  <c:v>109.35</c:v>
                </c:pt>
                <c:pt idx="894">
                  <c:v>109.45</c:v>
                </c:pt>
                <c:pt idx="895">
                  <c:v>109.55</c:v>
                </c:pt>
                <c:pt idx="896">
                  <c:v>109.65</c:v>
                </c:pt>
                <c:pt idx="897">
                  <c:v>109.75</c:v>
                </c:pt>
                <c:pt idx="898">
                  <c:v>109.85</c:v>
                </c:pt>
                <c:pt idx="899">
                  <c:v>109.95</c:v>
                </c:pt>
                <c:pt idx="900">
                  <c:v>110.05</c:v>
                </c:pt>
                <c:pt idx="901">
                  <c:v>110.15</c:v>
                </c:pt>
                <c:pt idx="902">
                  <c:v>110.25</c:v>
                </c:pt>
                <c:pt idx="903">
                  <c:v>110.35</c:v>
                </c:pt>
                <c:pt idx="904">
                  <c:v>110.45</c:v>
                </c:pt>
                <c:pt idx="905">
                  <c:v>110.55</c:v>
                </c:pt>
                <c:pt idx="906">
                  <c:v>110.65</c:v>
                </c:pt>
                <c:pt idx="907">
                  <c:v>110.75</c:v>
                </c:pt>
                <c:pt idx="908">
                  <c:v>110.85</c:v>
                </c:pt>
                <c:pt idx="909">
                  <c:v>110.95</c:v>
                </c:pt>
                <c:pt idx="910">
                  <c:v>111.05</c:v>
                </c:pt>
                <c:pt idx="911">
                  <c:v>111.15</c:v>
                </c:pt>
                <c:pt idx="912">
                  <c:v>111.25</c:v>
                </c:pt>
                <c:pt idx="913">
                  <c:v>111.35</c:v>
                </c:pt>
                <c:pt idx="914">
                  <c:v>111.45</c:v>
                </c:pt>
                <c:pt idx="915">
                  <c:v>111.55</c:v>
                </c:pt>
                <c:pt idx="916">
                  <c:v>111.65</c:v>
                </c:pt>
                <c:pt idx="917">
                  <c:v>111.75</c:v>
                </c:pt>
                <c:pt idx="918">
                  <c:v>111.85</c:v>
                </c:pt>
                <c:pt idx="919">
                  <c:v>111.95</c:v>
                </c:pt>
                <c:pt idx="920">
                  <c:v>112.05</c:v>
                </c:pt>
                <c:pt idx="921">
                  <c:v>112.15</c:v>
                </c:pt>
                <c:pt idx="922">
                  <c:v>112.25</c:v>
                </c:pt>
                <c:pt idx="923">
                  <c:v>112.35</c:v>
                </c:pt>
                <c:pt idx="924">
                  <c:v>112.45</c:v>
                </c:pt>
                <c:pt idx="925">
                  <c:v>112.55</c:v>
                </c:pt>
                <c:pt idx="926">
                  <c:v>112.65</c:v>
                </c:pt>
                <c:pt idx="927">
                  <c:v>112.75</c:v>
                </c:pt>
                <c:pt idx="928">
                  <c:v>112.85</c:v>
                </c:pt>
                <c:pt idx="929">
                  <c:v>112.95</c:v>
                </c:pt>
                <c:pt idx="930">
                  <c:v>113.05</c:v>
                </c:pt>
                <c:pt idx="931">
                  <c:v>113.15</c:v>
                </c:pt>
                <c:pt idx="932">
                  <c:v>113.25</c:v>
                </c:pt>
                <c:pt idx="933">
                  <c:v>113.35</c:v>
                </c:pt>
                <c:pt idx="934">
                  <c:v>113.45</c:v>
                </c:pt>
                <c:pt idx="935">
                  <c:v>113.55</c:v>
                </c:pt>
                <c:pt idx="936">
                  <c:v>113.65</c:v>
                </c:pt>
                <c:pt idx="937">
                  <c:v>113.75</c:v>
                </c:pt>
                <c:pt idx="938">
                  <c:v>113.85</c:v>
                </c:pt>
                <c:pt idx="939">
                  <c:v>113.95</c:v>
                </c:pt>
                <c:pt idx="940">
                  <c:v>114.05</c:v>
                </c:pt>
                <c:pt idx="941">
                  <c:v>114.15</c:v>
                </c:pt>
                <c:pt idx="942">
                  <c:v>114.25</c:v>
                </c:pt>
                <c:pt idx="943">
                  <c:v>114.35</c:v>
                </c:pt>
                <c:pt idx="944">
                  <c:v>114.45</c:v>
                </c:pt>
                <c:pt idx="945">
                  <c:v>114.55</c:v>
                </c:pt>
                <c:pt idx="946">
                  <c:v>114.65</c:v>
                </c:pt>
                <c:pt idx="947">
                  <c:v>114.75</c:v>
                </c:pt>
                <c:pt idx="948">
                  <c:v>114.85</c:v>
                </c:pt>
                <c:pt idx="949">
                  <c:v>114.95</c:v>
                </c:pt>
                <c:pt idx="950">
                  <c:v>115.05</c:v>
                </c:pt>
                <c:pt idx="951">
                  <c:v>115.15</c:v>
                </c:pt>
                <c:pt idx="952">
                  <c:v>115.25</c:v>
                </c:pt>
                <c:pt idx="953">
                  <c:v>115.35</c:v>
                </c:pt>
                <c:pt idx="954">
                  <c:v>115.45</c:v>
                </c:pt>
                <c:pt idx="955">
                  <c:v>115.55</c:v>
                </c:pt>
                <c:pt idx="956">
                  <c:v>115.65</c:v>
                </c:pt>
                <c:pt idx="957">
                  <c:v>115.75</c:v>
                </c:pt>
                <c:pt idx="958">
                  <c:v>115.85</c:v>
                </c:pt>
                <c:pt idx="959">
                  <c:v>115.95</c:v>
                </c:pt>
                <c:pt idx="960">
                  <c:v>116.05</c:v>
                </c:pt>
                <c:pt idx="961">
                  <c:v>116.15</c:v>
                </c:pt>
                <c:pt idx="962">
                  <c:v>116.25</c:v>
                </c:pt>
                <c:pt idx="963">
                  <c:v>116.35</c:v>
                </c:pt>
                <c:pt idx="964">
                  <c:v>116.45</c:v>
                </c:pt>
                <c:pt idx="965">
                  <c:v>116.55</c:v>
                </c:pt>
                <c:pt idx="966">
                  <c:v>116.65</c:v>
                </c:pt>
                <c:pt idx="967">
                  <c:v>116.75</c:v>
                </c:pt>
                <c:pt idx="968">
                  <c:v>116.85</c:v>
                </c:pt>
                <c:pt idx="969">
                  <c:v>116.95</c:v>
                </c:pt>
                <c:pt idx="970">
                  <c:v>117.05</c:v>
                </c:pt>
                <c:pt idx="971">
                  <c:v>117.15</c:v>
                </c:pt>
                <c:pt idx="972">
                  <c:v>117.25</c:v>
                </c:pt>
                <c:pt idx="973">
                  <c:v>117.35</c:v>
                </c:pt>
                <c:pt idx="974">
                  <c:v>117.45</c:v>
                </c:pt>
                <c:pt idx="975">
                  <c:v>117.55</c:v>
                </c:pt>
                <c:pt idx="976">
                  <c:v>117.65</c:v>
                </c:pt>
                <c:pt idx="977">
                  <c:v>117.75</c:v>
                </c:pt>
                <c:pt idx="978">
                  <c:v>117.85</c:v>
                </c:pt>
                <c:pt idx="979">
                  <c:v>117.95</c:v>
                </c:pt>
                <c:pt idx="980">
                  <c:v>118.05</c:v>
                </c:pt>
                <c:pt idx="981">
                  <c:v>118.15</c:v>
                </c:pt>
                <c:pt idx="982">
                  <c:v>118.25</c:v>
                </c:pt>
                <c:pt idx="983">
                  <c:v>118.35</c:v>
                </c:pt>
                <c:pt idx="984">
                  <c:v>118.45</c:v>
                </c:pt>
                <c:pt idx="985">
                  <c:v>118.55</c:v>
                </c:pt>
                <c:pt idx="986">
                  <c:v>118.65</c:v>
                </c:pt>
                <c:pt idx="987">
                  <c:v>118.75</c:v>
                </c:pt>
                <c:pt idx="988">
                  <c:v>118.85</c:v>
                </c:pt>
                <c:pt idx="989">
                  <c:v>118.95</c:v>
                </c:pt>
                <c:pt idx="990">
                  <c:v>119.05</c:v>
                </c:pt>
                <c:pt idx="991">
                  <c:v>119.15</c:v>
                </c:pt>
                <c:pt idx="992">
                  <c:v>119.25</c:v>
                </c:pt>
                <c:pt idx="993">
                  <c:v>119.35</c:v>
                </c:pt>
                <c:pt idx="994">
                  <c:v>119.45</c:v>
                </c:pt>
                <c:pt idx="995">
                  <c:v>119.55</c:v>
                </c:pt>
                <c:pt idx="996">
                  <c:v>119.65</c:v>
                </c:pt>
                <c:pt idx="997">
                  <c:v>119.75</c:v>
                </c:pt>
                <c:pt idx="998">
                  <c:v>119.85</c:v>
                </c:pt>
                <c:pt idx="999">
                  <c:v>119.95</c:v>
                </c:pt>
                <c:pt idx="1000">
                  <c:v>120.05</c:v>
                </c:pt>
                <c:pt idx="1001">
                  <c:v>120.15</c:v>
                </c:pt>
                <c:pt idx="1002">
                  <c:v>120.25</c:v>
                </c:pt>
                <c:pt idx="1003">
                  <c:v>120.35</c:v>
                </c:pt>
                <c:pt idx="1004">
                  <c:v>120.45</c:v>
                </c:pt>
                <c:pt idx="1005">
                  <c:v>120.55</c:v>
                </c:pt>
                <c:pt idx="1006">
                  <c:v>120.65</c:v>
                </c:pt>
                <c:pt idx="1007">
                  <c:v>120.75</c:v>
                </c:pt>
                <c:pt idx="1008">
                  <c:v>120.85</c:v>
                </c:pt>
                <c:pt idx="1009">
                  <c:v>120.95</c:v>
                </c:pt>
                <c:pt idx="1010">
                  <c:v>121.05</c:v>
                </c:pt>
                <c:pt idx="1011">
                  <c:v>121.15</c:v>
                </c:pt>
                <c:pt idx="1012">
                  <c:v>121.25</c:v>
                </c:pt>
                <c:pt idx="1013">
                  <c:v>121.35</c:v>
                </c:pt>
                <c:pt idx="1014">
                  <c:v>121.45</c:v>
                </c:pt>
                <c:pt idx="1015">
                  <c:v>121.55</c:v>
                </c:pt>
                <c:pt idx="1016">
                  <c:v>121.65</c:v>
                </c:pt>
                <c:pt idx="1017">
                  <c:v>121.75</c:v>
                </c:pt>
                <c:pt idx="1018">
                  <c:v>121.85</c:v>
                </c:pt>
                <c:pt idx="1019">
                  <c:v>121.95</c:v>
                </c:pt>
                <c:pt idx="1020">
                  <c:v>122.05</c:v>
                </c:pt>
                <c:pt idx="1021">
                  <c:v>122.15</c:v>
                </c:pt>
                <c:pt idx="1022">
                  <c:v>122.25</c:v>
                </c:pt>
                <c:pt idx="1023">
                  <c:v>122.35</c:v>
                </c:pt>
                <c:pt idx="1024">
                  <c:v>122.45</c:v>
                </c:pt>
                <c:pt idx="1025">
                  <c:v>122.55</c:v>
                </c:pt>
                <c:pt idx="1026">
                  <c:v>122.65</c:v>
                </c:pt>
                <c:pt idx="1027">
                  <c:v>122.75</c:v>
                </c:pt>
                <c:pt idx="1028">
                  <c:v>122.85</c:v>
                </c:pt>
                <c:pt idx="1029">
                  <c:v>122.95</c:v>
                </c:pt>
                <c:pt idx="1030">
                  <c:v>123.05</c:v>
                </c:pt>
                <c:pt idx="1031">
                  <c:v>123.15</c:v>
                </c:pt>
                <c:pt idx="1032">
                  <c:v>123.25</c:v>
                </c:pt>
                <c:pt idx="1033">
                  <c:v>123.35</c:v>
                </c:pt>
                <c:pt idx="1034">
                  <c:v>123.45</c:v>
                </c:pt>
                <c:pt idx="1035">
                  <c:v>123.55</c:v>
                </c:pt>
                <c:pt idx="1036">
                  <c:v>123.65</c:v>
                </c:pt>
                <c:pt idx="1037">
                  <c:v>123.75</c:v>
                </c:pt>
                <c:pt idx="1038">
                  <c:v>123.85</c:v>
                </c:pt>
                <c:pt idx="1039">
                  <c:v>123.95</c:v>
                </c:pt>
                <c:pt idx="1040">
                  <c:v>124.05</c:v>
                </c:pt>
                <c:pt idx="1041">
                  <c:v>124.15</c:v>
                </c:pt>
                <c:pt idx="1042">
                  <c:v>124.25</c:v>
                </c:pt>
                <c:pt idx="1043">
                  <c:v>124.35</c:v>
                </c:pt>
                <c:pt idx="1044">
                  <c:v>124.45</c:v>
                </c:pt>
                <c:pt idx="1045">
                  <c:v>124.55</c:v>
                </c:pt>
                <c:pt idx="1046">
                  <c:v>124.65</c:v>
                </c:pt>
                <c:pt idx="1047">
                  <c:v>124.75</c:v>
                </c:pt>
                <c:pt idx="1048">
                  <c:v>124.85</c:v>
                </c:pt>
                <c:pt idx="1049">
                  <c:v>124.95</c:v>
                </c:pt>
                <c:pt idx="1050">
                  <c:v>125.05</c:v>
                </c:pt>
                <c:pt idx="1051">
                  <c:v>125.15</c:v>
                </c:pt>
                <c:pt idx="1052">
                  <c:v>125.25</c:v>
                </c:pt>
                <c:pt idx="1053">
                  <c:v>125.35</c:v>
                </c:pt>
                <c:pt idx="1054">
                  <c:v>125.45</c:v>
                </c:pt>
                <c:pt idx="1055">
                  <c:v>125.55</c:v>
                </c:pt>
                <c:pt idx="1056">
                  <c:v>125.65</c:v>
                </c:pt>
                <c:pt idx="1057">
                  <c:v>125.75</c:v>
                </c:pt>
                <c:pt idx="1058">
                  <c:v>125.85</c:v>
                </c:pt>
                <c:pt idx="1059">
                  <c:v>125.95</c:v>
                </c:pt>
                <c:pt idx="1060">
                  <c:v>126.05</c:v>
                </c:pt>
                <c:pt idx="1061">
                  <c:v>126.15</c:v>
                </c:pt>
                <c:pt idx="1062">
                  <c:v>126.25</c:v>
                </c:pt>
                <c:pt idx="1063">
                  <c:v>126.35</c:v>
                </c:pt>
                <c:pt idx="1064">
                  <c:v>126.45</c:v>
                </c:pt>
                <c:pt idx="1065">
                  <c:v>126.55</c:v>
                </c:pt>
                <c:pt idx="1066">
                  <c:v>126.65</c:v>
                </c:pt>
                <c:pt idx="1067">
                  <c:v>126.75</c:v>
                </c:pt>
                <c:pt idx="1068">
                  <c:v>126.85</c:v>
                </c:pt>
                <c:pt idx="1069">
                  <c:v>126.95</c:v>
                </c:pt>
                <c:pt idx="1070">
                  <c:v>127.05</c:v>
                </c:pt>
                <c:pt idx="1071">
                  <c:v>127.15</c:v>
                </c:pt>
                <c:pt idx="1072">
                  <c:v>127.25</c:v>
                </c:pt>
                <c:pt idx="1073">
                  <c:v>127.35</c:v>
                </c:pt>
                <c:pt idx="1074">
                  <c:v>127.45</c:v>
                </c:pt>
                <c:pt idx="1075">
                  <c:v>127.55</c:v>
                </c:pt>
                <c:pt idx="1076">
                  <c:v>127.65</c:v>
                </c:pt>
                <c:pt idx="1077">
                  <c:v>127.75</c:v>
                </c:pt>
                <c:pt idx="1078">
                  <c:v>127.85</c:v>
                </c:pt>
                <c:pt idx="1079">
                  <c:v>127.95</c:v>
                </c:pt>
                <c:pt idx="1080">
                  <c:v>128.05000000000001</c:v>
                </c:pt>
                <c:pt idx="1081">
                  <c:v>128.15</c:v>
                </c:pt>
                <c:pt idx="1082">
                  <c:v>128.25</c:v>
                </c:pt>
                <c:pt idx="1083">
                  <c:v>128.35</c:v>
                </c:pt>
                <c:pt idx="1084">
                  <c:v>128.44999999999999</c:v>
                </c:pt>
                <c:pt idx="1085">
                  <c:v>128.55000000000001</c:v>
                </c:pt>
                <c:pt idx="1086">
                  <c:v>128.65</c:v>
                </c:pt>
                <c:pt idx="1087">
                  <c:v>128.75</c:v>
                </c:pt>
                <c:pt idx="1088">
                  <c:v>128.85</c:v>
                </c:pt>
                <c:pt idx="1089">
                  <c:v>128.94999999999999</c:v>
                </c:pt>
                <c:pt idx="1090">
                  <c:v>129.05000000000001</c:v>
                </c:pt>
                <c:pt idx="1091">
                  <c:v>129.15</c:v>
                </c:pt>
                <c:pt idx="1092">
                  <c:v>129.25</c:v>
                </c:pt>
                <c:pt idx="1093">
                  <c:v>129.35</c:v>
                </c:pt>
                <c:pt idx="1094">
                  <c:v>129.44999999999999</c:v>
                </c:pt>
                <c:pt idx="1095">
                  <c:v>129.55000000000001</c:v>
                </c:pt>
                <c:pt idx="1096">
                  <c:v>129.65</c:v>
                </c:pt>
                <c:pt idx="1097">
                  <c:v>129.75</c:v>
                </c:pt>
                <c:pt idx="1098">
                  <c:v>129.85</c:v>
                </c:pt>
                <c:pt idx="1099">
                  <c:v>129.94999999999999</c:v>
                </c:pt>
                <c:pt idx="1100">
                  <c:v>130.05000000000001</c:v>
                </c:pt>
                <c:pt idx="1101">
                  <c:v>130.15</c:v>
                </c:pt>
                <c:pt idx="1102">
                  <c:v>130.25</c:v>
                </c:pt>
                <c:pt idx="1103">
                  <c:v>130.35</c:v>
                </c:pt>
                <c:pt idx="1104">
                  <c:v>130.44999999999999</c:v>
                </c:pt>
                <c:pt idx="1105">
                  <c:v>130.55000000000001</c:v>
                </c:pt>
                <c:pt idx="1106">
                  <c:v>130.65</c:v>
                </c:pt>
                <c:pt idx="1107">
                  <c:v>130.75</c:v>
                </c:pt>
                <c:pt idx="1108">
                  <c:v>130.85</c:v>
                </c:pt>
                <c:pt idx="1109">
                  <c:v>130.94999999999999</c:v>
                </c:pt>
                <c:pt idx="1110">
                  <c:v>131.05000000000001</c:v>
                </c:pt>
                <c:pt idx="1111">
                  <c:v>131.15</c:v>
                </c:pt>
                <c:pt idx="1112">
                  <c:v>131.25</c:v>
                </c:pt>
                <c:pt idx="1113">
                  <c:v>131.35</c:v>
                </c:pt>
                <c:pt idx="1114">
                  <c:v>131.44999999999999</c:v>
                </c:pt>
                <c:pt idx="1115">
                  <c:v>131.55000000000001</c:v>
                </c:pt>
                <c:pt idx="1116">
                  <c:v>131.65</c:v>
                </c:pt>
                <c:pt idx="1117">
                  <c:v>131.75</c:v>
                </c:pt>
                <c:pt idx="1118">
                  <c:v>131.85</c:v>
                </c:pt>
                <c:pt idx="1119">
                  <c:v>131.94999999999999</c:v>
                </c:pt>
                <c:pt idx="1120">
                  <c:v>132.05000000000001</c:v>
                </c:pt>
                <c:pt idx="1121">
                  <c:v>132.15</c:v>
                </c:pt>
                <c:pt idx="1122">
                  <c:v>132.25</c:v>
                </c:pt>
                <c:pt idx="1123">
                  <c:v>132.35</c:v>
                </c:pt>
                <c:pt idx="1124">
                  <c:v>132.44999999999999</c:v>
                </c:pt>
                <c:pt idx="1125">
                  <c:v>132.55000000000001</c:v>
                </c:pt>
                <c:pt idx="1126">
                  <c:v>132.65</c:v>
                </c:pt>
                <c:pt idx="1127">
                  <c:v>132.75</c:v>
                </c:pt>
                <c:pt idx="1128">
                  <c:v>132.85</c:v>
                </c:pt>
                <c:pt idx="1129">
                  <c:v>132.94999999999999</c:v>
                </c:pt>
                <c:pt idx="1130">
                  <c:v>133.05000000000001</c:v>
                </c:pt>
                <c:pt idx="1131">
                  <c:v>133.15</c:v>
                </c:pt>
                <c:pt idx="1132">
                  <c:v>133.25</c:v>
                </c:pt>
                <c:pt idx="1133">
                  <c:v>133.35</c:v>
                </c:pt>
                <c:pt idx="1134">
                  <c:v>133.44999999999999</c:v>
                </c:pt>
                <c:pt idx="1135">
                  <c:v>133.55000000000001</c:v>
                </c:pt>
                <c:pt idx="1136">
                  <c:v>133.65</c:v>
                </c:pt>
                <c:pt idx="1137">
                  <c:v>133.75</c:v>
                </c:pt>
                <c:pt idx="1138">
                  <c:v>133.85</c:v>
                </c:pt>
                <c:pt idx="1139">
                  <c:v>133.94999999999999</c:v>
                </c:pt>
                <c:pt idx="1140">
                  <c:v>134.05000000000001</c:v>
                </c:pt>
                <c:pt idx="1141">
                  <c:v>134.15</c:v>
                </c:pt>
                <c:pt idx="1142">
                  <c:v>134.25</c:v>
                </c:pt>
                <c:pt idx="1143">
                  <c:v>134.35</c:v>
                </c:pt>
                <c:pt idx="1144">
                  <c:v>134.44999999999999</c:v>
                </c:pt>
                <c:pt idx="1145">
                  <c:v>134.55000000000001</c:v>
                </c:pt>
                <c:pt idx="1146">
                  <c:v>134.65</c:v>
                </c:pt>
                <c:pt idx="1147">
                  <c:v>134.75</c:v>
                </c:pt>
                <c:pt idx="1148">
                  <c:v>134.85</c:v>
                </c:pt>
                <c:pt idx="1149">
                  <c:v>134.94999999999999</c:v>
                </c:pt>
                <c:pt idx="1150">
                  <c:v>135.05000000000001</c:v>
                </c:pt>
                <c:pt idx="1151">
                  <c:v>135.15</c:v>
                </c:pt>
                <c:pt idx="1152">
                  <c:v>135.25</c:v>
                </c:pt>
                <c:pt idx="1153">
                  <c:v>135.35</c:v>
                </c:pt>
                <c:pt idx="1154">
                  <c:v>135.44999999999999</c:v>
                </c:pt>
                <c:pt idx="1155">
                  <c:v>135.55000000000001</c:v>
                </c:pt>
                <c:pt idx="1156">
                  <c:v>135.65</c:v>
                </c:pt>
                <c:pt idx="1157">
                  <c:v>135.75</c:v>
                </c:pt>
                <c:pt idx="1158">
                  <c:v>135.85</c:v>
                </c:pt>
                <c:pt idx="1159">
                  <c:v>135.94999999999999</c:v>
                </c:pt>
                <c:pt idx="1160">
                  <c:v>136.05000000000001</c:v>
                </c:pt>
                <c:pt idx="1161">
                  <c:v>136.15</c:v>
                </c:pt>
                <c:pt idx="1162">
                  <c:v>136.25</c:v>
                </c:pt>
                <c:pt idx="1163">
                  <c:v>136.35</c:v>
                </c:pt>
                <c:pt idx="1164">
                  <c:v>136.44999999999999</c:v>
                </c:pt>
                <c:pt idx="1165">
                  <c:v>136.55000000000001</c:v>
                </c:pt>
                <c:pt idx="1166">
                  <c:v>136.65</c:v>
                </c:pt>
                <c:pt idx="1167">
                  <c:v>136.75</c:v>
                </c:pt>
                <c:pt idx="1168">
                  <c:v>136.85</c:v>
                </c:pt>
                <c:pt idx="1169">
                  <c:v>136.94999999999999</c:v>
                </c:pt>
                <c:pt idx="1170">
                  <c:v>137.05000000000001</c:v>
                </c:pt>
                <c:pt idx="1171">
                  <c:v>137.15</c:v>
                </c:pt>
                <c:pt idx="1172">
                  <c:v>137.25</c:v>
                </c:pt>
                <c:pt idx="1173">
                  <c:v>137.35</c:v>
                </c:pt>
                <c:pt idx="1174">
                  <c:v>137.44999999999999</c:v>
                </c:pt>
                <c:pt idx="1175">
                  <c:v>137.55000000000001</c:v>
                </c:pt>
                <c:pt idx="1176">
                  <c:v>137.65</c:v>
                </c:pt>
                <c:pt idx="1177">
                  <c:v>137.75</c:v>
                </c:pt>
                <c:pt idx="1178">
                  <c:v>137.85</c:v>
                </c:pt>
                <c:pt idx="1179">
                  <c:v>137.94999999999999</c:v>
                </c:pt>
                <c:pt idx="1180">
                  <c:v>138.05000000000001</c:v>
                </c:pt>
                <c:pt idx="1181">
                  <c:v>138.15</c:v>
                </c:pt>
                <c:pt idx="1182">
                  <c:v>138.25</c:v>
                </c:pt>
                <c:pt idx="1183">
                  <c:v>138.35</c:v>
                </c:pt>
                <c:pt idx="1184">
                  <c:v>138.44999999999999</c:v>
                </c:pt>
                <c:pt idx="1185">
                  <c:v>138.55000000000001</c:v>
                </c:pt>
                <c:pt idx="1186">
                  <c:v>138.65</c:v>
                </c:pt>
                <c:pt idx="1187">
                  <c:v>138.75</c:v>
                </c:pt>
                <c:pt idx="1188">
                  <c:v>138.85</c:v>
                </c:pt>
                <c:pt idx="1189">
                  <c:v>138.94999999999999</c:v>
                </c:pt>
                <c:pt idx="1190">
                  <c:v>139.05000000000001</c:v>
                </c:pt>
                <c:pt idx="1191">
                  <c:v>139.15</c:v>
                </c:pt>
                <c:pt idx="1192">
                  <c:v>139.25</c:v>
                </c:pt>
                <c:pt idx="1193">
                  <c:v>139.35</c:v>
                </c:pt>
                <c:pt idx="1194">
                  <c:v>139.44999999999999</c:v>
                </c:pt>
                <c:pt idx="1195">
                  <c:v>139.55000000000001</c:v>
                </c:pt>
                <c:pt idx="1196">
                  <c:v>139.65</c:v>
                </c:pt>
                <c:pt idx="1197">
                  <c:v>139.75</c:v>
                </c:pt>
                <c:pt idx="1198">
                  <c:v>139.85</c:v>
                </c:pt>
                <c:pt idx="1199">
                  <c:v>139.94999999999999</c:v>
                </c:pt>
                <c:pt idx="1200">
                  <c:v>140.05000000000001</c:v>
                </c:pt>
                <c:pt idx="1201">
                  <c:v>140.15</c:v>
                </c:pt>
                <c:pt idx="1202">
                  <c:v>140.25</c:v>
                </c:pt>
                <c:pt idx="1203">
                  <c:v>140.35</c:v>
                </c:pt>
                <c:pt idx="1204">
                  <c:v>140.44999999999999</c:v>
                </c:pt>
                <c:pt idx="1205">
                  <c:v>140.55000000000001</c:v>
                </c:pt>
                <c:pt idx="1206">
                  <c:v>140.65</c:v>
                </c:pt>
                <c:pt idx="1207">
                  <c:v>140.75</c:v>
                </c:pt>
                <c:pt idx="1208">
                  <c:v>140.85</c:v>
                </c:pt>
                <c:pt idx="1209">
                  <c:v>140.94999999999999</c:v>
                </c:pt>
                <c:pt idx="1210">
                  <c:v>141.05000000000001</c:v>
                </c:pt>
                <c:pt idx="1211">
                  <c:v>141.15</c:v>
                </c:pt>
                <c:pt idx="1212">
                  <c:v>141.25</c:v>
                </c:pt>
                <c:pt idx="1213">
                  <c:v>141.35</c:v>
                </c:pt>
                <c:pt idx="1214">
                  <c:v>141.44999999999999</c:v>
                </c:pt>
                <c:pt idx="1215">
                  <c:v>141.55000000000001</c:v>
                </c:pt>
                <c:pt idx="1216">
                  <c:v>141.65</c:v>
                </c:pt>
                <c:pt idx="1217">
                  <c:v>141.75</c:v>
                </c:pt>
                <c:pt idx="1218">
                  <c:v>141.85</c:v>
                </c:pt>
                <c:pt idx="1219">
                  <c:v>141.94999999999999</c:v>
                </c:pt>
                <c:pt idx="1220">
                  <c:v>142.05000000000001</c:v>
                </c:pt>
                <c:pt idx="1221">
                  <c:v>142.15</c:v>
                </c:pt>
                <c:pt idx="1222">
                  <c:v>142.25</c:v>
                </c:pt>
                <c:pt idx="1223">
                  <c:v>142.35</c:v>
                </c:pt>
                <c:pt idx="1224">
                  <c:v>142.44999999999999</c:v>
                </c:pt>
                <c:pt idx="1225">
                  <c:v>142.55000000000001</c:v>
                </c:pt>
                <c:pt idx="1226">
                  <c:v>142.65</c:v>
                </c:pt>
                <c:pt idx="1227">
                  <c:v>142.75</c:v>
                </c:pt>
                <c:pt idx="1228">
                  <c:v>142.85</c:v>
                </c:pt>
                <c:pt idx="1229">
                  <c:v>142.94999999999999</c:v>
                </c:pt>
                <c:pt idx="1230">
                  <c:v>143.05000000000001</c:v>
                </c:pt>
                <c:pt idx="1231">
                  <c:v>143.15</c:v>
                </c:pt>
                <c:pt idx="1232">
                  <c:v>143.25</c:v>
                </c:pt>
                <c:pt idx="1233">
                  <c:v>143.35</c:v>
                </c:pt>
                <c:pt idx="1234">
                  <c:v>143.44999999999999</c:v>
                </c:pt>
                <c:pt idx="1235">
                  <c:v>143.55000000000001</c:v>
                </c:pt>
                <c:pt idx="1236">
                  <c:v>143.65</c:v>
                </c:pt>
                <c:pt idx="1237">
                  <c:v>143.75</c:v>
                </c:pt>
                <c:pt idx="1238">
                  <c:v>143.85</c:v>
                </c:pt>
                <c:pt idx="1239">
                  <c:v>143.94999999999999</c:v>
                </c:pt>
                <c:pt idx="1240">
                  <c:v>144.05000000000001</c:v>
                </c:pt>
                <c:pt idx="1241">
                  <c:v>144.15</c:v>
                </c:pt>
                <c:pt idx="1242">
                  <c:v>144.25</c:v>
                </c:pt>
                <c:pt idx="1243">
                  <c:v>144.35</c:v>
                </c:pt>
                <c:pt idx="1244">
                  <c:v>144.44999999999999</c:v>
                </c:pt>
                <c:pt idx="1245">
                  <c:v>144.55000000000001</c:v>
                </c:pt>
                <c:pt idx="1246">
                  <c:v>144.65</c:v>
                </c:pt>
                <c:pt idx="1247">
                  <c:v>144.75</c:v>
                </c:pt>
                <c:pt idx="1248">
                  <c:v>144.85</c:v>
                </c:pt>
                <c:pt idx="1249">
                  <c:v>144.94999999999999</c:v>
                </c:pt>
                <c:pt idx="1250">
                  <c:v>145.05000000000001</c:v>
                </c:pt>
                <c:pt idx="1251">
                  <c:v>145.15</c:v>
                </c:pt>
                <c:pt idx="1252">
                  <c:v>145.25</c:v>
                </c:pt>
                <c:pt idx="1253">
                  <c:v>145.35</c:v>
                </c:pt>
                <c:pt idx="1254">
                  <c:v>145.44999999999999</c:v>
                </c:pt>
                <c:pt idx="1255">
                  <c:v>145.55000000000001</c:v>
                </c:pt>
                <c:pt idx="1256">
                  <c:v>145.65</c:v>
                </c:pt>
                <c:pt idx="1257">
                  <c:v>145.75</c:v>
                </c:pt>
                <c:pt idx="1258">
                  <c:v>145.85</c:v>
                </c:pt>
                <c:pt idx="1259">
                  <c:v>145.94999999999999</c:v>
                </c:pt>
                <c:pt idx="1260">
                  <c:v>146.05000000000001</c:v>
                </c:pt>
                <c:pt idx="1261">
                  <c:v>146.15</c:v>
                </c:pt>
                <c:pt idx="1262">
                  <c:v>146.25</c:v>
                </c:pt>
                <c:pt idx="1263">
                  <c:v>146.35</c:v>
                </c:pt>
                <c:pt idx="1264">
                  <c:v>146.44999999999999</c:v>
                </c:pt>
                <c:pt idx="1265">
                  <c:v>146.55000000000001</c:v>
                </c:pt>
                <c:pt idx="1266">
                  <c:v>146.65</c:v>
                </c:pt>
                <c:pt idx="1267">
                  <c:v>146.75</c:v>
                </c:pt>
                <c:pt idx="1268">
                  <c:v>146.85</c:v>
                </c:pt>
                <c:pt idx="1269">
                  <c:v>146.94999999999999</c:v>
                </c:pt>
                <c:pt idx="1270">
                  <c:v>147.05000000000001</c:v>
                </c:pt>
                <c:pt idx="1271">
                  <c:v>147.15</c:v>
                </c:pt>
                <c:pt idx="1272">
                  <c:v>147.25</c:v>
                </c:pt>
                <c:pt idx="1273">
                  <c:v>147.35</c:v>
                </c:pt>
                <c:pt idx="1274">
                  <c:v>147.44999999999999</c:v>
                </c:pt>
                <c:pt idx="1275">
                  <c:v>147.55000000000001</c:v>
                </c:pt>
                <c:pt idx="1276">
                  <c:v>147.65</c:v>
                </c:pt>
                <c:pt idx="1277">
                  <c:v>147.75</c:v>
                </c:pt>
                <c:pt idx="1278">
                  <c:v>147.85</c:v>
                </c:pt>
                <c:pt idx="1279">
                  <c:v>147.94999999999999</c:v>
                </c:pt>
                <c:pt idx="1280">
                  <c:v>148.05000000000001</c:v>
                </c:pt>
                <c:pt idx="1281">
                  <c:v>148.15</c:v>
                </c:pt>
                <c:pt idx="1282">
                  <c:v>148.25</c:v>
                </c:pt>
                <c:pt idx="1283">
                  <c:v>148.35</c:v>
                </c:pt>
                <c:pt idx="1284">
                  <c:v>148.44999999999999</c:v>
                </c:pt>
                <c:pt idx="1285">
                  <c:v>148.55000000000001</c:v>
                </c:pt>
                <c:pt idx="1286">
                  <c:v>148.65</c:v>
                </c:pt>
                <c:pt idx="1287">
                  <c:v>148.75</c:v>
                </c:pt>
                <c:pt idx="1288">
                  <c:v>148.85</c:v>
                </c:pt>
                <c:pt idx="1289">
                  <c:v>148.94999999999999</c:v>
                </c:pt>
                <c:pt idx="1290">
                  <c:v>149.05000000000001</c:v>
                </c:pt>
                <c:pt idx="1291">
                  <c:v>149.15</c:v>
                </c:pt>
                <c:pt idx="1292">
                  <c:v>149.25</c:v>
                </c:pt>
                <c:pt idx="1293">
                  <c:v>149.35</c:v>
                </c:pt>
                <c:pt idx="1294">
                  <c:v>149.44999999999999</c:v>
                </c:pt>
                <c:pt idx="1295">
                  <c:v>149.55000000000001</c:v>
                </c:pt>
                <c:pt idx="1296">
                  <c:v>149.65</c:v>
                </c:pt>
                <c:pt idx="1297">
                  <c:v>149.75</c:v>
                </c:pt>
                <c:pt idx="1298">
                  <c:v>149.85</c:v>
                </c:pt>
                <c:pt idx="1299">
                  <c:v>149.94999999999999</c:v>
                </c:pt>
                <c:pt idx="1300">
                  <c:v>150.05000000000001</c:v>
                </c:pt>
              </c:numCache>
            </c:numRef>
          </c:xVal>
          <c:yVal>
            <c:numRef>
              <c:f>Sheet1!$E$2:$E$1302</c:f>
              <c:numCache>
                <c:formatCode>General</c:formatCode>
                <c:ptCount val="13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1.2999999999999999E-4</c:v>
                </c:pt>
                <c:pt idx="88">
                  <c:v>1.67E-3</c:v>
                </c:pt>
                <c:pt idx="89">
                  <c:v>1.086E-2</c:v>
                </c:pt>
                <c:pt idx="90">
                  <c:v>3.943E-2</c:v>
                </c:pt>
                <c:pt idx="91">
                  <c:v>9.8140000000000005E-2</c:v>
                </c:pt>
                <c:pt idx="92">
                  <c:v>0.19514999999999999</c:v>
                </c:pt>
                <c:pt idx="93">
                  <c:v>0.32324000000000003</c:v>
                </c:pt>
                <c:pt idx="94">
                  <c:v>0.44972000000000001</c:v>
                </c:pt>
                <c:pt idx="95">
                  <c:v>0.57369999999999999</c:v>
                </c:pt>
                <c:pt idx="96">
                  <c:v>0.68867999999999996</c:v>
                </c:pt>
                <c:pt idx="97">
                  <c:v>0.82655999999999996</c:v>
                </c:pt>
                <c:pt idx="98">
                  <c:v>1.0303500000000001</c:v>
                </c:pt>
                <c:pt idx="99">
                  <c:v>1.367</c:v>
                </c:pt>
                <c:pt idx="100">
                  <c:v>1.8654900000000001</c:v>
                </c:pt>
                <c:pt idx="101">
                  <c:v>2.4492600000000002</c:v>
                </c:pt>
                <c:pt idx="102">
                  <c:v>2.99207</c:v>
                </c:pt>
                <c:pt idx="103">
                  <c:v>3.25149</c:v>
                </c:pt>
                <c:pt idx="104">
                  <c:v>3.2208999999999999</c:v>
                </c:pt>
                <c:pt idx="105">
                  <c:v>2.9394200000000001</c:v>
                </c:pt>
                <c:pt idx="106">
                  <c:v>2.5367099999999998</c:v>
                </c:pt>
                <c:pt idx="107">
                  <c:v>2.1233499999999998</c:v>
                </c:pt>
                <c:pt idx="108">
                  <c:v>1.7682199999999999</c:v>
                </c:pt>
                <c:pt idx="109">
                  <c:v>1.4944999999999999</c:v>
                </c:pt>
                <c:pt idx="110">
                  <c:v>1.2887999999999999</c:v>
                </c:pt>
                <c:pt idx="111">
                  <c:v>1.1267400000000001</c:v>
                </c:pt>
                <c:pt idx="112">
                  <c:v>1.0065299999999999</c:v>
                </c:pt>
                <c:pt idx="113">
                  <c:v>0.87899000000000005</c:v>
                </c:pt>
                <c:pt idx="114">
                  <c:v>0.76892000000000005</c:v>
                </c:pt>
                <c:pt idx="115">
                  <c:v>0.67044999999999999</c:v>
                </c:pt>
                <c:pt idx="116">
                  <c:v>0.57838999999999996</c:v>
                </c:pt>
                <c:pt idx="117">
                  <c:v>0.49042000000000002</c:v>
                </c:pt>
                <c:pt idx="118">
                  <c:v>0.42318</c:v>
                </c:pt>
                <c:pt idx="119">
                  <c:v>0.36981000000000003</c:v>
                </c:pt>
                <c:pt idx="120">
                  <c:v>0.33407999999999999</c:v>
                </c:pt>
                <c:pt idx="121">
                  <c:v>0.30119000000000001</c:v>
                </c:pt>
                <c:pt idx="122">
                  <c:v>0.28523999999999999</c:v>
                </c:pt>
                <c:pt idx="123">
                  <c:v>0.27204</c:v>
                </c:pt>
                <c:pt idx="124">
                  <c:v>0.26602999999999999</c:v>
                </c:pt>
                <c:pt idx="125">
                  <c:v>0.27006999999999998</c:v>
                </c:pt>
                <c:pt idx="126">
                  <c:v>0.27855999999999997</c:v>
                </c:pt>
                <c:pt idx="127">
                  <c:v>0.29664000000000001</c:v>
                </c:pt>
                <c:pt idx="128">
                  <c:v>0.32051000000000002</c:v>
                </c:pt>
                <c:pt idx="129">
                  <c:v>0.3574</c:v>
                </c:pt>
                <c:pt idx="130">
                  <c:v>0.40537000000000001</c:v>
                </c:pt>
                <c:pt idx="131">
                  <c:v>0.45212000000000002</c:v>
                </c:pt>
                <c:pt idx="132">
                  <c:v>0.51056999999999997</c:v>
                </c:pt>
                <c:pt idx="133">
                  <c:v>0.57569000000000004</c:v>
                </c:pt>
                <c:pt idx="134">
                  <c:v>0.64856000000000003</c:v>
                </c:pt>
                <c:pt idx="135">
                  <c:v>0.72072999999999998</c:v>
                </c:pt>
                <c:pt idx="136">
                  <c:v>0.78668000000000005</c:v>
                </c:pt>
                <c:pt idx="137">
                  <c:v>0.84857000000000005</c:v>
                </c:pt>
                <c:pt idx="138">
                  <c:v>0.90554999999999997</c:v>
                </c:pt>
                <c:pt idx="139">
                  <c:v>0.95479999999999998</c:v>
                </c:pt>
                <c:pt idx="140">
                  <c:v>0.99685000000000001</c:v>
                </c:pt>
                <c:pt idx="141">
                  <c:v>1.02817</c:v>
                </c:pt>
                <c:pt idx="142">
                  <c:v>1.05358</c:v>
                </c:pt>
                <c:pt idx="143">
                  <c:v>1.0703800000000001</c:v>
                </c:pt>
                <c:pt idx="144">
                  <c:v>1.06894</c:v>
                </c:pt>
                <c:pt idx="145">
                  <c:v>1.05951</c:v>
                </c:pt>
                <c:pt idx="146">
                  <c:v>1.0534600000000001</c:v>
                </c:pt>
                <c:pt idx="147">
                  <c:v>1.0394399999999999</c:v>
                </c:pt>
                <c:pt idx="148">
                  <c:v>1.0137499999999999</c:v>
                </c:pt>
                <c:pt idx="149">
                  <c:v>0.99651999999999996</c:v>
                </c:pt>
                <c:pt idx="150">
                  <c:v>0.96179999999999999</c:v>
                </c:pt>
                <c:pt idx="151">
                  <c:v>0.93191000000000002</c:v>
                </c:pt>
                <c:pt idx="152">
                  <c:v>0.90917000000000003</c:v>
                </c:pt>
                <c:pt idx="153">
                  <c:v>0.89117999999999997</c:v>
                </c:pt>
                <c:pt idx="154">
                  <c:v>0.85392000000000001</c:v>
                </c:pt>
                <c:pt idx="155">
                  <c:v>0.83099000000000001</c:v>
                </c:pt>
                <c:pt idx="156">
                  <c:v>0.80003999999999997</c:v>
                </c:pt>
                <c:pt idx="157">
                  <c:v>0.77417000000000002</c:v>
                </c:pt>
                <c:pt idx="158">
                  <c:v>0.75697000000000003</c:v>
                </c:pt>
                <c:pt idx="159">
                  <c:v>0.72951999999999995</c:v>
                </c:pt>
                <c:pt idx="160">
                  <c:v>0.70853999999999995</c:v>
                </c:pt>
                <c:pt idx="161">
                  <c:v>0.68489</c:v>
                </c:pt>
                <c:pt idx="162">
                  <c:v>0.66888999999999998</c:v>
                </c:pt>
                <c:pt idx="163">
                  <c:v>0.65227000000000002</c:v>
                </c:pt>
                <c:pt idx="164">
                  <c:v>0.64473000000000003</c:v>
                </c:pt>
                <c:pt idx="165">
                  <c:v>0.63502000000000003</c:v>
                </c:pt>
                <c:pt idx="166">
                  <c:v>0.62736000000000003</c:v>
                </c:pt>
                <c:pt idx="167">
                  <c:v>0.62502999999999997</c:v>
                </c:pt>
                <c:pt idx="168">
                  <c:v>0.62497000000000003</c:v>
                </c:pt>
                <c:pt idx="169">
                  <c:v>0.62192000000000003</c:v>
                </c:pt>
                <c:pt idx="170">
                  <c:v>0.62105999999999995</c:v>
                </c:pt>
                <c:pt idx="171">
                  <c:v>0.62187000000000003</c:v>
                </c:pt>
                <c:pt idx="172">
                  <c:v>0.62148999999999999</c:v>
                </c:pt>
                <c:pt idx="173">
                  <c:v>0.63495000000000001</c:v>
                </c:pt>
                <c:pt idx="174">
                  <c:v>0.63153000000000004</c:v>
                </c:pt>
                <c:pt idx="175">
                  <c:v>0.63216000000000006</c:v>
                </c:pt>
                <c:pt idx="176">
                  <c:v>0.63802999999999999</c:v>
                </c:pt>
                <c:pt idx="177">
                  <c:v>0.64892000000000005</c:v>
                </c:pt>
                <c:pt idx="178">
                  <c:v>0.65510999999999997</c:v>
                </c:pt>
                <c:pt idx="179">
                  <c:v>0.66291999999999995</c:v>
                </c:pt>
                <c:pt idx="180">
                  <c:v>0.68374999999999997</c:v>
                </c:pt>
                <c:pt idx="181">
                  <c:v>0.70228999999999997</c:v>
                </c:pt>
                <c:pt idx="182">
                  <c:v>0.71292</c:v>
                </c:pt>
                <c:pt idx="183">
                  <c:v>0.73477000000000003</c:v>
                </c:pt>
                <c:pt idx="184">
                  <c:v>0.74753000000000003</c:v>
                </c:pt>
                <c:pt idx="185">
                  <c:v>0.76526000000000005</c:v>
                </c:pt>
                <c:pt idx="186">
                  <c:v>0.79332999999999998</c:v>
                </c:pt>
                <c:pt idx="187">
                  <c:v>0.80335000000000001</c:v>
                </c:pt>
                <c:pt idx="188">
                  <c:v>0.81867999999999996</c:v>
                </c:pt>
                <c:pt idx="189">
                  <c:v>0.83435999999999999</c:v>
                </c:pt>
                <c:pt idx="190">
                  <c:v>0.84619</c:v>
                </c:pt>
                <c:pt idx="191">
                  <c:v>0.85699000000000003</c:v>
                </c:pt>
                <c:pt idx="192">
                  <c:v>0.86046</c:v>
                </c:pt>
                <c:pt idx="193">
                  <c:v>0.86345000000000005</c:v>
                </c:pt>
                <c:pt idx="194">
                  <c:v>0.86817999999999995</c:v>
                </c:pt>
                <c:pt idx="195">
                  <c:v>0.85902999999999996</c:v>
                </c:pt>
                <c:pt idx="196">
                  <c:v>0.86012999999999995</c:v>
                </c:pt>
                <c:pt idx="197">
                  <c:v>0.85235000000000005</c:v>
                </c:pt>
                <c:pt idx="198">
                  <c:v>0.84738000000000002</c:v>
                </c:pt>
                <c:pt idx="199">
                  <c:v>0.84313000000000005</c:v>
                </c:pt>
                <c:pt idx="200">
                  <c:v>0.83535999999999999</c:v>
                </c:pt>
                <c:pt idx="201">
                  <c:v>0.83106000000000002</c:v>
                </c:pt>
                <c:pt idx="202">
                  <c:v>0.81981000000000004</c:v>
                </c:pt>
                <c:pt idx="203">
                  <c:v>0.81040999999999996</c:v>
                </c:pt>
                <c:pt idx="204">
                  <c:v>0.79769000000000001</c:v>
                </c:pt>
                <c:pt idx="205">
                  <c:v>0.78471999999999997</c:v>
                </c:pt>
                <c:pt idx="206">
                  <c:v>0.78385000000000005</c:v>
                </c:pt>
                <c:pt idx="207">
                  <c:v>0.76190000000000002</c:v>
                </c:pt>
                <c:pt idx="208">
                  <c:v>0.75434999999999997</c:v>
                </c:pt>
                <c:pt idx="209">
                  <c:v>0.74914000000000003</c:v>
                </c:pt>
                <c:pt idx="210">
                  <c:v>0.74653999999999998</c:v>
                </c:pt>
                <c:pt idx="211">
                  <c:v>0.73233000000000004</c:v>
                </c:pt>
                <c:pt idx="212">
                  <c:v>0.72658</c:v>
                </c:pt>
                <c:pt idx="213">
                  <c:v>0.72287999999999997</c:v>
                </c:pt>
                <c:pt idx="214">
                  <c:v>0.72499999999999998</c:v>
                </c:pt>
                <c:pt idx="215">
                  <c:v>0.72750000000000004</c:v>
                </c:pt>
                <c:pt idx="216">
                  <c:v>0.72692000000000001</c:v>
                </c:pt>
                <c:pt idx="217">
                  <c:v>0.73180000000000001</c:v>
                </c:pt>
                <c:pt idx="218">
                  <c:v>0.72184000000000004</c:v>
                </c:pt>
                <c:pt idx="219">
                  <c:v>0.73353999999999997</c:v>
                </c:pt>
                <c:pt idx="220">
                  <c:v>0.73333999999999999</c:v>
                </c:pt>
                <c:pt idx="221">
                  <c:v>0.73724000000000001</c:v>
                </c:pt>
                <c:pt idx="222">
                  <c:v>0.73419000000000001</c:v>
                </c:pt>
                <c:pt idx="223">
                  <c:v>0.74356999999999995</c:v>
                </c:pt>
                <c:pt idx="224">
                  <c:v>0.74107000000000001</c:v>
                </c:pt>
                <c:pt idx="225">
                  <c:v>0.75012000000000001</c:v>
                </c:pt>
                <c:pt idx="226">
                  <c:v>0.75868999999999998</c:v>
                </c:pt>
                <c:pt idx="227">
                  <c:v>0.76488999999999996</c:v>
                </c:pt>
                <c:pt idx="228">
                  <c:v>0.76968999999999999</c:v>
                </c:pt>
                <c:pt idx="229">
                  <c:v>0.77288999999999997</c:v>
                </c:pt>
                <c:pt idx="230">
                  <c:v>0.78127000000000002</c:v>
                </c:pt>
                <c:pt idx="231">
                  <c:v>0.79430000000000001</c:v>
                </c:pt>
                <c:pt idx="232">
                  <c:v>0.80084999999999995</c:v>
                </c:pt>
                <c:pt idx="233">
                  <c:v>0.80183000000000004</c:v>
                </c:pt>
                <c:pt idx="234">
                  <c:v>0.80181000000000002</c:v>
                </c:pt>
                <c:pt idx="235">
                  <c:v>0.80993999999999999</c:v>
                </c:pt>
                <c:pt idx="236">
                  <c:v>0.80271000000000003</c:v>
                </c:pt>
                <c:pt idx="237">
                  <c:v>0.80610999999999999</c:v>
                </c:pt>
                <c:pt idx="238">
                  <c:v>0.79759999999999998</c:v>
                </c:pt>
                <c:pt idx="239">
                  <c:v>0.80361000000000005</c:v>
                </c:pt>
                <c:pt idx="240">
                  <c:v>0.80098999999999998</c:v>
                </c:pt>
                <c:pt idx="241">
                  <c:v>0.79805999999999999</c:v>
                </c:pt>
                <c:pt idx="242">
                  <c:v>0.79766000000000004</c:v>
                </c:pt>
                <c:pt idx="243">
                  <c:v>0.79022999999999999</c:v>
                </c:pt>
                <c:pt idx="244">
                  <c:v>0.78774999999999995</c:v>
                </c:pt>
                <c:pt idx="245">
                  <c:v>0.78641000000000005</c:v>
                </c:pt>
                <c:pt idx="246">
                  <c:v>0.78590000000000004</c:v>
                </c:pt>
                <c:pt idx="247">
                  <c:v>0.78234999999999999</c:v>
                </c:pt>
                <c:pt idx="248">
                  <c:v>0.77636000000000005</c:v>
                </c:pt>
                <c:pt idx="249">
                  <c:v>0.76876</c:v>
                </c:pt>
                <c:pt idx="250">
                  <c:v>0.77631000000000006</c:v>
                </c:pt>
                <c:pt idx="251">
                  <c:v>0.76512000000000002</c:v>
                </c:pt>
                <c:pt idx="252">
                  <c:v>0.76705000000000001</c:v>
                </c:pt>
                <c:pt idx="253">
                  <c:v>0.77341000000000004</c:v>
                </c:pt>
                <c:pt idx="254">
                  <c:v>0.76434999999999997</c:v>
                </c:pt>
                <c:pt idx="255">
                  <c:v>0.76327999999999996</c:v>
                </c:pt>
                <c:pt idx="256">
                  <c:v>0.75602999999999998</c:v>
                </c:pt>
                <c:pt idx="257">
                  <c:v>0.76049</c:v>
                </c:pt>
                <c:pt idx="258">
                  <c:v>0.75524999999999998</c:v>
                </c:pt>
                <c:pt idx="259">
                  <c:v>0.74814000000000003</c:v>
                </c:pt>
                <c:pt idx="260">
                  <c:v>0.74304000000000003</c:v>
                </c:pt>
                <c:pt idx="261">
                  <c:v>0.73129999999999995</c:v>
                </c:pt>
                <c:pt idx="262">
                  <c:v>0.73526999999999998</c:v>
                </c:pt>
                <c:pt idx="263">
                  <c:v>0.73099000000000003</c:v>
                </c:pt>
                <c:pt idx="264">
                  <c:v>0.73292999999999997</c:v>
                </c:pt>
                <c:pt idx="265">
                  <c:v>0.72807999999999995</c:v>
                </c:pt>
                <c:pt idx="266">
                  <c:v>0.73551999999999995</c:v>
                </c:pt>
                <c:pt idx="267">
                  <c:v>0.73036999999999996</c:v>
                </c:pt>
                <c:pt idx="268">
                  <c:v>0.72982999999999998</c:v>
                </c:pt>
                <c:pt idx="269">
                  <c:v>0.73365000000000002</c:v>
                </c:pt>
                <c:pt idx="270">
                  <c:v>0.73319999999999996</c:v>
                </c:pt>
                <c:pt idx="271">
                  <c:v>0.73451</c:v>
                </c:pt>
                <c:pt idx="272">
                  <c:v>0.73875000000000002</c:v>
                </c:pt>
                <c:pt idx="273">
                  <c:v>0.74146999999999996</c:v>
                </c:pt>
                <c:pt idx="274">
                  <c:v>0.74512</c:v>
                </c:pt>
                <c:pt idx="275">
                  <c:v>0.74450000000000005</c:v>
                </c:pt>
                <c:pt idx="276">
                  <c:v>0.74831000000000003</c:v>
                </c:pt>
                <c:pt idx="277">
                  <c:v>0.74948000000000004</c:v>
                </c:pt>
                <c:pt idx="278">
                  <c:v>0.75243000000000004</c:v>
                </c:pt>
                <c:pt idx="279">
                  <c:v>0.75371999999999995</c:v>
                </c:pt>
                <c:pt idx="280">
                  <c:v>0.75324000000000002</c:v>
                </c:pt>
                <c:pt idx="281">
                  <c:v>0.76002000000000003</c:v>
                </c:pt>
                <c:pt idx="282">
                  <c:v>0.75897999999999999</c:v>
                </c:pt>
                <c:pt idx="283">
                  <c:v>0.75912999999999997</c:v>
                </c:pt>
                <c:pt idx="284">
                  <c:v>0.75790000000000002</c:v>
                </c:pt>
                <c:pt idx="285">
                  <c:v>0.76068999999999998</c:v>
                </c:pt>
                <c:pt idx="286">
                  <c:v>0.76178999999999997</c:v>
                </c:pt>
                <c:pt idx="287">
                  <c:v>0.76200999999999997</c:v>
                </c:pt>
                <c:pt idx="288">
                  <c:v>0.76371999999999995</c:v>
                </c:pt>
                <c:pt idx="289">
                  <c:v>0.75905999999999996</c:v>
                </c:pt>
                <c:pt idx="290">
                  <c:v>0.75531999999999999</c:v>
                </c:pt>
                <c:pt idx="291">
                  <c:v>0.76132</c:v>
                </c:pt>
                <c:pt idx="292">
                  <c:v>0.75895000000000001</c:v>
                </c:pt>
                <c:pt idx="293">
                  <c:v>0.75921000000000005</c:v>
                </c:pt>
                <c:pt idx="294">
                  <c:v>0.74902000000000002</c:v>
                </c:pt>
                <c:pt idx="295">
                  <c:v>0.74277000000000004</c:v>
                </c:pt>
                <c:pt idx="296">
                  <c:v>0.74882000000000004</c:v>
                </c:pt>
                <c:pt idx="297">
                  <c:v>0.74412</c:v>
                </c:pt>
                <c:pt idx="298">
                  <c:v>0.73362000000000005</c:v>
                </c:pt>
                <c:pt idx="299">
                  <c:v>0.73794999999999999</c:v>
                </c:pt>
                <c:pt idx="300">
                  <c:v>0.74053000000000002</c:v>
                </c:pt>
                <c:pt idx="301">
                  <c:v>0.74492999999999998</c:v>
                </c:pt>
                <c:pt idx="302">
                  <c:v>0.74370000000000003</c:v>
                </c:pt>
                <c:pt idx="303">
                  <c:v>0.73829</c:v>
                </c:pt>
                <c:pt idx="304">
                  <c:v>0.74007999999999996</c:v>
                </c:pt>
                <c:pt idx="305">
                  <c:v>0.73851</c:v>
                </c:pt>
                <c:pt idx="306">
                  <c:v>0.74182000000000003</c:v>
                </c:pt>
                <c:pt idx="307">
                  <c:v>0.74014999999999997</c:v>
                </c:pt>
                <c:pt idx="308">
                  <c:v>0.73538000000000003</c:v>
                </c:pt>
                <c:pt idx="309">
                  <c:v>0.74172000000000005</c:v>
                </c:pt>
                <c:pt idx="310">
                  <c:v>0.73621999999999999</c:v>
                </c:pt>
                <c:pt idx="311">
                  <c:v>0.73365000000000002</c:v>
                </c:pt>
                <c:pt idx="312">
                  <c:v>0.72948999999999997</c:v>
                </c:pt>
                <c:pt idx="313">
                  <c:v>0.73701000000000005</c:v>
                </c:pt>
                <c:pt idx="314">
                  <c:v>0.72965999999999998</c:v>
                </c:pt>
                <c:pt idx="315">
                  <c:v>0.73092999999999997</c:v>
                </c:pt>
                <c:pt idx="316">
                  <c:v>0.72650000000000003</c:v>
                </c:pt>
                <c:pt idx="317">
                  <c:v>0.72841999999999996</c:v>
                </c:pt>
                <c:pt idx="318">
                  <c:v>0.72294999999999998</c:v>
                </c:pt>
                <c:pt idx="319">
                  <c:v>0.72682000000000002</c:v>
                </c:pt>
                <c:pt idx="320">
                  <c:v>0.72916999999999998</c:v>
                </c:pt>
                <c:pt idx="321">
                  <c:v>0.73414999999999997</c:v>
                </c:pt>
                <c:pt idx="322">
                  <c:v>0.73501000000000005</c:v>
                </c:pt>
                <c:pt idx="323">
                  <c:v>0.73753999999999997</c:v>
                </c:pt>
                <c:pt idx="324">
                  <c:v>0.73492999999999997</c:v>
                </c:pt>
                <c:pt idx="325">
                  <c:v>0.73799999999999999</c:v>
                </c:pt>
                <c:pt idx="326">
                  <c:v>0.73941000000000001</c:v>
                </c:pt>
                <c:pt idx="327">
                  <c:v>0.74258999999999997</c:v>
                </c:pt>
                <c:pt idx="328">
                  <c:v>0.75136999999999998</c:v>
                </c:pt>
                <c:pt idx="329">
                  <c:v>0.74123000000000006</c:v>
                </c:pt>
                <c:pt idx="330">
                  <c:v>0.73719000000000001</c:v>
                </c:pt>
                <c:pt idx="331">
                  <c:v>0.73411000000000004</c:v>
                </c:pt>
                <c:pt idx="332">
                  <c:v>0.73392999999999997</c:v>
                </c:pt>
                <c:pt idx="333">
                  <c:v>0.74477000000000004</c:v>
                </c:pt>
                <c:pt idx="334">
                  <c:v>0.74456</c:v>
                </c:pt>
                <c:pt idx="335">
                  <c:v>0.74329000000000001</c:v>
                </c:pt>
                <c:pt idx="336">
                  <c:v>0.74909000000000003</c:v>
                </c:pt>
                <c:pt idx="337">
                  <c:v>0.74311000000000005</c:v>
                </c:pt>
                <c:pt idx="338">
                  <c:v>0.74795999999999996</c:v>
                </c:pt>
                <c:pt idx="339">
                  <c:v>0.74958000000000002</c:v>
                </c:pt>
                <c:pt idx="340">
                  <c:v>0.74431000000000003</c:v>
                </c:pt>
                <c:pt idx="341">
                  <c:v>0.74399000000000004</c:v>
                </c:pt>
                <c:pt idx="342">
                  <c:v>0.74468000000000001</c:v>
                </c:pt>
                <c:pt idx="343">
                  <c:v>0.74295999999999995</c:v>
                </c:pt>
                <c:pt idx="344">
                  <c:v>0.74927999999999995</c:v>
                </c:pt>
                <c:pt idx="345">
                  <c:v>0.74483999999999995</c:v>
                </c:pt>
                <c:pt idx="346">
                  <c:v>0.74517999999999995</c:v>
                </c:pt>
                <c:pt idx="347">
                  <c:v>0.75258999999999998</c:v>
                </c:pt>
                <c:pt idx="348">
                  <c:v>0.75473999999999997</c:v>
                </c:pt>
                <c:pt idx="349">
                  <c:v>0.75356000000000001</c:v>
                </c:pt>
                <c:pt idx="350">
                  <c:v>0.75561999999999996</c:v>
                </c:pt>
                <c:pt idx="351">
                  <c:v>0.75875999999999999</c:v>
                </c:pt>
                <c:pt idx="352">
                  <c:v>0.75975999999999999</c:v>
                </c:pt>
                <c:pt idx="353">
                  <c:v>0.75795999999999997</c:v>
                </c:pt>
                <c:pt idx="354">
                  <c:v>0.75980999999999999</c:v>
                </c:pt>
                <c:pt idx="355">
                  <c:v>0.76180000000000003</c:v>
                </c:pt>
                <c:pt idx="356">
                  <c:v>0.75585000000000002</c:v>
                </c:pt>
                <c:pt idx="357">
                  <c:v>0.75104000000000004</c:v>
                </c:pt>
                <c:pt idx="358">
                  <c:v>0.75095000000000001</c:v>
                </c:pt>
                <c:pt idx="359">
                  <c:v>0.74777000000000005</c:v>
                </c:pt>
                <c:pt idx="360">
                  <c:v>0.75019999999999998</c:v>
                </c:pt>
                <c:pt idx="361">
                  <c:v>0.75210999999999995</c:v>
                </c:pt>
                <c:pt idx="362">
                  <c:v>0.75480000000000003</c:v>
                </c:pt>
                <c:pt idx="363">
                  <c:v>0.75614000000000003</c:v>
                </c:pt>
                <c:pt idx="364">
                  <c:v>0.75965000000000005</c:v>
                </c:pt>
                <c:pt idx="365">
                  <c:v>0.76331000000000004</c:v>
                </c:pt>
                <c:pt idx="366">
                  <c:v>0.76751999999999998</c:v>
                </c:pt>
                <c:pt idx="367">
                  <c:v>0.75978999999999997</c:v>
                </c:pt>
                <c:pt idx="368">
                  <c:v>0.76700999999999997</c:v>
                </c:pt>
                <c:pt idx="369">
                  <c:v>0.76737</c:v>
                </c:pt>
                <c:pt idx="370">
                  <c:v>0.76209000000000005</c:v>
                </c:pt>
                <c:pt idx="371">
                  <c:v>0.7671</c:v>
                </c:pt>
                <c:pt idx="372">
                  <c:v>0.76105999999999996</c:v>
                </c:pt>
                <c:pt idx="373">
                  <c:v>0.76261000000000001</c:v>
                </c:pt>
                <c:pt idx="374">
                  <c:v>0.75961000000000001</c:v>
                </c:pt>
                <c:pt idx="375">
                  <c:v>0.76031000000000004</c:v>
                </c:pt>
                <c:pt idx="376">
                  <c:v>0.76056999999999997</c:v>
                </c:pt>
                <c:pt idx="377">
                  <c:v>0.76363000000000003</c:v>
                </c:pt>
                <c:pt idx="378">
                  <c:v>0.76400000000000001</c:v>
                </c:pt>
                <c:pt idx="379">
                  <c:v>0.76685000000000003</c:v>
                </c:pt>
                <c:pt idx="380">
                  <c:v>0.76002999999999998</c:v>
                </c:pt>
                <c:pt idx="381">
                  <c:v>0.76666000000000001</c:v>
                </c:pt>
                <c:pt idx="382">
                  <c:v>0.75983000000000001</c:v>
                </c:pt>
                <c:pt idx="383">
                  <c:v>0.76500999999999997</c:v>
                </c:pt>
                <c:pt idx="384">
                  <c:v>0.76334999999999997</c:v>
                </c:pt>
                <c:pt idx="385">
                  <c:v>0.76243000000000005</c:v>
                </c:pt>
                <c:pt idx="386">
                  <c:v>0.76407000000000003</c:v>
                </c:pt>
                <c:pt idx="387">
                  <c:v>0.76793</c:v>
                </c:pt>
                <c:pt idx="388">
                  <c:v>0.76771</c:v>
                </c:pt>
                <c:pt idx="389">
                  <c:v>0.77022000000000002</c:v>
                </c:pt>
                <c:pt idx="390">
                  <c:v>0.77764</c:v>
                </c:pt>
                <c:pt idx="391">
                  <c:v>0.77744000000000002</c:v>
                </c:pt>
                <c:pt idx="392">
                  <c:v>0.77061999999999997</c:v>
                </c:pt>
                <c:pt idx="393">
                  <c:v>0.77710999999999997</c:v>
                </c:pt>
                <c:pt idx="394">
                  <c:v>0.77437</c:v>
                </c:pt>
                <c:pt idx="395">
                  <c:v>0.78073999999999999</c:v>
                </c:pt>
                <c:pt idx="396">
                  <c:v>0.77678999999999998</c:v>
                </c:pt>
                <c:pt idx="397">
                  <c:v>0.77776999999999996</c:v>
                </c:pt>
                <c:pt idx="398">
                  <c:v>0.76558000000000004</c:v>
                </c:pt>
                <c:pt idx="399">
                  <c:v>0.76373999999999997</c:v>
                </c:pt>
                <c:pt idx="400">
                  <c:v>0.76854999999999996</c:v>
                </c:pt>
                <c:pt idx="401">
                  <c:v>0.76317000000000002</c:v>
                </c:pt>
                <c:pt idx="402">
                  <c:v>0.76549999999999996</c:v>
                </c:pt>
                <c:pt idx="403">
                  <c:v>0.76548000000000005</c:v>
                </c:pt>
                <c:pt idx="404">
                  <c:v>0.76358000000000004</c:v>
                </c:pt>
                <c:pt idx="405">
                  <c:v>0.76670000000000005</c:v>
                </c:pt>
                <c:pt idx="406">
                  <c:v>0.77573999999999999</c:v>
                </c:pt>
                <c:pt idx="407">
                  <c:v>0.77117000000000002</c:v>
                </c:pt>
                <c:pt idx="408">
                  <c:v>0.77334999999999998</c:v>
                </c:pt>
                <c:pt idx="409">
                  <c:v>0.77424000000000004</c:v>
                </c:pt>
                <c:pt idx="410">
                  <c:v>0.77625</c:v>
                </c:pt>
                <c:pt idx="411">
                  <c:v>0.77602000000000004</c:v>
                </c:pt>
                <c:pt idx="412">
                  <c:v>0.77451999999999999</c:v>
                </c:pt>
                <c:pt idx="413">
                  <c:v>0.78542999999999996</c:v>
                </c:pt>
                <c:pt idx="414">
                  <c:v>0.78110000000000002</c:v>
                </c:pt>
                <c:pt idx="415">
                  <c:v>0.77685999999999999</c:v>
                </c:pt>
                <c:pt idx="416">
                  <c:v>0.77529999999999999</c:v>
                </c:pt>
                <c:pt idx="417">
                  <c:v>0.77475000000000005</c:v>
                </c:pt>
                <c:pt idx="418">
                  <c:v>0.77729000000000004</c:v>
                </c:pt>
                <c:pt idx="419">
                  <c:v>0.78117999999999999</c:v>
                </c:pt>
                <c:pt idx="420">
                  <c:v>0.77347999999999995</c:v>
                </c:pt>
                <c:pt idx="421">
                  <c:v>0.77237</c:v>
                </c:pt>
                <c:pt idx="422">
                  <c:v>0.78398000000000001</c:v>
                </c:pt>
                <c:pt idx="423">
                  <c:v>0.78598999999999997</c:v>
                </c:pt>
                <c:pt idx="424">
                  <c:v>0.78683000000000003</c:v>
                </c:pt>
                <c:pt idx="425">
                  <c:v>0.79054000000000002</c:v>
                </c:pt>
                <c:pt idx="426">
                  <c:v>0.78932000000000002</c:v>
                </c:pt>
                <c:pt idx="427">
                  <c:v>0.78471000000000002</c:v>
                </c:pt>
                <c:pt idx="428">
                  <c:v>0.78669999999999995</c:v>
                </c:pt>
                <c:pt idx="429">
                  <c:v>0.78541000000000005</c:v>
                </c:pt>
                <c:pt idx="430">
                  <c:v>0.78419000000000005</c:v>
                </c:pt>
                <c:pt idx="431">
                  <c:v>0.78305000000000002</c:v>
                </c:pt>
                <c:pt idx="432">
                  <c:v>0.78288000000000002</c:v>
                </c:pt>
                <c:pt idx="433">
                  <c:v>0.77969999999999995</c:v>
                </c:pt>
                <c:pt idx="434">
                  <c:v>0.78410000000000002</c:v>
                </c:pt>
                <c:pt idx="435">
                  <c:v>0.78149000000000002</c:v>
                </c:pt>
                <c:pt idx="436">
                  <c:v>0.78181999999999996</c:v>
                </c:pt>
                <c:pt idx="437">
                  <c:v>0.78310000000000002</c:v>
                </c:pt>
                <c:pt idx="438">
                  <c:v>0.78581999999999996</c:v>
                </c:pt>
                <c:pt idx="439">
                  <c:v>0.78019000000000005</c:v>
                </c:pt>
                <c:pt idx="440">
                  <c:v>0.78358000000000005</c:v>
                </c:pt>
                <c:pt idx="441">
                  <c:v>0.78286999999999995</c:v>
                </c:pt>
                <c:pt idx="442">
                  <c:v>0.78149999999999997</c:v>
                </c:pt>
                <c:pt idx="443">
                  <c:v>0.78281999999999996</c:v>
                </c:pt>
                <c:pt idx="444">
                  <c:v>0.78422000000000003</c:v>
                </c:pt>
                <c:pt idx="445">
                  <c:v>0.78569999999999995</c:v>
                </c:pt>
                <c:pt idx="446">
                  <c:v>0.79005999999999998</c:v>
                </c:pt>
                <c:pt idx="447">
                  <c:v>0.79564000000000001</c:v>
                </c:pt>
                <c:pt idx="448">
                  <c:v>0.79418</c:v>
                </c:pt>
                <c:pt idx="449">
                  <c:v>0.79271000000000003</c:v>
                </c:pt>
                <c:pt idx="450">
                  <c:v>0.79029000000000005</c:v>
                </c:pt>
                <c:pt idx="451">
                  <c:v>0.79037999999999997</c:v>
                </c:pt>
                <c:pt idx="452">
                  <c:v>0.79254999999999998</c:v>
                </c:pt>
                <c:pt idx="453">
                  <c:v>0.79007000000000005</c:v>
                </c:pt>
                <c:pt idx="454">
                  <c:v>0.78915999999999997</c:v>
                </c:pt>
                <c:pt idx="455">
                  <c:v>0.78656999999999999</c:v>
                </c:pt>
                <c:pt idx="456">
                  <c:v>0.79146000000000005</c:v>
                </c:pt>
                <c:pt idx="457">
                  <c:v>0.78419000000000005</c:v>
                </c:pt>
                <c:pt idx="458">
                  <c:v>0.79012000000000004</c:v>
                </c:pt>
                <c:pt idx="459">
                  <c:v>0.78822000000000003</c:v>
                </c:pt>
                <c:pt idx="460">
                  <c:v>0.79340999999999995</c:v>
                </c:pt>
                <c:pt idx="461">
                  <c:v>0.79320999999999997</c:v>
                </c:pt>
                <c:pt idx="462">
                  <c:v>0.78978999999999999</c:v>
                </c:pt>
                <c:pt idx="463">
                  <c:v>0.79186999999999996</c:v>
                </c:pt>
                <c:pt idx="464">
                  <c:v>0.79547000000000001</c:v>
                </c:pt>
                <c:pt idx="465">
                  <c:v>0.79142999999999997</c:v>
                </c:pt>
                <c:pt idx="466">
                  <c:v>0.79042000000000001</c:v>
                </c:pt>
                <c:pt idx="467">
                  <c:v>0.79454999999999998</c:v>
                </c:pt>
                <c:pt idx="468">
                  <c:v>0.79354999999999998</c:v>
                </c:pt>
                <c:pt idx="469">
                  <c:v>0.78971000000000002</c:v>
                </c:pt>
                <c:pt idx="470">
                  <c:v>0.79330000000000001</c:v>
                </c:pt>
                <c:pt idx="471">
                  <c:v>0.78874</c:v>
                </c:pt>
                <c:pt idx="472">
                  <c:v>0.79235</c:v>
                </c:pt>
                <c:pt idx="473">
                  <c:v>0.79432999999999998</c:v>
                </c:pt>
                <c:pt idx="474">
                  <c:v>0.79000999999999999</c:v>
                </c:pt>
                <c:pt idx="475">
                  <c:v>0.79488000000000003</c:v>
                </c:pt>
                <c:pt idx="476">
                  <c:v>0.79115999999999997</c:v>
                </c:pt>
                <c:pt idx="477">
                  <c:v>0.79130999999999996</c:v>
                </c:pt>
                <c:pt idx="478">
                  <c:v>0.79337000000000002</c:v>
                </c:pt>
                <c:pt idx="479">
                  <c:v>0.78546000000000005</c:v>
                </c:pt>
                <c:pt idx="480">
                  <c:v>0.78886000000000001</c:v>
                </c:pt>
                <c:pt idx="481">
                  <c:v>0.79115999999999997</c:v>
                </c:pt>
                <c:pt idx="482">
                  <c:v>0.79190000000000005</c:v>
                </c:pt>
                <c:pt idx="483">
                  <c:v>0.79064999999999996</c:v>
                </c:pt>
                <c:pt idx="484">
                  <c:v>0.78422999999999998</c:v>
                </c:pt>
                <c:pt idx="485">
                  <c:v>0.78488999999999998</c:v>
                </c:pt>
                <c:pt idx="486">
                  <c:v>0.78683000000000003</c:v>
                </c:pt>
                <c:pt idx="487">
                  <c:v>0.78978999999999999</c:v>
                </c:pt>
                <c:pt idx="488">
                  <c:v>0.78786999999999996</c:v>
                </c:pt>
                <c:pt idx="489">
                  <c:v>0.78810000000000002</c:v>
                </c:pt>
                <c:pt idx="490">
                  <c:v>0.78998999999999997</c:v>
                </c:pt>
                <c:pt idx="491">
                  <c:v>0.78227000000000002</c:v>
                </c:pt>
                <c:pt idx="492">
                  <c:v>0.78671000000000002</c:v>
                </c:pt>
                <c:pt idx="493">
                  <c:v>0.78210000000000002</c:v>
                </c:pt>
                <c:pt idx="494">
                  <c:v>0.78344000000000003</c:v>
                </c:pt>
                <c:pt idx="495">
                  <c:v>0.78812000000000004</c:v>
                </c:pt>
                <c:pt idx="496">
                  <c:v>0.78749999999999998</c:v>
                </c:pt>
                <c:pt idx="497">
                  <c:v>0.78988999999999998</c:v>
                </c:pt>
                <c:pt idx="498">
                  <c:v>0.79091</c:v>
                </c:pt>
                <c:pt idx="499">
                  <c:v>0.78666999999999998</c:v>
                </c:pt>
                <c:pt idx="500">
                  <c:v>0.79054000000000002</c:v>
                </c:pt>
                <c:pt idx="501">
                  <c:v>0.79327000000000003</c:v>
                </c:pt>
                <c:pt idx="502">
                  <c:v>0.79152</c:v>
                </c:pt>
                <c:pt idx="503">
                  <c:v>0.79052</c:v>
                </c:pt>
                <c:pt idx="504">
                  <c:v>0.78754000000000002</c:v>
                </c:pt>
                <c:pt idx="505">
                  <c:v>0.79388000000000003</c:v>
                </c:pt>
                <c:pt idx="506">
                  <c:v>0.78632000000000002</c:v>
                </c:pt>
                <c:pt idx="507">
                  <c:v>0.79373000000000005</c:v>
                </c:pt>
                <c:pt idx="508">
                  <c:v>0.79413999999999996</c:v>
                </c:pt>
                <c:pt idx="509">
                  <c:v>0.78815000000000002</c:v>
                </c:pt>
                <c:pt idx="510">
                  <c:v>0.79091</c:v>
                </c:pt>
                <c:pt idx="511">
                  <c:v>0.79013</c:v>
                </c:pt>
                <c:pt idx="512">
                  <c:v>0.78869999999999996</c:v>
                </c:pt>
                <c:pt idx="513">
                  <c:v>0.78530999999999995</c:v>
                </c:pt>
                <c:pt idx="514">
                  <c:v>0.78463000000000005</c:v>
                </c:pt>
                <c:pt idx="515">
                  <c:v>0.78678999999999999</c:v>
                </c:pt>
                <c:pt idx="516">
                  <c:v>0.79020999999999997</c:v>
                </c:pt>
                <c:pt idx="517">
                  <c:v>0.79356000000000004</c:v>
                </c:pt>
                <c:pt idx="518">
                  <c:v>0.78478000000000003</c:v>
                </c:pt>
                <c:pt idx="519">
                  <c:v>0.78551000000000004</c:v>
                </c:pt>
                <c:pt idx="520">
                  <c:v>0.78269</c:v>
                </c:pt>
                <c:pt idx="521">
                  <c:v>0.78098000000000001</c:v>
                </c:pt>
                <c:pt idx="522">
                  <c:v>0.78085000000000004</c:v>
                </c:pt>
                <c:pt idx="523">
                  <c:v>0.77734999999999999</c:v>
                </c:pt>
                <c:pt idx="524">
                  <c:v>0.77763000000000004</c:v>
                </c:pt>
                <c:pt idx="525">
                  <c:v>0.78522000000000003</c:v>
                </c:pt>
                <c:pt idx="526">
                  <c:v>0.77986</c:v>
                </c:pt>
                <c:pt idx="527">
                  <c:v>0.78103999999999996</c:v>
                </c:pt>
                <c:pt idx="528">
                  <c:v>0.78249999999999997</c:v>
                </c:pt>
                <c:pt idx="529">
                  <c:v>0.78283000000000003</c:v>
                </c:pt>
                <c:pt idx="530">
                  <c:v>0.78863000000000005</c:v>
                </c:pt>
                <c:pt idx="531">
                  <c:v>0.79315000000000002</c:v>
                </c:pt>
                <c:pt idx="532">
                  <c:v>0.78502000000000005</c:v>
                </c:pt>
                <c:pt idx="533">
                  <c:v>0.78946000000000005</c:v>
                </c:pt>
                <c:pt idx="534">
                  <c:v>0.79142999999999997</c:v>
                </c:pt>
                <c:pt idx="535">
                  <c:v>0.79808000000000001</c:v>
                </c:pt>
                <c:pt idx="536">
                  <c:v>0.79601999999999995</c:v>
                </c:pt>
                <c:pt idx="537">
                  <c:v>0.79486000000000001</c:v>
                </c:pt>
                <c:pt idx="538">
                  <c:v>0.79647000000000001</c:v>
                </c:pt>
                <c:pt idx="539">
                  <c:v>0.79564000000000001</c:v>
                </c:pt>
                <c:pt idx="540">
                  <c:v>0.79827999999999999</c:v>
                </c:pt>
                <c:pt idx="541">
                  <c:v>0.80079</c:v>
                </c:pt>
                <c:pt idx="542">
                  <c:v>0.79329000000000005</c:v>
                </c:pt>
                <c:pt idx="543">
                  <c:v>0.79349999999999998</c:v>
                </c:pt>
                <c:pt idx="544">
                  <c:v>0.79347999999999996</c:v>
                </c:pt>
                <c:pt idx="545">
                  <c:v>0.79393999999999998</c:v>
                </c:pt>
                <c:pt idx="546">
                  <c:v>0.79125999999999996</c:v>
                </c:pt>
                <c:pt idx="547">
                  <c:v>0.78534000000000004</c:v>
                </c:pt>
                <c:pt idx="548">
                  <c:v>0.78125999999999995</c:v>
                </c:pt>
                <c:pt idx="549">
                  <c:v>0.78519000000000005</c:v>
                </c:pt>
                <c:pt idx="550">
                  <c:v>0.78108999999999995</c:v>
                </c:pt>
                <c:pt idx="551">
                  <c:v>0.78410999999999997</c:v>
                </c:pt>
                <c:pt idx="552">
                  <c:v>0.78476999999999997</c:v>
                </c:pt>
                <c:pt idx="553">
                  <c:v>0.78371000000000002</c:v>
                </c:pt>
                <c:pt idx="554">
                  <c:v>0.78966000000000003</c:v>
                </c:pt>
                <c:pt idx="555">
                  <c:v>0.79274</c:v>
                </c:pt>
                <c:pt idx="556">
                  <c:v>0.78771000000000002</c:v>
                </c:pt>
                <c:pt idx="557">
                  <c:v>0.79291</c:v>
                </c:pt>
                <c:pt idx="558">
                  <c:v>0.78839000000000004</c:v>
                </c:pt>
                <c:pt idx="559">
                  <c:v>0.78849000000000002</c:v>
                </c:pt>
                <c:pt idx="560">
                  <c:v>0.79166999999999998</c:v>
                </c:pt>
                <c:pt idx="561">
                  <c:v>0.79103999999999997</c:v>
                </c:pt>
                <c:pt idx="562">
                  <c:v>0.79529000000000005</c:v>
                </c:pt>
                <c:pt idx="563">
                  <c:v>0.79303000000000001</c:v>
                </c:pt>
                <c:pt idx="564">
                  <c:v>0.79044000000000003</c:v>
                </c:pt>
                <c:pt idx="565">
                  <c:v>0.78783000000000003</c:v>
                </c:pt>
                <c:pt idx="566">
                  <c:v>0.79229000000000005</c:v>
                </c:pt>
                <c:pt idx="567">
                  <c:v>0.78710000000000002</c:v>
                </c:pt>
                <c:pt idx="568">
                  <c:v>0.78615999999999997</c:v>
                </c:pt>
                <c:pt idx="569">
                  <c:v>0.78320999999999996</c:v>
                </c:pt>
                <c:pt idx="570">
                  <c:v>0.78498000000000001</c:v>
                </c:pt>
                <c:pt idx="571">
                  <c:v>0.78378999999999999</c:v>
                </c:pt>
                <c:pt idx="572">
                  <c:v>0.78517999999999999</c:v>
                </c:pt>
                <c:pt idx="573">
                  <c:v>0.78388000000000002</c:v>
                </c:pt>
                <c:pt idx="574">
                  <c:v>0.77956000000000003</c:v>
                </c:pt>
                <c:pt idx="575">
                  <c:v>0.78437000000000001</c:v>
                </c:pt>
                <c:pt idx="576">
                  <c:v>0.78215000000000001</c:v>
                </c:pt>
                <c:pt idx="577">
                  <c:v>0.78341000000000005</c:v>
                </c:pt>
                <c:pt idx="578">
                  <c:v>0.78683000000000003</c:v>
                </c:pt>
                <c:pt idx="579">
                  <c:v>0.78410000000000002</c:v>
                </c:pt>
                <c:pt idx="580">
                  <c:v>0.78351000000000004</c:v>
                </c:pt>
                <c:pt idx="581">
                  <c:v>0.79098999999999997</c:v>
                </c:pt>
                <c:pt idx="582">
                  <c:v>0.78874999999999995</c:v>
                </c:pt>
                <c:pt idx="583">
                  <c:v>0.78773000000000004</c:v>
                </c:pt>
                <c:pt idx="584">
                  <c:v>0.79381999999999997</c:v>
                </c:pt>
                <c:pt idx="585">
                  <c:v>0.78805000000000003</c:v>
                </c:pt>
                <c:pt idx="586">
                  <c:v>0.78642000000000001</c:v>
                </c:pt>
                <c:pt idx="587">
                  <c:v>0.78727999999999998</c:v>
                </c:pt>
                <c:pt idx="588">
                  <c:v>0.78383000000000003</c:v>
                </c:pt>
                <c:pt idx="589">
                  <c:v>0.79508000000000001</c:v>
                </c:pt>
                <c:pt idx="590">
                  <c:v>0.78981999999999997</c:v>
                </c:pt>
                <c:pt idx="591">
                  <c:v>0.79240999999999995</c:v>
                </c:pt>
                <c:pt idx="592">
                  <c:v>0.79484999999999995</c:v>
                </c:pt>
                <c:pt idx="593">
                  <c:v>0.78615999999999997</c:v>
                </c:pt>
                <c:pt idx="594">
                  <c:v>0.78490000000000004</c:v>
                </c:pt>
                <c:pt idx="595">
                  <c:v>0.78700999999999999</c:v>
                </c:pt>
                <c:pt idx="596">
                  <c:v>0.78969</c:v>
                </c:pt>
                <c:pt idx="597">
                  <c:v>0.78703999999999996</c:v>
                </c:pt>
                <c:pt idx="598">
                  <c:v>0.78673999999999999</c:v>
                </c:pt>
                <c:pt idx="599">
                  <c:v>0.78678000000000003</c:v>
                </c:pt>
                <c:pt idx="600">
                  <c:v>0.78920999999999997</c:v>
                </c:pt>
                <c:pt idx="601">
                  <c:v>0.79342000000000001</c:v>
                </c:pt>
                <c:pt idx="602">
                  <c:v>0.79239999999999999</c:v>
                </c:pt>
                <c:pt idx="603">
                  <c:v>0.79515999999999998</c:v>
                </c:pt>
                <c:pt idx="604">
                  <c:v>0.78771999999999998</c:v>
                </c:pt>
                <c:pt idx="605">
                  <c:v>0.78964999999999996</c:v>
                </c:pt>
                <c:pt idx="606">
                  <c:v>0.78491</c:v>
                </c:pt>
                <c:pt idx="607">
                  <c:v>0.78866000000000003</c:v>
                </c:pt>
                <c:pt idx="608">
                  <c:v>0.78593999999999997</c:v>
                </c:pt>
                <c:pt idx="609">
                  <c:v>0.78449999999999998</c:v>
                </c:pt>
                <c:pt idx="610">
                  <c:v>0.78513999999999995</c:v>
                </c:pt>
                <c:pt idx="611">
                  <c:v>0.78447999999999996</c:v>
                </c:pt>
                <c:pt idx="612">
                  <c:v>0.78132999999999997</c:v>
                </c:pt>
                <c:pt idx="613">
                  <c:v>0.78178999999999998</c:v>
                </c:pt>
                <c:pt idx="614">
                  <c:v>0.77986999999999995</c:v>
                </c:pt>
                <c:pt idx="615">
                  <c:v>0.77871000000000001</c:v>
                </c:pt>
                <c:pt idx="616">
                  <c:v>0.77897000000000005</c:v>
                </c:pt>
                <c:pt idx="617">
                  <c:v>0.79135</c:v>
                </c:pt>
                <c:pt idx="618">
                  <c:v>0.78969</c:v>
                </c:pt>
                <c:pt idx="619">
                  <c:v>0.7903</c:v>
                </c:pt>
                <c:pt idx="620">
                  <c:v>0.78852</c:v>
                </c:pt>
                <c:pt idx="621">
                  <c:v>0.79232000000000002</c:v>
                </c:pt>
                <c:pt idx="622">
                  <c:v>0.78861999999999999</c:v>
                </c:pt>
                <c:pt idx="623">
                  <c:v>0.79244000000000003</c:v>
                </c:pt>
                <c:pt idx="624">
                  <c:v>0.79147999999999996</c:v>
                </c:pt>
                <c:pt idx="625">
                  <c:v>0.79398000000000002</c:v>
                </c:pt>
                <c:pt idx="626">
                  <c:v>0.79012000000000004</c:v>
                </c:pt>
                <c:pt idx="627">
                  <c:v>0.79374</c:v>
                </c:pt>
                <c:pt idx="628">
                  <c:v>0.79181000000000001</c:v>
                </c:pt>
                <c:pt idx="629">
                  <c:v>0.79739000000000004</c:v>
                </c:pt>
                <c:pt idx="630">
                  <c:v>0.79000999999999999</c:v>
                </c:pt>
                <c:pt idx="631">
                  <c:v>0.79622000000000004</c:v>
                </c:pt>
                <c:pt idx="632">
                  <c:v>0.79310000000000003</c:v>
                </c:pt>
                <c:pt idx="633">
                  <c:v>0.78764999999999996</c:v>
                </c:pt>
                <c:pt idx="634">
                  <c:v>0.78698999999999997</c:v>
                </c:pt>
                <c:pt idx="635">
                  <c:v>0.78781999999999996</c:v>
                </c:pt>
                <c:pt idx="636">
                  <c:v>0.78644999999999998</c:v>
                </c:pt>
                <c:pt idx="637">
                  <c:v>0.78734999999999999</c:v>
                </c:pt>
                <c:pt idx="638">
                  <c:v>0.78661999999999999</c:v>
                </c:pt>
                <c:pt idx="639">
                  <c:v>0.79157</c:v>
                </c:pt>
                <c:pt idx="640">
                  <c:v>0.78856999999999999</c:v>
                </c:pt>
                <c:pt idx="641">
                  <c:v>0.79227000000000003</c:v>
                </c:pt>
                <c:pt idx="642">
                  <c:v>0.79364000000000001</c:v>
                </c:pt>
                <c:pt idx="643">
                  <c:v>0.79208999999999996</c:v>
                </c:pt>
                <c:pt idx="644">
                  <c:v>0.78864999999999996</c:v>
                </c:pt>
                <c:pt idx="645">
                  <c:v>0.79257999999999995</c:v>
                </c:pt>
                <c:pt idx="646">
                  <c:v>0.79493999999999998</c:v>
                </c:pt>
                <c:pt idx="647">
                  <c:v>0.78888999999999998</c:v>
                </c:pt>
                <c:pt idx="648">
                  <c:v>0.78969</c:v>
                </c:pt>
                <c:pt idx="649">
                  <c:v>0.79257</c:v>
                </c:pt>
                <c:pt idx="650">
                  <c:v>0.78871000000000002</c:v>
                </c:pt>
                <c:pt idx="651">
                  <c:v>0.79527999999999999</c:v>
                </c:pt>
                <c:pt idx="652">
                  <c:v>0.79464999999999997</c:v>
                </c:pt>
                <c:pt idx="653">
                  <c:v>0.7913</c:v>
                </c:pt>
                <c:pt idx="654">
                  <c:v>0.78952</c:v>
                </c:pt>
                <c:pt idx="655">
                  <c:v>0.79213999999999996</c:v>
                </c:pt>
                <c:pt idx="656">
                  <c:v>0.79542999999999997</c:v>
                </c:pt>
                <c:pt idx="657">
                  <c:v>0.78930999999999996</c:v>
                </c:pt>
                <c:pt idx="658">
                  <c:v>0.78761000000000003</c:v>
                </c:pt>
                <c:pt idx="659">
                  <c:v>0.79425000000000001</c:v>
                </c:pt>
                <c:pt idx="660">
                  <c:v>0.79993999999999998</c:v>
                </c:pt>
                <c:pt idx="661">
                  <c:v>0.79351000000000005</c:v>
                </c:pt>
                <c:pt idx="662">
                  <c:v>0.79635999999999996</c:v>
                </c:pt>
                <c:pt idx="663">
                  <c:v>0.79517000000000004</c:v>
                </c:pt>
                <c:pt idx="664">
                  <c:v>0.79381999999999997</c:v>
                </c:pt>
                <c:pt idx="665">
                  <c:v>0.79042999999999997</c:v>
                </c:pt>
                <c:pt idx="666">
                  <c:v>0.79842000000000002</c:v>
                </c:pt>
                <c:pt idx="667">
                  <c:v>0.79218999999999995</c:v>
                </c:pt>
                <c:pt idx="668">
                  <c:v>0.79098000000000002</c:v>
                </c:pt>
                <c:pt idx="669">
                  <c:v>0.79503000000000001</c:v>
                </c:pt>
                <c:pt idx="670">
                  <c:v>0.79161999999999999</c:v>
                </c:pt>
                <c:pt idx="671">
                  <c:v>0.78510000000000002</c:v>
                </c:pt>
                <c:pt idx="672">
                  <c:v>0.79007000000000005</c:v>
                </c:pt>
                <c:pt idx="673">
                  <c:v>0.78859999999999997</c:v>
                </c:pt>
                <c:pt idx="674">
                  <c:v>0.78486999999999996</c:v>
                </c:pt>
                <c:pt idx="675">
                  <c:v>0.79203000000000001</c:v>
                </c:pt>
                <c:pt idx="676">
                  <c:v>0.79205000000000003</c:v>
                </c:pt>
                <c:pt idx="677">
                  <c:v>0.79703000000000002</c:v>
                </c:pt>
                <c:pt idx="678">
                  <c:v>0.79366000000000003</c:v>
                </c:pt>
                <c:pt idx="679">
                  <c:v>0.79884999999999995</c:v>
                </c:pt>
                <c:pt idx="680">
                  <c:v>0.79891000000000001</c:v>
                </c:pt>
                <c:pt idx="681">
                  <c:v>0.79308000000000001</c:v>
                </c:pt>
                <c:pt idx="682">
                  <c:v>0.79810999999999999</c:v>
                </c:pt>
                <c:pt idx="683">
                  <c:v>0.79479999999999995</c:v>
                </c:pt>
                <c:pt idx="684">
                  <c:v>0.79535999999999996</c:v>
                </c:pt>
                <c:pt idx="685">
                  <c:v>0.78961000000000003</c:v>
                </c:pt>
                <c:pt idx="686">
                  <c:v>0.79532000000000003</c:v>
                </c:pt>
                <c:pt idx="687">
                  <c:v>0.79993999999999998</c:v>
                </c:pt>
                <c:pt idx="688">
                  <c:v>0.79679999999999995</c:v>
                </c:pt>
                <c:pt idx="689">
                  <c:v>0.80657999999999996</c:v>
                </c:pt>
                <c:pt idx="690">
                  <c:v>0.80066000000000004</c:v>
                </c:pt>
                <c:pt idx="691">
                  <c:v>0.79579999999999995</c:v>
                </c:pt>
                <c:pt idx="692">
                  <c:v>0.80093999999999999</c:v>
                </c:pt>
                <c:pt idx="693">
                  <c:v>0.79442999999999997</c:v>
                </c:pt>
                <c:pt idx="694">
                  <c:v>0.79479</c:v>
                </c:pt>
                <c:pt idx="695">
                  <c:v>0.79923999999999995</c:v>
                </c:pt>
                <c:pt idx="696">
                  <c:v>0.79298000000000002</c:v>
                </c:pt>
                <c:pt idx="697">
                  <c:v>0.79212000000000005</c:v>
                </c:pt>
                <c:pt idx="698">
                  <c:v>0.79671999999999998</c:v>
                </c:pt>
                <c:pt idx="699">
                  <c:v>0.78891</c:v>
                </c:pt>
                <c:pt idx="700">
                  <c:v>0.79566000000000003</c:v>
                </c:pt>
                <c:pt idx="701">
                  <c:v>0.79786999999999997</c:v>
                </c:pt>
                <c:pt idx="702">
                  <c:v>0.79181000000000001</c:v>
                </c:pt>
                <c:pt idx="703">
                  <c:v>0.79534000000000005</c:v>
                </c:pt>
                <c:pt idx="704">
                  <c:v>0.79908999999999997</c:v>
                </c:pt>
                <c:pt idx="705">
                  <c:v>0.79439000000000004</c:v>
                </c:pt>
                <c:pt idx="706">
                  <c:v>0.79710000000000003</c:v>
                </c:pt>
                <c:pt idx="707">
                  <c:v>0.79491999999999996</c:v>
                </c:pt>
                <c:pt idx="708">
                  <c:v>0.80220000000000002</c:v>
                </c:pt>
                <c:pt idx="709">
                  <c:v>0.79928999999999994</c:v>
                </c:pt>
                <c:pt idx="710">
                  <c:v>0.79593999999999998</c:v>
                </c:pt>
                <c:pt idx="711">
                  <c:v>0.79752000000000001</c:v>
                </c:pt>
                <c:pt idx="712">
                  <c:v>0.80147999999999997</c:v>
                </c:pt>
                <c:pt idx="713">
                  <c:v>0.79554000000000002</c:v>
                </c:pt>
                <c:pt idx="714">
                  <c:v>0.79230999999999996</c:v>
                </c:pt>
                <c:pt idx="715">
                  <c:v>0.78996</c:v>
                </c:pt>
                <c:pt idx="716">
                  <c:v>0.78512999999999999</c:v>
                </c:pt>
                <c:pt idx="717">
                  <c:v>0.78774999999999995</c:v>
                </c:pt>
                <c:pt idx="718">
                  <c:v>0.78473999999999999</c:v>
                </c:pt>
                <c:pt idx="719">
                  <c:v>0.78829000000000005</c:v>
                </c:pt>
                <c:pt idx="720">
                  <c:v>0.78820000000000001</c:v>
                </c:pt>
                <c:pt idx="721">
                  <c:v>0.78739000000000003</c:v>
                </c:pt>
                <c:pt idx="722">
                  <c:v>0.79171999999999998</c:v>
                </c:pt>
                <c:pt idx="723">
                  <c:v>0.78637999999999997</c:v>
                </c:pt>
                <c:pt idx="724">
                  <c:v>0.7944</c:v>
                </c:pt>
                <c:pt idx="725">
                  <c:v>0.79434000000000005</c:v>
                </c:pt>
                <c:pt idx="726">
                  <c:v>0.78098000000000001</c:v>
                </c:pt>
                <c:pt idx="727">
                  <c:v>0.79044000000000003</c:v>
                </c:pt>
                <c:pt idx="728">
                  <c:v>0.79340999999999995</c:v>
                </c:pt>
                <c:pt idx="729">
                  <c:v>0.78973000000000004</c:v>
                </c:pt>
                <c:pt idx="730">
                  <c:v>0.79308999999999996</c:v>
                </c:pt>
                <c:pt idx="731">
                  <c:v>0.79564000000000001</c:v>
                </c:pt>
                <c:pt idx="732">
                  <c:v>0.79522000000000004</c:v>
                </c:pt>
                <c:pt idx="733">
                  <c:v>0.79669999999999996</c:v>
                </c:pt>
                <c:pt idx="734">
                  <c:v>0.79052999999999995</c:v>
                </c:pt>
                <c:pt idx="735">
                  <c:v>0.80052999999999996</c:v>
                </c:pt>
                <c:pt idx="736">
                  <c:v>0.79649000000000003</c:v>
                </c:pt>
                <c:pt idx="737">
                  <c:v>0.79205000000000003</c:v>
                </c:pt>
                <c:pt idx="738">
                  <c:v>0.79529000000000005</c:v>
                </c:pt>
                <c:pt idx="739">
                  <c:v>0.79937999999999998</c:v>
                </c:pt>
                <c:pt idx="740">
                  <c:v>0.79442999999999997</c:v>
                </c:pt>
                <c:pt idx="741">
                  <c:v>0.79973000000000005</c:v>
                </c:pt>
                <c:pt idx="742">
                  <c:v>0.80147999999999997</c:v>
                </c:pt>
                <c:pt idx="743">
                  <c:v>0.79954999999999998</c:v>
                </c:pt>
                <c:pt idx="744">
                  <c:v>0.80618000000000001</c:v>
                </c:pt>
                <c:pt idx="745">
                  <c:v>0.80410999999999999</c:v>
                </c:pt>
                <c:pt idx="746">
                  <c:v>0.80035999999999996</c:v>
                </c:pt>
                <c:pt idx="747">
                  <c:v>0.80371999999999999</c:v>
                </c:pt>
                <c:pt idx="748">
                  <c:v>0.79483000000000004</c:v>
                </c:pt>
                <c:pt idx="749">
                  <c:v>0.80081999999999998</c:v>
                </c:pt>
                <c:pt idx="750">
                  <c:v>0.79551000000000005</c:v>
                </c:pt>
                <c:pt idx="751">
                  <c:v>0.80152000000000001</c:v>
                </c:pt>
                <c:pt idx="752">
                  <c:v>0.79129000000000005</c:v>
                </c:pt>
                <c:pt idx="753">
                  <c:v>0.79598999999999998</c:v>
                </c:pt>
                <c:pt idx="754">
                  <c:v>0.79457</c:v>
                </c:pt>
                <c:pt idx="755">
                  <c:v>0.79500999999999999</c:v>
                </c:pt>
                <c:pt idx="756">
                  <c:v>0.79625999999999997</c:v>
                </c:pt>
                <c:pt idx="757">
                  <c:v>0.79688000000000003</c:v>
                </c:pt>
                <c:pt idx="758">
                  <c:v>0.79740999999999995</c:v>
                </c:pt>
                <c:pt idx="759">
                  <c:v>0.80327999999999999</c:v>
                </c:pt>
                <c:pt idx="760">
                  <c:v>0.79647000000000001</c:v>
                </c:pt>
                <c:pt idx="761">
                  <c:v>0.79708000000000001</c:v>
                </c:pt>
                <c:pt idx="762">
                  <c:v>0.79729000000000005</c:v>
                </c:pt>
                <c:pt idx="763">
                  <c:v>0.79308000000000001</c:v>
                </c:pt>
                <c:pt idx="764">
                  <c:v>0.79435999999999996</c:v>
                </c:pt>
                <c:pt idx="765">
                  <c:v>0.79054999999999997</c:v>
                </c:pt>
                <c:pt idx="766">
                  <c:v>0.79081999999999997</c:v>
                </c:pt>
                <c:pt idx="767">
                  <c:v>0.79176000000000002</c:v>
                </c:pt>
                <c:pt idx="768">
                  <c:v>0.79042999999999997</c:v>
                </c:pt>
                <c:pt idx="769">
                  <c:v>0.78112999999999999</c:v>
                </c:pt>
                <c:pt idx="770">
                  <c:v>0.77171999999999996</c:v>
                </c:pt>
                <c:pt idx="771">
                  <c:v>0.76927000000000001</c:v>
                </c:pt>
                <c:pt idx="772">
                  <c:v>0.77151999999999998</c:v>
                </c:pt>
                <c:pt idx="773">
                  <c:v>0.77329000000000003</c:v>
                </c:pt>
                <c:pt idx="774">
                  <c:v>0.77131000000000005</c:v>
                </c:pt>
                <c:pt idx="775">
                  <c:v>0.76324999999999998</c:v>
                </c:pt>
                <c:pt idx="776">
                  <c:v>0.76268999999999998</c:v>
                </c:pt>
                <c:pt idx="777">
                  <c:v>0.75795000000000001</c:v>
                </c:pt>
                <c:pt idx="778">
                  <c:v>0.76914000000000005</c:v>
                </c:pt>
                <c:pt idx="779">
                  <c:v>0.76739999999999997</c:v>
                </c:pt>
                <c:pt idx="780">
                  <c:v>0.76505999999999996</c:v>
                </c:pt>
                <c:pt idx="781">
                  <c:v>0.76622000000000001</c:v>
                </c:pt>
                <c:pt idx="782">
                  <c:v>0.76644000000000001</c:v>
                </c:pt>
                <c:pt idx="783">
                  <c:v>0.76905000000000001</c:v>
                </c:pt>
                <c:pt idx="784">
                  <c:v>0.77385999999999999</c:v>
                </c:pt>
                <c:pt idx="785">
                  <c:v>0.77156999999999998</c:v>
                </c:pt>
                <c:pt idx="786">
                  <c:v>0.77671000000000001</c:v>
                </c:pt>
                <c:pt idx="787">
                  <c:v>0.78000999999999998</c:v>
                </c:pt>
                <c:pt idx="788">
                  <c:v>0.78010000000000002</c:v>
                </c:pt>
                <c:pt idx="789">
                  <c:v>0.78137000000000001</c:v>
                </c:pt>
                <c:pt idx="790">
                  <c:v>0.78432999999999997</c:v>
                </c:pt>
                <c:pt idx="791">
                  <c:v>0.78261999999999998</c:v>
                </c:pt>
                <c:pt idx="792">
                  <c:v>0.78922000000000003</c:v>
                </c:pt>
                <c:pt idx="793">
                  <c:v>0.78100000000000003</c:v>
                </c:pt>
                <c:pt idx="794">
                  <c:v>0.77968999999999999</c:v>
                </c:pt>
                <c:pt idx="795">
                  <c:v>0.77919000000000005</c:v>
                </c:pt>
                <c:pt idx="796">
                  <c:v>0.77525999999999995</c:v>
                </c:pt>
                <c:pt idx="797">
                  <c:v>0.77666000000000002</c:v>
                </c:pt>
                <c:pt idx="798">
                  <c:v>0.77834999999999999</c:v>
                </c:pt>
                <c:pt idx="799">
                  <c:v>0.77700999999999998</c:v>
                </c:pt>
                <c:pt idx="800">
                  <c:v>0.77508999999999995</c:v>
                </c:pt>
                <c:pt idx="801">
                  <c:v>0.77608999999999995</c:v>
                </c:pt>
                <c:pt idx="802">
                  <c:v>0.77439999999999998</c:v>
                </c:pt>
                <c:pt idx="803">
                  <c:v>0.77641000000000004</c:v>
                </c:pt>
                <c:pt idx="804">
                  <c:v>0.76590000000000003</c:v>
                </c:pt>
                <c:pt idx="805">
                  <c:v>0.76939999999999997</c:v>
                </c:pt>
                <c:pt idx="806">
                  <c:v>0.77268000000000003</c:v>
                </c:pt>
                <c:pt idx="807">
                  <c:v>0.77012000000000003</c:v>
                </c:pt>
                <c:pt idx="808">
                  <c:v>0.77422000000000002</c:v>
                </c:pt>
                <c:pt idx="809">
                  <c:v>0.77059999999999995</c:v>
                </c:pt>
                <c:pt idx="810">
                  <c:v>0.77434000000000003</c:v>
                </c:pt>
                <c:pt idx="811">
                  <c:v>0.77234000000000003</c:v>
                </c:pt>
                <c:pt idx="812">
                  <c:v>0.77475000000000005</c:v>
                </c:pt>
                <c:pt idx="813">
                  <c:v>0.76614000000000004</c:v>
                </c:pt>
                <c:pt idx="814">
                  <c:v>0.76382000000000005</c:v>
                </c:pt>
                <c:pt idx="815">
                  <c:v>0.76341000000000003</c:v>
                </c:pt>
                <c:pt idx="816">
                  <c:v>0.76241000000000003</c:v>
                </c:pt>
                <c:pt idx="817">
                  <c:v>0.75961999999999996</c:v>
                </c:pt>
                <c:pt idx="818">
                  <c:v>0.75788999999999995</c:v>
                </c:pt>
                <c:pt idx="819">
                  <c:v>0.76063000000000003</c:v>
                </c:pt>
                <c:pt idx="820">
                  <c:v>0.76261999999999996</c:v>
                </c:pt>
                <c:pt idx="821">
                  <c:v>0.75932999999999995</c:v>
                </c:pt>
                <c:pt idx="822">
                  <c:v>0.76395000000000002</c:v>
                </c:pt>
                <c:pt idx="823">
                  <c:v>0.76192000000000004</c:v>
                </c:pt>
                <c:pt idx="824">
                  <c:v>0.75951000000000002</c:v>
                </c:pt>
                <c:pt idx="825">
                  <c:v>0.75707999999999998</c:v>
                </c:pt>
                <c:pt idx="826">
                  <c:v>0.75385999999999997</c:v>
                </c:pt>
                <c:pt idx="827">
                  <c:v>0.75802000000000003</c:v>
                </c:pt>
                <c:pt idx="828">
                  <c:v>0.75549999999999995</c:v>
                </c:pt>
                <c:pt idx="829">
                  <c:v>0.75571999999999995</c:v>
                </c:pt>
                <c:pt idx="830">
                  <c:v>0.75890999999999997</c:v>
                </c:pt>
                <c:pt idx="831">
                  <c:v>0.75712000000000002</c:v>
                </c:pt>
                <c:pt idx="832">
                  <c:v>0.76121000000000005</c:v>
                </c:pt>
                <c:pt idx="833">
                  <c:v>0.76302000000000003</c:v>
                </c:pt>
                <c:pt idx="834">
                  <c:v>0.76336999999999999</c:v>
                </c:pt>
                <c:pt idx="835">
                  <c:v>0.75934000000000001</c:v>
                </c:pt>
                <c:pt idx="836">
                  <c:v>0.76122999999999996</c:v>
                </c:pt>
                <c:pt idx="837">
                  <c:v>0.76334999999999997</c:v>
                </c:pt>
                <c:pt idx="838">
                  <c:v>0.76327999999999996</c:v>
                </c:pt>
                <c:pt idx="839">
                  <c:v>0.76704000000000006</c:v>
                </c:pt>
                <c:pt idx="840">
                  <c:v>0.76200000000000001</c:v>
                </c:pt>
                <c:pt idx="841">
                  <c:v>0.76073000000000002</c:v>
                </c:pt>
                <c:pt idx="842">
                  <c:v>0.76188999999999996</c:v>
                </c:pt>
                <c:pt idx="843">
                  <c:v>0.76190000000000002</c:v>
                </c:pt>
                <c:pt idx="844">
                  <c:v>0.75954999999999995</c:v>
                </c:pt>
                <c:pt idx="845">
                  <c:v>0.75599000000000005</c:v>
                </c:pt>
                <c:pt idx="846">
                  <c:v>0.7571</c:v>
                </c:pt>
                <c:pt idx="847">
                  <c:v>0.75631000000000004</c:v>
                </c:pt>
                <c:pt idx="848">
                  <c:v>0.76302999999999999</c:v>
                </c:pt>
                <c:pt idx="849">
                  <c:v>0.75783999999999996</c:v>
                </c:pt>
                <c:pt idx="850">
                  <c:v>0.76068000000000002</c:v>
                </c:pt>
                <c:pt idx="851">
                  <c:v>0.75717000000000001</c:v>
                </c:pt>
                <c:pt idx="852">
                  <c:v>0.75382000000000005</c:v>
                </c:pt>
                <c:pt idx="853">
                  <c:v>0.75727999999999995</c:v>
                </c:pt>
                <c:pt idx="854">
                  <c:v>0.75516000000000005</c:v>
                </c:pt>
                <c:pt idx="855">
                  <c:v>0.75248000000000004</c:v>
                </c:pt>
                <c:pt idx="856">
                  <c:v>0.75075999999999998</c:v>
                </c:pt>
                <c:pt idx="857">
                  <c:v>0.75031999999999999</c:v>
                </c:pt>
                <c:pt idx="858">
                  <c:v>0.75029000000000001</c:v>
                </c:pt>
                <c:pt idx="859">
                  <c:v>0.75634999999999997</c:v>
                </c:pt>
                <c:pt idx="860">
                  <c:v>0.75224999999999997</c:v>
                </c:pt>
                <c:pt idx="861">
                  <c:v>0.75378000000000001</c:v>
                </c:pt>
                <c:pt idx="862">
                  <c:v>0.75460000000000005</c:v>
                </c:pt>
                <c:pt idx="863">
                  <c:v>0.75146000000000002</c:v>
                </c:pt>
                <c:pt idx="864">
                  <c:v>0.75222</c:v>
                </c:pt>
                <c:pt idx="865">
                  <c:v>0.75512999999999997</c:v>
                </c:pt>
                <c:pt idx="866">
                  <c:v>0.74931999999999999</c:v>
                </c:pt>
                <c:pt idx="867">
                  <c:v>0.74839999999999995</c:v>
                </c:pt>
                <c:pt idx="868">
                  <c:v>0.74929000000000001</c:v>
                </c:pt>
                <c:pt idx="869">
                  <c:v>0.74719999999999998</c:v>
                </c:pt>
                <c:pt idx="870">
                  <c:v>0.74517</c:v>
                </c:pt>
                <c:pt idx="871">
                  <c:v>0.75085999999999997</c:v>
                </c:pt>
                <c:pt idx="872">
                  <c:v>0.75043000000000004</c:v>
                </c:pt>
                <c:pt idx="873">
                  <c:v>0.74512999999999996</c:v>
                </c:pt>
                <c:pt idx="874">
                  <c:v>0.74560999999999999</c:v>
                </c:pt>
                <c:pt idx="875">
                  <c:v>0.74156999999999995</c:v>
                </c:pt>
                <c:pt idx="876">
                  <c:v>0.74751000000000001</c:v>
                </c:pt>
                <c:pt idx="877">
                  <c:v>0.74668999999999996</c:v>
                </c:pt>
                <c:pt idx="878">
                  <c:v>0.74656999999999996</c:v>
                </c:pt>
                <c:pt idx="879">
                  <c:v>0.74350000000000005</c:v>
                </c:pt>
                <c:pt idx="880">
                  <c:v>0.74165999999999999</c:v>
                </c:pt>
                <c:pt idx="881">
                  <c:v>0.74424999999999997</c:v>
                </c:pt>
                <c:pt idx="882">
                  <c:v>0.73821999999999999</c:v>
                </c:pt>
                <c:pt idx="883">
                  <c:v>0.74195999999999995</c:v>
                </c:pt>
                <c:pt idx="884">
                  <c:v>0.73631999999999997</c:v>
                </c:pt>
                <c:pt idx="885">
                  <c:v>0.73951</c:v>
                </c:pt>
                <c:pt idx="886">
                  <c:v>0.73633999999999999</c:v>
                </c:pt>
                <c:pt idx="887">
                  <c:v>0.74065000000000003</c:v>
                </c:pt>
                <c:pt idx="888">
                  <c:v>0.73221000000000003</c:v>
                </c:pt>
                <c:pt idx="889">
                  <c:v>0.72718000000000005</c:v>
                </c:pt>
                <c:pt idx="890">
                  <c:v>0.73262000000000005</c:v>
                </c:pt>
                <c:pt idx="891">
                  <c:v>0.73092999999999997</c:v>
                </c:pt>
                <c:pt idx="892">
                  <c:v>0.73409000000000002</c:v>
                </c:pt>
                <c:pt idx="893">
                  <c:v>0.73224</c:v>
                </c:pt>
                <c:pt idx="894">
                  <c:v>0.72890999999999995</c:v>
                </c:pt>
                <c:pt idx="895">
                  <c:v>0.73133000000000004</c:v>
                </c:pt>
                <c:pt idx="896">
                  <c:v>0.72609999999999997</c:v>
                </c:pt>
                <c:pt idx="897">
                  <c:v>0.72604000000000002</c:v>
                </c:pt>
                <c:pt idx="898">
                  <c:v>0.72602</c:v>
                </c:pt>
                <c:pt idx="899">
                  <c:v>0.72360000000000002</c:v>
                </c:pt>
                <c:pt idx="900">
                  <c:v>0.72321000000000002</c:v>
                </c:pt>
                <c:pt idx="901">
                  <c:v>0.72790999999999995</c:v>
                </c:pt>
                <c:pt idx="902">
                  <c:v>0.72353000000000001</c:v>
                </c:pt>
                <c:pt idx="903">
                  <c:v>0.73131999999999997</c:v>
                </c:pt>
                <c:pt idx="904">
                  <c:v>0.72450999999999999</c:v>
                </c:pt>
                <c:pt idx="905">
                  <c:v>0.72233999999999998</c:v>
                </c:pt>
                <c:pt idx="906">
                  <c:v>0.72440000000000004</c:v>
                </c:pt>
                <c:pt idx="907">
                  <c:v>0.73143999999999998</c:v>
                </c:pt>
                <c:pt idx="908">
                  <c:v>0.72892000000000001</c:v>
                </c:pt>
                <c:pt idx="909">
                  <c:v>0.72665999999999997</c:v>
                </c:pt>
                <c:pt idx="910">
                  <c:v>0.72750000000000004</c:v>
                </c:pt>
                <c:pt idx="911">
                  <c:v>0.73075000000000001</c:v>
                </c:pt>
                <c:pt idx="912">
                  <c:v>0.73089000000000004</c:v>
                </c:pt>
                <c:pt idx="913">
                  <c:v>0.72985999999999995</c:v>
                </c:pt>
                <c:pt idx="914">
                  <c:v>0.72992000000000001</c:v>
                </c:pt>
                <c:pt idx="915">
                  <c:v>0.73726999999999998</c:v>
                </c:pt>
                <c:pt idx="916">
                  <c:v>0.73970999999999998</c:v>
                </c:pt>
                <c:pt idx="917">
                  <c:v>0.73826000000000003</c:v>
                </c:pt>
                <c:pt idx="918">
                  <c:v>0.74060999999999999</c:v>
                </c:pt>
                <c:pt idx="919">
                  <c:v>0.73994000000000004</c:v>
                </c:pt>
                <c:pt idx="920">
                  <c:v>0.74375000000000002</c:v>
                </c:pt>
                <c:pt idx="921">
                  <c:v>0.74231000000000003</c:v>
                </c:pt>
                <c:pt idx="922">
                  <c:v>0.74699000000000004</c:v>
                </c:pt>
                <c:pt idx="923">
                  <c:v>0.75294000000000005</c:v>
                </c:pt>
                <c:pt idx="924">
                  <c:v>0.75019999999999998</c:v>
                </c:pt>
                <c:pt idx="925">
                  <c:v>0.75165999999999999</c:v>
                </c:pt>
                <c:pt idx="926">
                  <c:v>0.74666999999999994</c:v>
                </c:pt>
                <c:pt idx="927">
                  <c:v>0.75165000000000004</c:v>
                </c:pt>
                <c:pt idx="928">
                  <c:v>0.75609999999999999</c:v>
                </c:pt>
                <c:pt idx="929">
                  <c:v>0.75536000000000003</c:v>
                </c:pt>
                <c:pt idx="930">
                  <c:v>0.75385000000000002</c:v>
                </c:pt>
                <c:pt idx="931">
                  <c:v>0.75670000000000004</c:v>
                </c:pt>
                <c:pt idx="932">
                  <c:v>0.75561</c:v>
                </c:pt>
                <c:pt idx="933">
                  <c:v>0.75588</c:v>
                </c:pt>
                <c:pt idx="934">
                  <c:v>0.75146000000000002</c:v>
                </c:pt>
                <c:pt idx="935">
                  <c:v>0.75261</c:v>
                </c:pt>
                <c:pt idx="936">
                  <c:v>0.75112999999999996</c:v>
                </c:pt>
                <c:pt idx="937">
                  <c:v>0.74902999999999997</c:v>
                </c:pt>
                <c:pt idx="938">
                  <c:v>0.74443999999999999</c:v>
                </c:pt>
                <c:pt idx="939">
                  <c:v>0.74658999999999998</c:v>
                </c:pt>
                <c:pt idx="940">
                  <c:v>0.74299999999999999</c:v>
                </c:pt>
                <c:pt idx="941">
                  <c:v>0.74339</c:v>
                </c:pt>
                <c:pt idx="942">
                  <c:v>0.73797999999999997</c:v>
                </c:pt>
                <c:pt idx="943">
                  <c:v>0.74268000000000001</c:v>
                </c:pt>
                <c:pt idx="944">
                  <c:v>0.74068000000000001</c:v>
                </c:pt>
                <c:pt idx="945">
                  <c:v>0.74482999999999999</c:v>
                </c:pt>
                <c:pt idx="946">
                  <c:v>0.74905999999999995</c:v>
                </c:pt>
                <c:pt idx="947">
                  <c:v>0.74541000000000002</c:v>
                </c:pt>
                <c:pt idx="948">
                  <c:v>0.75031000000000003</c:v>
                </c:pt>
                <c:pt idx="949">
                  <c:v>0.74985999999999997</c:v>
                </c:pt>
                <c:pt idx="950">
                  <c:v>0.74992999999999999</c:v>
                </c:pt>
                <c:pt idx="951">
                  <c:v>0.75305999999999995</c:v>
                </c:pt>
                <c:pt idx="952">
                  <c:v>0.75161999999999995</c:v>
                </c:pt>
                <c:pt idx="953">
                  <c:v>0.75582000000000005</c:v>
                </c:pt>
                <c:pt idx="954">
                  <c:v>0.74972000000000005</c:v>
                </c:pt>
                <c:pt idx="955">
                  <c:v>0.75605</c:v>
                </c:pt>
                <c:pt idx="956">
                  <c:v>0.7591</c:v>
                </c:pt>
                <c:pt idx="957">
                  <c:v>0.75338000000000005</c:v>
                </c:pt>
                <c:pt idx="958">
                  <c:v>0.75778000000000001</c:v>
                </c:pt>
                <c:pt idx="959">
                  <c:v>0.75639000000000001</c:v>
                </c:pt>
                <c:pt idx="960">
                  <c:v>0.76032</c:v>
                </c:pt>
                <c:pt idx="961">
                  <c:v>0.76731000000000005</c:v>
                </c:pt>
                <c:pt idx="962">
                  <c:v>0.77053000000000005</c:v>
                </c:pt>
                <c:pt idx="963">
                  <c:v>0.77271999999999996</c:v>
                </c:pt>
                <c:pt idx="964">
                  <c:v>0.77875000000000005</c:v>
                </c:pt>
                <c:pt idx="965">
                  <c:v>0.77842999999999996</c:v>
                </c:pt>
                <c:pt idx="966">
                  <c:v>0.78324000000000005</c:v>
                </c:pt>
                <c:pt idx="967">
                  <c:v>0.77956000000000003</c:v>
                </c:pt>
                <c:pt idx="968">
                  <c:v>0.77632999999999996</c:v>
                </c:pt>
                <c:pt idx="969">
                  <c:v>0.78042999999999996</c:v>
                </c:pt>
                <c:pt idx="970">
                  <c:v>0.78127999999999997</c:v>
                </c:pt>
                <c:pt idx="971">
                  <c:v>0.78258000000000005</c:v>
                </c:pt>
                <c:pt idx="972">
                  <c:v>0.78056000000000003</c:v>
                </c:pt>
                <c:pt idx="973">
                  <c:v>0.77615000000000001</c:v>
                </c:pt>
                <c:pt idx="974">
                  <c:v>0.77961999999999998</c:v>
                </c:pt>
                <c:pt idx="975">
                  <c:v>0.77444000000000002</c:v>
                </c:pt>
                <c:pt idx="976">
                  <c:v>0.77034000000000002</c:v>
                </c:pt>
                <c:pt idx="977">
                  <c:v>0.7671</c:v>
                </c:pt>
                <c:pt idx="978">
                  <c:v>0.76459999999999995</c:v>
                </c:pt>
                <c:pt idx="979">
                  <c:v>0.76615999999999995</c:v>
                </c:pt>
                <c:pt idx="980">
                  <c:v>0.76182000000000005</c:v>
                </c:pt>
                <c:pt idx="981">
                  <c:v>0.75482000000000005</c:v>
                </c:pt>
                <c:pt idx="982">
                  <c:v>0.7571</c:v>
                </c:pt>
                <c:pt idx="983">
                  <c:v>0.74778</c:v>
                </c:pt>
                <c:pt idx="984">
                  <c:v>0.74389000000000005</c:v>
                </c:pt>
                <c:pt idx="985">
                  <c:v>0.74048999999999998</c:v>
                </c:pt>
                <c:pt idx="986">
                  <c:v>0.73143000000000002</c:v>
                </c:pt>
                <c:pt idx="987">
                  <c:v>0.73099999999999998</c:v>
                </c:pt>
                <c:pt idx="988">
                  <c:v>0.72826000000000002</c:v>
                </c:pt>
                <c:pt idx="989">
                  <c:v>0.73001000000000005</c:v>
                </c:pt>
                <c:pt idx="990">
                  <c:v>0.72885999999999995</c:v>
                </c:pt>
                <c:pt idx="991">
                  <c:v>0.73211999999999999</c:v>
                </c:pt>
                <c:pt idx="992">
                  <c:v>0.73636000000000001</c:v>
                </c:pt>
                <c:pt idx="993">
                  <c:v>0.73646999999999996</c:v>
                </c:pt>
                <c:pt idx="994">
                  <c:v>0.74121000000000004</c:v>
                </c:pt>
                <c:pt idx="995">
                  <c:v>0.74773000000000001</c:v>
                </c:pt>
                <c:pt idx="996">
                  <c:v>0.74794000000000005</c:v>
                </c:pt>
                <c:pt idx="997">
                  <c:v>0.74883</c:v>
                </c:pt>
                <c:pt idx="998">
                  <c:v>0.75234000000000001</c:v>
                </c:pt>
                <c:pt idx="999">
                  <c:v>0.75812999999999997</c:v>
                </c:pt>
                <c:pt idx="1000">
                  <c:v>0.76217000000000001</c:v>
                </c:pt>
                <c:pt idx="1001">
                  <c:v>0.77368999999999999</c:v>
                </c:pt>
                <c:pt idx="1002">
                  <c:v>0.77200999999999997</c:v>
                </c:pt>
                <c:pt idx="1003">
                  <c:v>0.77771999999999997</c:v>
                </c:pt>
                <c:pt idx="1004">
                  <c:v>0.77997000000000005</c:v>
                </c:pt>
                <c:pt idx="1005">
                  <c:v>0.77942999999999996</c:v>
                </c:pt>
                <c:pt idx="1006">
                  <c:v>0.79371999999999998</c:v>
                </c:pt>
                <c:pt idx="1007">
                  <c:v>0.79484999999999995</c:v>
                </c:pt>
                <c:pt idx="1008">
                  <c:v>0.80157999999999996</c:v>
                </c:pt>
                <c:pt idx="1009">
                  <c:v>0.79815000000000003</c:v>
                </c:pt>
                <c:pt idx="1010">
                  <c:v>0.80174999999999996</c:v>
                </c:pt>
                <c:pt idx="1011">
                  <c:v>0.80381999999999998</c:v>
                </c:pt>
                <c:pt idx="1012">
                  <c:v>0.80137999999999998</c:v>
                </c:pt>
                <c:pt idx="1013">
                  <c:v>0.80413000000000001</c:v>
                </c:pt>
                <c:pt idx="1014">
                  <c:v>0.80571999999999999</c:v>
                </c:pt>
                <c:pt idx="1015">
                  <c:v>0.80498999999999998</c:v>
                </c:pt>
                <c:pt idx="1016">
                  <c:v>0.80779999999999996</c:v>
                </c:pt>
                <c:pt idx="1017">
                  <c:v>0.7954</c:v>
                </c:pt>
                <c:pt idx="1018">
                  <c:v>0.79352999999999996</c:v>
                </c:pt>
                <c:pt idx="1019">
                  <c:v>0.78869999999999996</c:v>
                </c:pt>
                <c:pt idx="1020">
                  <c:v>0.78420000000000001</c:v>
                </c:pt>
                <c:pt idx="1021">
                  <c:v>0.77597000000000005</c:v>
                </c:pt>
                <c:pt idx="1022">
                  <c:v>0.77298999999999995</c:v>
                </c:pt>
                <c:pt idx="1023">
                  <c:v>0.76736000000000004</c:v>
                </c:pt>
                <c:pt idx="1024">
                  <c:v>0.76505999999999996</c:v>
                </c:pt>
                <c:pt idx="1025">
                  <c:v>0.75017999999999996</c:v>
                </c:pt>
                <c:pt idx="1026">
                  <c:v>0.74739</c:v>
                </c:pt>
                <c:pt idx="1027">
                  <c:v>0.73970000000000002</c:v>
                </c:pt>
                <c:pt idx="1028">
                  <c:v>0.73084000000000005</c:v>
                </c:pt>
                <c:pt idx="1029">
                  <c:v>0.73479000000000005</c:v>
                </c:pt>
                <c:pt idx="1030">
                  <c:v>0.72391000000000005</c:v>
                </c:pt>
                <c:pt idx="1031">
                  <c:v>0.71253999999999995</c:v>
                </c:pt>
                <c:pt idx="1032">
                  <c:v>0.71274000000000004</c:v>
                </c:pt>
                <c:pt idx="1033">
                  <c:v>0.70296999999999998</c:v>
                </c:pt>
                <c:pt idx="1034">
                  <c:v>0.69554000000000005</c:v>
                </c:pt>
                <c:pt idx="1035">
                  <c:v>0.69362999999999997</c:v>
                </c:pt>
                <c:pt idx="1036">
                  <c:v>0.69033999999999995</c:v>
                </c:pt>
                <c:pt idx="1037">
                  <c:v>0.69216999999999995</c:v>
                </c:pt>
                <c:pt idx="1038">
                  <c:v>0.69149000000000005</c:v>
                </c:pt>
                <c:pt idx="1039">
                  <c:v>0.69540999999999997</c:v>
                </c:pt>
                <c:pt idx="1040">
                  <c:v>0.70054000000000005</c:v>
                </c:pt>
                <c:pt idx="1041">
                  <c:v>0.70775999999999994</c:v>
                </c:pt>
                <c:pt idx="1042">
                  <c:v>0.71606999999999998</c:v>
                </c:pt>
                <c:pt idx="1043">
                  <c:v>0.72436999999999996</c:v>
                </c:pt>
                <c:pt idx="1044">
                  <c:v>0.73119999999999996</c:v>
                </c:pt>
                <c:pt idx="1045">
                  <c:v>0.73046</c:v>
                </c:pt>
                <c:pt idx="1046">
                  <c:v>0.74724999999999997</c:v>
                </c:pt>
                <c:pt idx="1047">
                  <c:v>0.75527</c:v>
                </c:pt>
                <c:pt idx="1048">
                  <c:v>0.75924000000000003</c:v>
                </c:pt>
                <c:pt idx="1049">
                  <c:v>0.77007000000000003</c:v>
                </c:pt>
                <c:pt idx="1050">
                  <c:v>0.78546000000000005</c:v>
                </c:pt>
                <c:pt idx="1051">
                  <c:v>0.7913</c:v>
                </c:pt>
                <c:pt idx="1052">
                  <c:v>0.80191999999999997</c:v>
                </c:pt>
                <c:pt idx="1053">
                  <c:v>0.81577</c:v>
                </c:pt>
                <c:pt idx="1054">
                  <c:v>0.83015000000000005</c:v>
                </c:pt>
                <c:pt idx="1055">
                  <c:v>0.83543999999999996</c:v>
                </c:pt>
                <c:pt idx="1056">
                  <c:v>0.84033999999999998</c:v>
                </c:pt>
                <c:pt idx="1057">
                  <c:v>0.85421000000000002</c:v>
                </c:pt>
                <c:pt idx="1058">
                  <c:v>0.85914000000000001</c:v>
                </c:pt>
                <c:pt idx="1059">
                  <c:v>0.86775999999999998</c:v>
                </c:pt>
                <c:pt idx="1060">
                  <c:v>0.87395999999999996</c:v>
                </c:pt>
                <c:pt idx="1061">
                  <c:v>0.87809000000000004</c:v>
                </c:pt>
                <c:pt idx="1062">
                  <c:v>0.88531000000000004</c:v>
                </c:pt>
                <c:pt idx="1063">
                  <c:v>0.88280000000000003</c:v>
                </c:pt>
                <c:pt idx="1064">
                  <c:v>0.87992000000000004</c:v>
                </c:pt>
                <c:pt idx="1065">
                  <c:v>0.88090000000000002</c:v>
                </c:pt>
                <c:pt idx="1066">
                  <c:v>0.87080000000000002</c:v>
                </c:pt>
                <c:pt idx="1067">
                  <c:v>0.85936999999999997</c:v>
                </c:pt>
                <c:pt idx="1068">
                  <c:v>0.85009999999999997</c:v>
                </c:pt>
                <c:pt idx="1069">
                  <c:v>0.83353999999999995</c:v>
                </c:pt>
                <c:pt idx="1070">
                  <c:v>0.81613000000000002</c:v>
                </c:pt>
                <c:pt idx="1071">
                  <c:v>0.79339999999999999</c:v>
                </c:pt>
                <c:pt idx="1072">
                  <c:v>0.77456999999999998</c:v>
                </c:pt>
                <c:pt idx="1073">
                  <c:v>0.75011000000000005</c:v>
                </c:pt>
                <c:pt idx="1074">
                  <c:v>0.73085</c:v>
                </c:pt>
                <c:pt idx="1075">
                  <c:v>0.70992</c:v>
                </c:pt>
                <c:pt idx="1076">
                  <c:v>0.69259000000000004</c:v>
                </c:pt>
                <c:pt idx="1077">
                  <c:v>0.66859999999999997</c:v>
                </c:pt>
                <c:pt idx="1078">
                  <c:v>0.65708999999999995</c:v>
                </c:pt>
                <c:pt idx="1079">
                  <c:v>0.63827999999999996</c:v>
                </c:pt>
                <c:pt idx="1080">
                  <c:v>0.62895000000000001</c:v>
                </c:pt>
                <c:pt idx="1081">
                  <c:v>0.60980999999999996</c:v>
                </c:pt>
                <c:pt idx="1082">
                  <c:v>0.59965000000000002</c:v>
                </c:pt>
                <c:pt idx="1083">
                  <c:v>0.59292999999999996</c:v>
                </c:pt>
                <c:pt idx="1084">
                  <c:v>0.59080999999999995</c:v>
                </c:pt>
                <c:pt idx="1085">
                  <c:v>0.58809999999999996</c:v>
                </c:pt>
                <c:pt idx="1086">
                  <c:v>0.57969000000000004</c:v>
                </c:pt>
                <c:pt idx="1087">
                  <c:v>0.58531999999999995</c:v>
                </c:pt>
                <c:pt idx="1088">
                  <c:v>0.59162999999999999</c:v>
                </c:pt>
                <c:pt idx="1089">
                  <c:v>0.60180999999999996</c:v>
                </c:pt>
                <c:pt idx="1090">
                  <c:v>0.61636999999999997</c:v>
                </c:pt>
                <c:pt idx="1091">
                  <c:v>0.63324999999999998</c:v>
                </c:pt>
                <c:pt idx="1092">
                  <c:v>0.64195000000000002</c:v>
                </c:pt>
                <c:pt idx="1093">
                  <c:v>0.66291999999999995</c:v>
                </c:pt>
                <c:pt idx="1094">
                  <c:v>0.67879</c:v>
                </c:pt>
                <c:pt idx="1095">
                  <c:v>0.70550999999999997</c:v>
                </c:pt>
                <c:pt idx="1096">
                  <c:v>0.72824999999999995</c:v>
                </c:pt>
                <c:pt idx="1097">
                  <c:v>0.75617999999999996</c:v>
                </c:pt>
                <c:pt idx="1098">
                  <c:v>0.78364</c:v>
                </c:pt>
                <c:pt idx="1099">
                  <c:v>0.81894999999999996</c:v>
                </c:pt>
                <c:pt idx="1100">
                  <c:v>0.84458</c:v>
                </c:pt>
                <c:pt idx="1101">
                  <c:v>0.88714000000000004</c:v>
                </c:pt>
                <c:pt idx="1102">
                  <c:v>0.91952</c:v>
                </c:pt>
                <c:pt idx="1103">
                  <c:v>0.95764000000000005</c:v>
                </c:pt>
                <c:pt idx="1104">
                  <c:v>1.00404</c:v>
                </c:pt>
                <c:pt idx="1105">
                  <c:v>1.03813</c:v>
                </c:pt>
                <c:pt idx="1106">
                  <c:v>1.07572</c:v>
                </c:pt>
                <c:pt idx="1107">
                  <c:v>1.1075900000000001</c:v>
                </c:pt>
                <c:pt idx="1108">
                  <c:v>1.13243</c:v>
                </c:pt>
                <c:pt idx="1109">
                  <c:v>1.1579900000000001</c:v>
                </c:pt>
                <c:pt idx="1110">
                  <c:v>1.16164</c:v>
                </c:pt>
                <c:pt idx="1111">
                  <c:v>1.15852</c:v>
                </c:pt>
                <c:pt idx="1112">
                  <c:v>1.1491</c:v>
                </c:pt>
                <c:pt idx="1113">
                  <c:v>1.1384700000000001</c:v>
                </c:pt>
                <c:pt idx="1114">
                  <c:v>1.11507</c:v>
                </c:pt>
                <c:pt idx="1115">
                  <c:v>1.0898099999999999</c:v>
                </c:pt>
                <c:pt idx="1116">
                  <c:v>1.0552299999999999</c:v>
                </c:pt>
                <c:pt idx="1117">
                  <c:v>1.0016</c:v>
                </c:pt>
                <c:pt idx="1118">
                  <c:v>0.94877999999999996</c:v>
                </c:pt>
                <c:pt idx="1119">
                  <c:v>0.88305999999999996</c:v>
                </c:pt>
                <c:pt idx="1120">
                  <c:v>0.80788000000000004</c:v>
                </c:pt>
                <c:pt idx="1121">
                  <c:v>0.73831999999999998</c:v>
                </c:pt>
                <c:pt idx="1122">
                  <c:v>0.66496999999999995</c:v>
                </c:pt>
                <c:pt idx="1123">
                  <c:v>0.58784000000000003</c:v>
                </c:pt>
                <c:pt idx="1124">
                  <c:v>0.51371</c:v>
                </c:pt>
                <c:pt idx="1125">
                  <c:v>0.45269999999999999</c:v>
                </c:pt>
                <c:pt idx="1126">
                  <c:v>0.40295999999999998</c:v>
                </c:pt>
                <c:pt idx="1127">
                  <c:v>0.35624</c:v>
                </c:pt>
                <c:pt idx="1128">
                  <c:v>0.32029999999999997</c:v>
                </c:pt>
                <c:pt idx="1129">
                  <c:v>0.29655999999999999</c:v>
                </c:pt>
                <c:pt idx="1130">
                  <c:v>0.27172000000000002</c:v>
                </c:pt>
                <c:pt idx="1131">
                  <c:v>0.25763000000000003</c:v>
                </c:pt>
                <c:pt idx="1132">
                  <c:v>0.24645</c:v>
                </c:pt>
                <c:pt idx="1133">
                  <c:v>0.24299000000000001</c:v>
                </c:pt>
                <c:pt idx="1134">
                  <c:v>0.24235999999999999</c:v>
                </c:pt>
                <c:pt idx="1135">
                  <c:v>0.24983</c:v>
                </c:pt>
                <c:pt idx="1136">
                  <c:v>0.25640000000000002</c:v>
                </c:pt>
                <c:pt idx="1137">
                  <c:v>0.27238000000000001</c:v>
                </c:pt>
                <c:pt idx="1138">
                  <c:v>0.29526000000000002</c:v>
                </c:pt>
                <c:pt idx="1139">
                  <c:v>0.32250000000000001</c:v>
                </c:pt>
                <c:pt idx="1140">
                  <c:v>0.35298000000000002</c:v>
                </c:pt>
                <c:pt idx="1141">
                  <c:v>0.38668000000000002</c:v>
                </c:pt>
                <c:pt idx="1142">
                  <c:v>0.42747000000000002</c:v>
                </c:pt>
                <c:pt idx="1143">
                  <c:v>0.46938000000000002</c:v>
                </c:pt>
                <c:pt idx="1144">
                  <c:v>0.52051999999999998</c:v>
                </c:pt>
                <c:pt idx="1145">
                  <c:v>0.56440000000000001</c:v>
                </c:pt>
                <c:pt idx="1146">
                  <c:v>0.60272000000000003</c:v>
                </c:pt>
                <c:pt idx="1147">
                  <c:v>0.64763000000000004</c:v>
                </c:pt>
                <c:pt idx="1148">
                  <c:v>0.69028999999999996</c:v>
                </c:pt>
                <c:pt idx="1149">
                  <c:v>0.74441999999999997</c:v>
                </c:pt>
                <c:pt idx="1150">
                  <c:v>0.80228999999999995</c:v>
                </c:pt>
                <c:pt idx="1151">
                  <c:v>0.88102000000000003</c:v>
                </c:pt>
                <c:pt idx="1152">
                  <c:v>0.98316999999999999</c:v>
                </c:pt>
                <c:pt idx="1153">
                  <c:v>1.11439</c:v>
                </c:pt>
                <c:pt idx="1154">
                  <c:v>1.2824199999999999</c:v>
                </c:pt>
                <c:pt idx="1155">
                  <c:v>1.4931000000000001</c:v>
                </c:pt>
                <c:pt idx="1156">
                  <c:v>1.7618499999999999</c:v>
                </c:pt>
                <c:pt idx="1157">
                  <c:v>2.0788600000000002</c:v>
                </c:pt>
                <c:pt idx="1158">
                  <c:v>2.3886500000000002</c:v>
                </c:pt>
                <c:pt idx="1159">
                  <c:v>2.6787800000000002</c:v>
                </c:pt>
                <c:pt idx="1160">
                  <c:v>2.8252100000000002</c:v>
                </c:pt>
                <c:pt idx="1161">
                  <c:v>2.7931300000000001</c:v>
                </c:pt>
                <c:pt idx="1162">
                  <c:v>2.5205500000000001</c:v>
                </c:pt>
                <c:pt idx="1163">
                  <c:v>2.03112</c:v>
                </c:pt>
                <c:pt idx="1164">
                  <c:v>1.4300900000000001</c:v>
                </c:pt>
                <c:pt idx="1165">
                  <c:v>0.86912</c:v>
                </c:pt>
                <c:pt idx="1166">
                  <c:v>0.43707000000000001</c:v>
                </c:pt>
                <c:pt idx="1167">
                  <c:v>0.17418</c:v>
                </c:pt>
                <c:pt idx="1168">
                  <c:v>5.3420000000000002E-2</c:v>
                </c:pt>
                <c:pt idx="1169">
                  <c:v>1.0540000000000001E-2</c:v>
                </c:pt>
                <c:pt idx="1170">
                  <c:v>9.7000000000000005E-4</c:v>
                </c:pt>
                <c:pt idx="1171">
                  <c:v>6.0000000000000002E-5</c:v>
                </c:pt>
                <c:pt idx="1172">
                  <c:v>0</c:v>
                </c:pt>
                <c:pt idx="1173">
                  <c:v>0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1319088"/>
        <c:axId val="2091325072"/>
      </c:scatterChart>
      <c:valAx>
        <c:axId val="2091319088"/>
        <c:scaling>
          <c:orientation val="minMax"/>
        </c:scaling>
        <c:delete val="0"/>
        <c:axPos val="b"/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ja-JP"/>
          </a:p>
        </c:txPr>
        <c:crossAx val="2091325072"/>
        <c:crosses val="autoZero"/>
        <c:crossBetween val="midCat"/>
        <c:majorUnit val="20"/>
      </c:valAx>
      <c:valAx>
        <c:axId val="2091325072"/>
        <c:scaling>
          <c:orientation val="minMax"/>
          <c:max val="4"/>
        </c:scaling>
        <c:delete val="0"/>
        <c:axPos val="l"/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ja-JP"/>
          </a:p>
        </c:txPr>
        <c:crossAx val="2091319088"/>
        <c:crosses val="autoZero"/>
        <c:crossBetween val="midCat"/>
        <c:majorUnit val="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 b="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ja-JP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G$2:$G$1302</c:f>
              <c:numCache>
                <c:formatCode>General</c:formatCode>
                <c:ptCount val="1301"/>
                <c:pt idx="0">
                  <c:v>20.05</c:v>
                </c:pt>
                <c:pt idx="1">
                  <c:v>20.149999999999999</c:v>
                </c:pt>
                <c:pt idx="2">
                  <c:v>20.25</c:v>
                </c:pt>
                <c:pt idx="3">
                  <c:v>20.350000000000001</c:v>
                </c:pt>
                <c:pt idx="4">
                  <c:v>20.45</c:v>
                </c:pt>
                <c:pt idx="5">
                  <c:v>20.55</c:v>
                </c:pt>
                <c:pt idx="6">
                  <c:v>20.65</c:v>
                </c:pt>
                <c:pt idx="7">
                  <c:v>20.75</c:v>
                </c:pt>
                <c:pt idx="8">
                  <c:v>20.85</c:v>
                </c:pt>
                <c:pt idx="9">
                  <c:v>20.95</c:v>
                </c:pt>
                <c:pt idx="10">
                  <c:v>21.05</c:v>
                </c:pt>
                <c:pt idx="11">
                  <c:v>21.15</c:v>
                </c:pt>
                <c:pt idx="12">
                  <c:v>21.25</c:v>
                </c:pt>
                <c:pt idx="13">
                  <c:v>21.35</c:v>
                </c:pt>
                <c:pt idx="14">
                  <c:v>21.45</c:v>
                </c:pt>
                <c:pt idx="15">
                  <c:v>21.55</c:v>
                </c:pt>
                <c:pt idx="16">
                  <c:v>21.65</c:v>
                </c:pt>
                <c:pt idx="17">
                  <c:v>21.75</c:v>
                </c:pt>
                <c:pt idx="18">
                  <c:v>21.85</c:v>
                </c:pt>
                <c:pt idx="19">
                  <c:v>21.95</c:v>
                </c:pt>
                <c:pt idx="20">
                  <c:v>22.05</c:v>
                </c:pt>
                <c:pt idx="21">
                  <c:v>22.15</c:v>
                </c:pt>
                <c:pt idx="22">
                  <c:v>22.25</c:v>
                </c:pt>
                <c:pt idx="23">
                  <c:v>22.35</c:v>
                </c:pt>
                <c:pt idx="24">
                  <c:v>22.45</c:v>
                </c:pt>
                <c:pt idx="25">
                  <c:v>22.55</c:v>
                </c:pt>
                <c:pt idx="26">
                  <c:v>22.65</c:v>
                </c:pt>
                <c:pt idx="27">
                  <c:v>22.75</c:v>
                </c:pt>
                <c:pt idx="28">
                  <c:v>22.85</c:v>
                </c:pt>
                <c:pt idx="29">
                  <c:v>22.95</c:v>
                </c:pt>
                <c:pt idx="30">
                  <c:v>23.05</c:v>
                </c:pt>
                <c:pt idx="31">
                  <c:v>23.15</c:v>
                </c:pt>
                <c:pt idx="32">
                  <c:v>23.25</c:v>
                </c:pt>
                <c:pt idx="33">
                  <c:v>23.35</c:v>
                </c:pt>
                <c:pt idx="34">
                  <c:v>23.45</c:v>
                </c:pt>
                <c:pt idx="35">
                  <c:v>23.55</c:v>
                </c:pt>
                <c:pt idx="36">
                  <c:v>23.65</c:v>
                </c:pt>
                <c:pt idx="37">
                  <c:v>23.75</c:v>
                </c:pt>
                <c:pt idx="38">
                  <c:v>23.85</c:v>
                </c:pt>
                <c:pt idx="39">
                  <c:v>23.95</c:v>
                </c:pt>
                <c:pt idx="40">
                  <c:v>24.05</c:v>
                </c:pt>
                <c:pt idx="41">
                  <c:v>24.15</c:v>
                </c:pt>
                <c:pt idx="42">
                  <c:v>24.25</c:v>
                </c:pt>
                <c:pt idx="43">
                  <c:v>24.35</c:v>
                </c:pt>
                <c:pt idx="44">
                  <c:v>24.45</c:v>
                </c:pt>
                <c:pt idx="45">
                  <c:v>24.55</c:v>
                </c:pt>
                <c:pt idx="46">
                  <c:v>24.65</c:v>
                </c:pt>
                <c:pt idx="47">
                  <c:v>24.75</c:v>
                </c:pt>
                <c:pt idx="48">
                  <c:v>24.85</c:v>
                </c:pt>
                <c:pt idx="49">
                  <c:v>24.95</c:v>
                </c:pt>
                <c:pt idx="50">
                  <c:v>25.05</c:v>
                </c:pt>
                <c:pt idx="51">
                  <c:v>25.15</c:v>
                </c:pt>
                <c:pt idx="52">
                  <c:v>25.25</c:v>
                </c:pt>
                <c:pt idx="53">
                  <c:v>25.35</c:v>
                </c:pt>
                <c:pt idx="54">
                  <c:v>25.45</c:v>
                </c:pt>
                <c:pt idx="55">
                  <c:v>25.55</c:v>
                </c:pt>
                <c:pt idx="56">
                  <c:v>25.65</c:v>
                </c:pt>
                <c:pt idx="57">
                  <c:v>25.75</c:v>
                </c:pt>
                <c:pt idx="58">
                  <c:v>25.85</c:v>
                </c:pt>
                <c:pt idx="59">
                  <c:v>25.95</c:v>
                </c:pt>
                <c:pt idx="60">
                  <c:v>26.05</c:v>
                </c:pt>
                <c:pt idx="61">
                  <c:v>26.15</c:v>
                </c:pt>
                <c:pt idx="62">
                  <c:v>26.25</c:v>
                </c:pt>
                <c:pt idx="63">
                  <c:v>26.35</c:v>
                </c:pt>
                <c:pt idx="64">
                  <c:v>26.45</c:v>
                </c:pt>
                <c:pt idx="65">
                  <c:v>26.55</c:v>
                </c:pt>
                <c:pt idx="66">
                  <c:v>26.65</c:v>
                </c:pt>
                <c:pt idx="67">
                  <c:v>26.75</c:v>
                </c:pt>
                <c:pt idx="68">
                  <c:v>26.85</c:v>
                </c:pt>
                <c:pt idx="69">
                  <c:v>26.95</c:v>
                </c:pt>
                <c:pt idx="70">
                  <c:v>27.05</c:v>
                </c:pt>
                <c:pt idx="71">
                  <c:v>27.15</c:v>
                </c:pt>
                <c:pt idx="72">
                  <c:v>27.25</c:v>
                </c:pt>
                <c:pt idx="73">
                  <c:v>27.35</c:v>
                </c:pt>
                <c:pt idx="74">
                  <c:v>27.45</c:v>
                </c:pt>
                <c:pt idx="75">
                  <c:v>27.55</c:v>
                </c:pt>
                <c:pt idx="76">
                  <c:v>27.65</c:v>
                </c:pt>
                <c:pt idx="77">
                  <c:v>27.75</c:v>
                </c:pt>
                <c:pt idx="78">
                  <c:v>27.85</c:v>
                </c:pt>
                <c:pt idx="79">
                  <c:v>27.95</c:v>
                </c:pt>
                <c:pt idx="80">
                  <c:v>28.05</c:v>
                </c:pt>
                <c:pt idx="81">
                  <c:v>28.15</c:v>
                </c:pt>
                <c:pt idx="82">
                  <c:v>28.25</c:v>
                </c:pt>
                <c:pt idx="83">
                  <c:v>28.35</c:v>
                </c:pt>
                <c:pt idx="84">
                  <c:v>28.45</c:v>
                </c:pt>
                <c:pt idx="85">
                  <c:v>28.55</c:v>
                </c:pt>
                <c:pt idx="86">
                  <c:v>28.65</c:v>
                </c:pt>
                <c:pt idx="87">
                  <c:v>28.75</c:v>
                </c:pt>
                <c:pt idx="88">
                  <c:v>28.85</c:v>
                </c:pt>
                <c:pt idx="89">
                  <c:v>28.95</c:v>
                </c:pt>
                <c:pt idx="90">
                  <c:v>29.05</c:v>
                </c:pt>
                <c:pt idx="91">
                  <c:v>29.15</c:v>
                </c:pt>
                <c:pt idx="92">
                  <c:v>29.25</c:v>
                </c:pt>
                <c:pt idx="93">
                  <c:v>29.35</c:v>
                </c:pt>
                <c:pt idx="94">
                  <c:v>29.45</c:v>
                </c:pt>
                <c:pt idx="95">
                  <c:v>29.55</c:v>
                </c:pt>
                <c:pt idx="96">
                  <c:v>29.65</c:v>
                </c:pt>
                <c:pt idx="97">
                  <c:v>29.75</c:v>
                </c:pt>
                <c:pt idx="98">
                  <c:v>29.85</c:v>
                </c:pt>
                <c:pt idx="99">
                  <c:v>29.95</c:v>
                </c:pt>
                <c:pt idx="100">
                  <c:v>30.05</c:v>
                </c:pt>
                <c:pt idx="101">
                  <c:v>30.15</c:v>
                </c:pt>
                <c:pt idx="102">
                  <c:v>30.25</c:v>
                </c:pt>
                <c:pt idx="103">
                  <c:v>30.35</c:v>
                </c:pt>
                <c:pt idx="104">
                  <c:v>30.45</c:v>
                </c:pt>
                <c:pt idx="105">
                  <c:v>30.55</c:v>
                </c:pt>
                <c:pt idx="106">
                  <c:v>30.65</c:v>
                </c:pt>
                <c:pt idx="107">
                  <c:v>30.75</c:v>
                </c:pt>
                <c:pt idx="108">
                  <c:v>30.85</c:v>
                </c:pt>
                <c:pt idx="109">
                  <c:v>30.95</c:v>
                </c:pt>
                <c:pt idx="110">
                  <c:v>31.05</c:v>
                </c:pt>
                <c:pt idx="111">
                  <c:v>31.15</c:v>
                </c:pt>
                <c:pt idx="112">
                  <c:v>31.25</c:v>
                </c:pt>
                <c:pt idx="113">
                  <c:v>31.35</c:v>
                </c:pt>
                <c:pt idx="114">
                  <c:v>31.45</c:v>
                </c:pt>
                <c:pt idx="115">
                  <c:v>31.55</c:v>
                </c:pt>
                <c:pt idx="116">
                  <c:v>31.65</c:v>
                </c:pt>
                <c:pt idx="117">
                  <c:v>31.75</c:v>
                </c:pt>
                <c:pt idx="118">
                  <c:v>31.85</c:v>
                </c:pt>
                <c:pt idx="119">
                  <c:v>31.95</c:v>
                </c:pt>
                <c:pt idx="120">
                  <c:v>32.049999999999997</c:v>
                </c:pt>
                <c:pt idx="121">
                  <c:v>32.15</c:v>
                </c:pt>
                <c:pt idx="122">
                  <c:v>32.25</c:v>
                </c:pt>
                <c:pt idx="123">
                  <c:v>32.35</c:v>
                </c:pt>
                <c:pt idx="124">
                  <c:v>32.450000000000003</c:v>
                </c:pt>
                <c:pt idx="125">
                  <c:v>32.549999999999997</c:v>
                </c:pt>
                <c:pt idx="126">
                  <c:v>32.65</c:v>
                </c:pt>
                <c:pt idx="127">
                  <c:v>32.75</c:v>
                </c:pt>
                <c:pt idx="128">
                  <c:v>32.85</c:v>
                </c:pt>
                <c:pt idx="129">
                  <c:v>32.950000000000003</c:v>
                </c:pt>
                <c:pt idx="130">
                  <c:v>33.049999999999997</c:v>
                </c:pt>
                <c:pt idx="131">
                  <c:v>33.15</c:v>
                </c:pt>
                <c:pt idx="132">
                  <c:v>33.25</c:v>
                </c:pt>
                <c:pt idx="133">
                  <c:v>33.35</c:v>
                </c:pt>
                <c:pt idx="134">
                  <c:v>33.450000000000003</c:v>
                </c:pt>
                <c:pt idx="135">
                  <c:v>33.549999999999997</c:v>
                </c:pt>
                <c:pt idx="136">
                  <c:v>33.65</c:v>
                </c:pt>
                <c:pt idx="137">
                  <c:v>33.75</c:v>
                </c:pt>
                <c:pt idx="138">
                  <c:v>33.85</c:v>
                </c:pt>
                <c:pt idx="139">
                  <c:v>33.950000000000003</c:v>
                </c:pt>
                <c:pt idx="140">
                  <c:v>34.049999999999997</c:v>
                </c:pt>
                <c:pt idx="141">
                  <c:v>34.15</c:v>
                </c:pt>
                <c:pt idx="142">
                  <c:v>34.25</c:v>
                </c:pt>
                <c:pt idx="143">
                  <c:v>34.35</c:v>
                </c:pt>
                <c:pt idx="144">
                  <c:v>34.450000000000003</c:v>
                </c:pt>
                <c:pt idx="145">
                  <c:v>34.549999999999997</c:v>
                </c:pt>
                <c:pt idx="146">
                  <c:v>34.65</c:v>
                </c:pt>
                <c:pt idx="147">
                  <c:v>34.75</c:v>
                </c:pt>
                <c:pt idx="148">
                  <c:v>34.85</c:v>
                </c:pt>
                <c:pt idx="149">
                  <c:v>34.950000000000003</c:v>
                </c:pt>
                <c:pt idx="150">
                  <c:v>35.049999999999997</c:v>
                </c:pt>
                <c:pt idx="151">
                  <c:v>35.15</c:v>
                </c:pt>
                <c:pt idx="152">
                  <c:v>35.25</c:v>
                </c:pt>
                <c:pt idx="153">
                  <c:v>35.35</c:v>
                </c:pt>
                <c:pt idx="154">
                  <c:v>35.450000000000003</c:v>
                </c:pt>
                <c:pt idx="155">
                  <c:v>35.549999999999997</c:v>
                </c:pt>
                <c:pt idx="156">
                  <c:v>35.65</c:v>
                </c:pt>
                <c:pt idx="157">
                  <c:v>35.75</c:v>
                </c:pt>
                <c:pt idx="158">
                  <c:v>35.85</c:v>
                </c:pt>
                <c:pt idx="159">
                  <c:v>35.950000000000003</c:v>
                </c:pt>
                <c:pt idx="160">
                  <c:v>36.049999999999997</c:v>
                </c:pt>
                <c:pt idx="161">
                  <c:v>36.15</c:v>
                </c:pt>
                <c:pt idx="162">
                  <c:v>36.25</c:v>
                </c:pt>
                <c:pt idx="163">
                  <c:v>36.35</c:v>
                </c:pt>
                <c:pt idx="164">
                  <c:v>36.450000000000003</c:v>
                </c:pt>
                <c:pt idx="165">
                  <c:v>36.549999999999997</c:v>
                </c:pt>
                <c:pt idx="166">
                  <c:v>36.65</c:v>
                </c:pt>
                <c:pt idx="167">
                  <c:v>36.75</c:v>
                </c:pt>
                <c:pt idx="168">
                  <c:v>36.85</c:v>
                </c:pt>
                <c:pt idx="169">
                  <c:v>36.950000000000003</c:v>
                </c:pt>
                <c:pt idx="170">
                  <c:v>37.049999999999997</c:v>
                </c:pt>
                <c:pt idx="171">
                  <c:v>37.15</c:v>
                </c:pt>
                <c:pt idx="172">
                  <c:v>37.25</c:v>
                </c:pt>
                <c:pt idx="173">
                  <c:v>37.35</c:v>
                </c:pt>
                <c:pt idx="174">
                  <c:v>37.450000000000003</c:v>
                </c:pt>
                <c:pt idx="175">
                  <c:v>37.549999999999997</c:v>
                </c:pt>
                <c:pt idx="176">
                  <c:v>37.65</c:v>
                </c:pt>
                <c:pt idx="177">
                  <c:v>37.75</c:v>
                </c:pt>
                <c:pt idx="178">
                  <c:v>37.85</c:v>
                </c:pt>
                <c:pt idx="179">
                  <c:v>37.950000000000003</c:v>
                </c:pt>
                <c:pt idx="180">
                  <c:v>38.049999999999997</c:v>
                </c:pt>
                <c:pt idx="181">
                  <c:v>38.15</c:v>
                </c:pt>
                <c:pt idx="182">
                  <c:v>38.25</c:v>
                </c:pt>
                <c:pt idx="183">
                  <c:v>38.35</c:v>
                </c:pt>
                <c:pt idx="184">
                  <c:v>38.450000000000003</c:v>
                </c:pt>
                <c:pt idx="185">
                  <c:v>38.549999999999997</c:v>
                </c:pt>
                <c:pt idx="186">
                  <c:v>38.65</c:v>
                </c:pt>
                <c:pt idx="187">
                  <c:v>38.75</c:v>
                </c:pt>
                <c:pt idx="188">
                  <c:v>38.85</c:v>
                </c:pt>
                <c:pt idx="189">
                  <c:v>38.950000000000003</c:v>
                </c:pt>
                <c:pt idx="190">
                  <c:v>39.049999999999997</c:v>
                </c:pt>
                <c:pt idx="191">
                  <c:v>39.15</c:v>
                </c:pt>
                <c:pt idx="192">
                  <c:v>39.25</c:v>
                </c:pt>
                <c:pt idx="193">
                  <c:v>39.35</c:v>
                </c:pt>
                <c:pt idx="194">
                  <c:v>39.450000000000003</c:v>
                </c:pt>
                <c:pt idx="195">
                  <c:v>39.549999999999997</c:v>
                </c:pt>
                <c:pt idx="196">
                  <c:v>39.65</c:v>
                </c:pt>
                <c:pt idx="197">
                  <c:v>39.75</c:v>
                </c:pt>
                <c:pt idx="198">
                  <c:v>39.85</c:v>
                </c:pt>
                <c:pt idx="199">
                  <c:v>39.950000000000003</c:v>
                </c:pt>
                <c:pt idx="200">
                  <c:v>40.049999999999997</c:v>
                </c:pt>
                <c:pt idx="201">
                  <c:v>40.15</c:v>
                </c:pt>
                <c:pt idx="202">
                  <c:v>40.25</c:v>
                </c:pt>
                <c:pt idx="203">
                  <c:v>40.35</c:v>
                </c:pt>
                <c:pt idx="204">
                  <c:v>40.450000000000003</c:v>
                </c:pt>
                <c:pt idx="205">
                  <c:v>40.549999999999997</c:v>
                </c:pt>
                <c:pt idx="206">
                  <c:v>40.65</c:v>
                </c:pt>
                <c:pt idx="207">
                  <c:v>40.75</c:v>
                </c:pt>
                <c:pt idx="208">
                  <c:v>40.85</c:v>
                </c:pt>
                <c:pt idx="209">
                  <c:v>40.950000000000003</c:v>
                </c:pt>
                <c:pt idx="210">
                  <c:v>41.05</c:v>
                </c:pt>
                <c:pt idx="211">
                  <c:v>41.15</c:v>
                </c:pt>
                <c:pt idx="212">
                  <c:v>41.25</c:v>
                </c:pt>
                <c:pt idx="213">
                  <c:v>41.35</c:v>
                </c:pt>
                <c:pt idx="214">
                  <c:v>41.45</c:v>
                </c:pt>
                <c:pt idx="215">
                  <c:v>41.55</c:v>
                </c:pt>
                <c:pt idx="216">
                  <c:v>41.65</c:v>
                </c:pt>
                <c:pt idx="217">
                  <c:v>41.75</c:v>
                </c:pt>
                <c:pt idx="218">
                  <c:v>41.85</c:v>
                </c:pt>
                <c:pt idx="219">
                  <c:v>41.95</c:v>
                </c:pt>
                <c:pt idx="220">
                  <c:v>42.05</c:v>
                </c:pt>
                <c:pt idx="221">
                  <c:v>42.15</c:v>
                </c:pt>
                <c:pt idx="222">
                  <c:v>42.25</c:v>
                </c:pt>
                <c:pt idx="223">
                  <c:v>42.35</c:v>
                </c:pt>
                <c:pt idx="224">
                  <c:v>42.45</c:v>
                </c:pt>
                <c:pt idx="225">
                  <c:v>42.55</c:v>
                </c:pt>
                <c:pt idx="226">
                  <c:v>42.65</c:v>
                </c:pt>
                <c:pt idx="227">
                  <c:v>42.75</c:v>
                </c:pt>
                <c:pt idx="228">
                  <c:v>42.85</c:v>
                </c:pt>
                <c:pt idx="229">
                  <c:v>42.95</c:v>
                </c:pt>
                <c:pt idx="230">
                  <c:v>43.05</c:v>
                </c:pt>
                <c:pt idx="231">
                  <c:v>43.15</c:v>
                </c:pt>
                <c:pt idx="232">
                  <c:v>43.25</c:v>
                </c:pt>
                <c:pt idx="233">
                  <c:v>43.35</c:v>
                </c:pt>
                <c:pt idx="234">
                  <c:v>43.45</c:v>
                </c:pt>
                <c:pt idx="235">
                  <c:v>43.55</c:v>
                </c:pt>
                <c:pt idx="236">
                  <c:v>43.65</c:v>
                </c:pt>
                <c:pt idx="237">
                  <c:v>43.75</c:v>
                </c:pt>
                <c:pt idx="238">
                  <c:v>43.85</c:v>
                </c:pt>
                <c:pt idx="239">
                  <c:v>43.95</c:v>
                </c:pt>
                <c:pt idx="240">
                  <c:v>44.05</c:v>
                </c:pt>
                <c:pt idx="241">
                  <c:v>44.15</c:v>
                </c:pt>
                <c:pt idx="242">
                  <c:v>44.25</c:v>
                </c:pt>
                <c:pt idx="243">
                  <c:v>44.35</c:v>
                </c:pt>
                <c:pt idx="244">
                  <c:v>44.45</c:v>
                </c:pt>
                <c:pt idx="245">
                  <c:v>44.55</c:v>
                </c:pt>
                <c:pt idx="246">
                  <c:v>44.65</c:v>
                </c:pt>
                <c:pt idx="247">
                  <c:v>44.75</c:v>
                </c:pt>
                <c:pt idx="248">
                  <c:v>44.85</c:v>
                </c:pt>
                <c:pt idx="249">
                  <c:v>44.95</c:v>
                </c:pt>
                <c:pt idx="250">
                  <c:v>45.05</c:v>
                </c:pt>
                <c:pt idx="251">
                  <c:v>45.15</c:v>
                </c:pt>
                <c:pt idx="252">
                  <c:v>45.25</c:v>
                </c:pt>
                <c:pt idx="253">
                  <c:v>45.35</c:v>
                </c:pt>
                <c:pt idx="254">
                  <c:v>45.45</c:v>
                </c:pt>
                <c:pt idx="255">
                  <c:v>45.55</c:v>
                </c:pt>
                <c:pt idx="256">
                  <c:v>45.65</c:v>
                </c:pt>
                <c:pt idx="257">
                  <c:v>45.75</c:v>
                </c:pt>
                <c:pt idx="258">
                  <c:v>45.85</c:v>
                </c:pt>
                <c:pt idx="259">
                  <c:v>45.95</c:v>
                </c:pt>
                <c:pt idx="260">
                  <c:v>46.05</c:v>
                </c:pt>
                <c:pt idx="261">
                  <c:v>46.15</c:v>
                </c:pt>
                <c:pt idx="262">
                  <c:v>46.25</c:v>
                </c:pt>
                <c:pt idx="263">
                  <c:v>46.35</c:v>
                </c:pt>
                <c:pt idx="264">
                  <c:v>46.45</c:v>
                </c:pt>
                <c:pt idx="265">
                  <c:v>46.55</c:v>
                </c:pt>
                <c:pt idx="266">
                  <c:v>46.65</c:v>
                </c:pt>
                <c:pt idx="267">
                  <c:v>46.75</c:v>
                </c:pt>
                <c:pt idx="268">
                  <c:v>46.85</c:v>
                </c:pt>
                <c:pt idx="269">
                  <c:v>46.95</c:v>
                </c:pt>
                <c:pt idx="270">
                  <c:v>47.05</c:v>
                </c:pt>
                <c:pt idx="271">
                  <c:v>47.15</c:v>
                </c:pt>
                <c:pt idx="272">
                  <c:v>47.25</c:v>
                </c:pt>
                <c:pt idx="273">
                  <c:v>47.35</c:v>
                </c:pt>
                <c:pt idx="274">
                  <c:v>47.45</c:v>
                </c:pt>
                <c:pt idx="275">
                  <c:v>47.55</c:v>
                </c:pt>
                <c:pt idx="276">
                  <c:v>47.65</c:v>
                </c:pt>
                <c:pt idx="277">
                  <c:v>47.75</c:v>
                </c:pt>
                <c:pt idx="278">
                  <c:v>47.85</c:v>
                </c:pt>
                <c:pt idx="279">
                  <c:v>47.95</c:v>
                </c:pt>
                <c:pt idx="280">
                  <c:v>48.05</c:v>
                </c:pt>
                <c:pt idx="281">
                  <c:v>48.15</c:v>
                </c:pt>
                <c:pt idx="282">
                  <c:v>48.25</c:v>
                </c:pt>
                <c:pt idx="283">
                  <c:v>48.35</c:v>
                </c:pt>
                <c:pt idx="284">
                  <c:v>48.45</c:v>
                </c:pt>
                <c:pt idx="285">
                  <c:v>48.55</c:v>
                </c:pt>
                <c:pt idx="286">
                  <c:v>48.65</c:v>
                </c:pt>
                <c:pt idx="287">
                  <c:v>48.75</c:v>
                </c:pt>
                <c:pt idx="288">
                  <c:v>48.85</c:v>
                </c:pt>
                <c:pt idx="289">
                  <c:v>48.95</c:v>
                </c:pt>
                <c:pt idx="290">
                  <c:v>49.05</c:v>
                </c:pt>
                <c:pt idx="291">
                  <c:v>49.15</c:v>
                </c:pt>
                <c:pt idx="292">
                  <c:v>49.25</c:v>
                </c:pt>
                <c:pt idx="293">
                  <c:v>49.35</c:v>
                </c:pt>
                <c:pt idx="294">
                  <c:v>49.45</c:v>
                </c:pt>
                <c:pt idx="295">
                  <c:v>49.55</c:v>
                </c:pt>
                <c:pt idx="296">
                  <c:v>49.65</c:v>
                </c:pt>
                <c:pt idx="297">
                  <c:v>49.75</c:v>
                </c:pt>
                <c:pt idx="298">
                  <c:v>49.85</c:v>
                </c:pt>
                <c:pt idx="299">
                  <c:v>49.95</c:v>
                </c:pt>
                <c:pt idx="300">
                  <c:v>50.05</c:v>
                </c:pt>
                <c:pt idx="301">
                  <c:v>50.15</c:v>
                </c:pt>
                <c:pt idx="302">
                  <c:v>50.25</c:v>
                </c:pt>
                <c:pt idx="303">
                  <c:v>50.35</c:v>
                </c:pt>
                <c:pt idx="304">
                  <c:v>50.45</c:v>
                </c:pt>
                <c:pt idx="305">
                  <c:v>50.55</c:v>
                </c:pt>
                <c:pt idx="306">
                  <c:v>50.65</c:v>
                </c:pt>
                <c:pt idx="307">
                  <c:v>50.75</c:v>
                </c:pt>
                <c:pt idx="308">
                  <c:v>50.85</c:v>
                </c:pt>
                <c:pt idx="309">
                  <c:v>50.95</c:v>
                </c:pt>
                <c:pt idx="310">
                  <c:v>51.05</c:v>
                </c:pt>
                <c:pt idx="311">
                  <c:v>51.15</c:v>
                </c:pt>
                <c:pt idx="312">
                  <c:v>51.25</c:v>
                </c:pt>
                <c:pt idx="313">
                  <c:v>51.35</c:v>
                </c:pt>
                <c:pt idx="314">
                  <c:v>51.45</c:v>
                </c:pt>
                <c:pt idx="315">
                  <c:v>51.55</c:v>
                </c:pt>
                <c:pt idx="316">
                  <c:v>51.65</c:v>
                </c:pt>
                <c:pt idx="317">
                  <c:v>51.75</c:v>
                </c:pt>
                <c:pt idx="318">
                  <c:v>51.85</c:v>
                </c:pt>
                <c:pt idx="319">
                  <c:v>51.95</c:v>
                </c:pt>
                <c:pt idx="320">
                  <c:v>52.05</c:v>
                </c:pt>
                <c:pt idx="321">
                  <c:v>52.15</c:v>
                </c:pt>
                <c:pt idx="322">
                  <c:v>52.25</c:v>
                </c:pt>
                <c:pt idx="323">
                  <c:v>52.35</c:v>
                </c:pt>
                <c:pt idx="324">
                  <c:v>52.45</c:v>
                </c:pt>
                <c:pt idx="325">
                  <c:v>52.55</c:v>
                </c:pt>
                <c:pt idx="326">
                  <c:v>52.65</c:v>
                </c:pt>
                <c:pt idx="327">
                  <c:v>52.75</c:v>
                </c:pt>
                <c:pt idx="328">
                  <c:v>52.85</c:v>
                </c:pt>
                <c:pt idx="329">
                  <c:v>52.95</c:v>
                </c:pt>
                <c:pt idx="330">
                  <c:v>53.05</c:v>
                </c:pt>
                <c:pt idx="331">
                  <c:v>53.15</c:v>
                </c:pt>
                <c:pt idx="332">
                  <c:v>53.25</c:v>
                </c:pt>
                <c:pt idx="333">
                  <c:v>53.35</c:v>
                </c:pt>
                <c:pt idx="334">
                  <c:v>53.45</c:v>
                </c:pt>
                <c:pt idx="335">
                  <c:v>53.55</c:v>
                </c:pt>
                <c:pt idx="336">
                  <c:v>53.65</c:v>
                </c:pt>
                <c:pt idx="337">
                  <c:v>53.75</c:v>
                </c:pt>
                <c:pt idx="338">
                  <c:v>53.85</c:v>
                </c:pt>
                <c:pt idx="339">
                  <c:v>53.95</c:v>
                </c:pt>
                <c:pt idx="340">
                  <c:v>54.05</c:v>
                </c:pt>
                <c:pt idx="341">
                  <c:v>54.15</c:v>
                </c:pt>
                <c:pt idx="342">
                  <c:v>54.25</c:v>
                </c:pt>
                <c:pt idx="343">
                  <c:v>54.35</c:v>
                </c:pt>
                <c:pt idx="344">
                  <c:v>54.45</c:v>
                </c:pt>
                <c:pt idx="345">
                  <c:v>54.55</c:v>
                </c:pt>
                <c:pt idx="346">
                  <c:v>54.65</c:v>
                </c:pt>
                <c:pt idx="347">
                  <c:v>54.75</c:v>
                </c:pt>
                <c:pt idx="348">
                  <c:v>54.85</c:v>
                </c:pt>
                <c:pt idx="349">
                  <c:v>54.95</c:v>
                </c:pt>
                <c:pt idx="350">
                  <c:v>55.05</c:v>
                </c:pt>
                <c:pt idx="351">
                  <c:v>55.15</c:v>
                </c:pt>
                <c:pt idx="352">
                  <c:v>55.25</c:v>
                </c:pt>
                <c:pt idx="353">
                  <c:v>55.35</c:v>
                </c:pt>
                <c:pt idx="354">
                  <c:v>55.45</c:v>
                </c:pt>
                <c:pt idx="355">
                  <c:v>55.55</c:v>
                </c:pt>
                <c:pt idx="356">
                  <c:v>55.65</c:v>
                </c:pt>
                <c:pt idx="357">
                  <c:v>55.75</c:v>
                </c:pt>
                <c:pt idx="358">
                  <c:v>55.85</c:v>
                </c:pt>
                <c:pt idx="359">
                  <c:v>55.95</c:v>
                </c:pt>
                <c:pt idx="360">
                  <c:v>56.05</c:v>
                </c:pt>
                <c:pt idx="361">
                  <c:v>56.15</c:v>
                </c:pt>
                <c:pt idx="362">
                  <c:v>56.25</c:v>
                </c:pt>
                <c:pt idx="363">
                  <c:v>56.35</c:v>
                </c:pt>
                <c:pt idx="364">
                  <c:v>56.45</c:v>
                </c:pt>
                <c:pt idx="365">
                  <c:v>56.55</c:v>
                </c:pt>
                <c:pt idx="366">
                  <c:v>56.65</c:v>
                </c:pt>
                <c:pt idx="367">
                  <c:v>56.75</c:v>
                </c:pt>
                <c:pt idx="368">
                  <c:v>56.85</c:v>
                </c:pt>
                <c:pt idx="369">
                  <c:v>56.95</c:v>
                </c:pt>
                <c:pt idx="370">
                  <c:v>57.05</c:v>
                </c:pt>
                <c:pt idx="371">
                  <c:v>57.15</c:v>
                </c:pt>
                <c:pt idx="372">
                  <c:v>57.25</c:v>
                </c:pt>
                <c:pt idx="373">
                  <c:v>57.35</c:v>
                </c:pt>
                <c:pt idx="374">
                  <c:v>57.45</c:v>
                </c:pt>
                <c:pt idx="375">
                  <c:v>57.55</c:v>
                </c:pt>
                <c:pt idx="376">
                  <c:v>57.65</c:v>
                </c:pt>
                <c:pt idx="377">
                  <c:v>57.75</c:v>
                </c:pt>
                <c:pt idx="378">
                  <c:v>57.85</c:v>
                </c:pt>
                <c:pt idx="379">
                  <c:v>57.95</c:v>
                </c:pt>
                <c:pt idx="380">
                  <c:v>58.05</c:v>
                </c:pt>
                <c:pt idx="381">
                  <c:v>58.15</c:v>
                </c:pt>
                <c:pt idx="382">
                  <c:v>58.25</c:v>
                </c:pt>
                <c:pt idx="383">
                  <c:v>58.35</c:v>
                </c:pt>
                <c:pt idx="384">
                  <c:v>58.45</c:v>
                </c:pt>
                <c:pt idx="385">
                  <c:v>58.55</c:v>
                </c:pt>
                <c:pt idx="386">
                  <c:v>58.65</c:v>
                </c:pt>
                <c:pt idx="387">
                  <c:v>58.75</c:v>
                </c:pt>
                <c:pt idx="388">
                  <c:v>58.85</c:v>
                </c:pt>
                <c:pt idx="389">
                  <c:v>58.95</c:v>
                </c:pt>
                <c:pt idx="390">
                  <c:v>59.05</c:v>
                </c:pt>
                <c:pt idx="391">
                  <c:v>59.15</c:v>
                </c:pt>
                <c:pt idx="392">
                  <c:v>59.25</c:v>
                </c:pt>
                <c:pt idx="393">
                  <c:v>59.35</c:v>
                </c:pt>
                <c:pt idx="394">
                  <c:v>59.45</c:v>
                </c:pt>
                <c:pt idx="395">
                  <c:v>59.55</c:v>
                </c:pt>
                <c:pt idx="396">
                  <c:v>59.65</c:v>
                </c:pt>
                <c:pt idx="397">
                  <c:v>59.75</c:v>
                </c:pt>
                <c:pt idx="398">
                  <c:v>59.85</c:v>
                </c:pt>
                <c:pt idx="399">
                  <c:v>59.95</c:v>
                </c:pt>
                <c:pt idx="400">
                  <c:v>60.05</c:v>
                </c:pt>
                <c:pt idx="401">
                  <c:v>60.15</c:v>
                </c:pt>
                <c:pt idx="402">
                  <c:v>60.25</c:v>
                </c:pt>
                <c:pt idx="403">
                  <c:v>60.35</c:v>
                </c:pt>
                <c:pt idx="404">
                  <c:v>60.45</c:v>
                </c:pt>
                <c:pt idx="405">
                  <c:v>60.55</c:v>
                </c:pt>
                <c:pt idx="406">
                  <c:v>60.65</c:v>
                </c:pt>
                <c:pt idx="407">
                  <c:v>60.75</c:v>
                </c:pt>
                <c:pt idx="408">
                  <c:v>60.85</c:v>
                </c:pt>
                <c:pt idx="409">
                  <c:v>60.95</c:v>
                </c:pt>
                <c:pt idx="410">
                  <c:v>61.05</c:v>
                </c:pt>
                <c:pt idx="411">
                  <c:v>61.15</c:v>
                </c:pt>
                <c:pt idx="412">
                  <c:v>61.25</c:v>
                </c:pt>
                <c:pt idx="413">
                  <c:v>61.35</c:v>
                </c:pt>
                <c:pt idx="414">
                  <c:v>61.45</c:v>
                </c:pt>
                <c:pt idx="415">
                  <c:v>61.55</c:v>
                </c:pt>
                <c:pt idx="416">
                  <c:v>61.65</c:v>
                </c:pt>
                <c:pt idx="417">
                  <c:v>61.75</c:v>
                </c:pt>
                <c:pt idx="418">
                  <c:v>61.85</c:v>
                </c:pt>
                <c:pt idx="419">
                  <c:v>61.95</c:v>
                </c:pt>
                <c:pt idx="420">
                  <c:v>62.05</c:v>
                </c:pt>
                <c:pt idx="421">
                  <c:v>62.15</c:v>
                </c:pt>
                <c:pt idx="422">
                  <c:v>62.25</c:v>
                </c:pt>
                <c:pt idx="423">
                  <c:v>62.35</c:v>
                </c:pt>
                <c:pt idx="424">
                  <c:v>62.45</c:v>
                </c:pt>
                <c:pt idx="425">
                  <c:v>62.55</c:v>
                </c:pt>
                <c:pt idx="426">
                  <c:v>62.65</c:v>
                </c:pt>
                <c:pt idx="427">
                  <c:v>62.75</c:v>
                </c:pt>
                <c:pt idx="428">
                  <c:v>62.85</c:v>
                </c:pt>
                <c:pt idx="429">
                  <c:v>62.95</c:v>
                </c:pt>
                <c:pt idx="430">
                  <c:v>63.05</c:v>
                </c:pt>
                <c:pt idx="431">
                  <c:v>63.15</c:v>
                </c:pt>
                <c:pt idx="432">
                  <c:v>63.25</c:v>
                </c:pt>
                <c:pt idx="433">
                  <c:v>63.35</c:v>
                </c:pt>
                <c:pt idx="434">
                  <c:v>63.45</c:v>
                </c:pt>
                <c:pt idx="435">
                  <c:v>63.55</c:v>
                </c:pt>
                <c:pt idx="436">
                  <c:v>63.65</c:v>
                </c:pt>
                <c:pt idx="437">
                  <c:v>63.75</c:v>
                </c:pt>
                <c:pt idx="438">
                  <c:v>63.85</c:v>
                </c:pt>
                <c:pt idx="439">
                  <c:v>63.95</c:v>
                </c:pt>
                <c:pt idx="440">
                  <c:v>64.05</c:v>
                </c:pt>
                <c:pt idx="441">
                  <c:v>64.150000000000006</c:v>
                </c:pt>
                <c:pt idx="442">
                  <c:v>64.25</c:v>
                </c:pt>
                <c:pt idx="443">
                  <c:v>64.349999999999994</c:v>
                </c:pt>
                <c:pt idx="444">
                  <c:v>64.45</c:v>
                </c:pt>
                <c:pt idx="445">
                  <c:v>64.55</c:v>
                </c:pt>
                <c:pt idx="446">
                  <c:v>64.650000000000006</c:v>
                </c:pt>
                <c:pt idx="447">
                  <c:v>64.75</c:v>
                </c:pt>
                <c:pt idx="448">
                  <c:v>64.849999999999994</c:v>
                </c:pt>
                <c:pt idx="449">
                  <c:v>64.95</c:v>
                </c:pt>
                <c:pt idx="450">
                  <c:v>65.05</c:v>
                </c:pt>
                <c:pt idx="451">
                  <c:v>65.150000000000006</c:v>
                </c:pt>
                <c:pt idx="452">
                  <c:v>65.25</c:v>
                </c:pt>
                <c:pt idx="453">
                  <c:v>65.349999999999994</c:v>
                </c:pt>
                <c:pt idx="454">
                  <c:v>65.45</c:v>
                </c:pt>
                <c:pt idx="455">
                  <c:v>65.55</c:v>
                </c:pt>
                <c:pt idx="456">
                  <c:v>65.650000000000006</c:v>
                </c:pt>
                <c:pt idx="457">
                  <c:v>65.75</c:v>
                </c:pt>
                <c:pt idx="458">
                  <c:v>65.849999999999994</c:v>
                </c:pt>
                <c:pt idx="459">
                  <c:v>65.95</c:v>
                </c:pt>
                <c:pt idx="460">
                  <c:v>66.05</c:v>
                </c:pt>
                <c:pt idx="461">
                  <c:v>66.150000000000006</c:v>
                </c:pt>
                <c:pt idx="462">
                  <c:v>66.25</c:v>
                </c:pt>
                <c:pt idx="463">
                  <c:v>66.349999999999994</c:v>
                </c:pt>
                <c:pt idx="464">
                  <c:v>66.45</c:v>
                </c:pt>
                <c:pt idx="465">
                  <c:v>66.55</c:v>
                </c:pt>
                <c:pt idx="466">
                  <c:v>66.650000000000006</c:v>
                </c:pt>
                <c:pt idx="467">
                  <c:v>66.75</c:v>
                </c:pt>
                <c:pt idx="468">
                  <c:v>66.849999999999994</c:v>
                </c:pt>
                <c:pt idx="469">
                  <c:v>66.95</c:v>
                </c:pt>
                <c:pt idx="470">
                  <c:v>67.05</c:v>
                </c:pt>
                <c:pt idx="471">
                  <c:v>67.150000000000006</c:v>
                </c:pt>
                <c:pt idx="472">
                  <c:v>67.25</c:v>
                </c:pt>
                <c:pt idx="473">
                  <c:v>67.349999999999994</c:v>
                </c:pt>
                <c:pt idx="474">
                  <c:v>67.45</c:v>
                </c:pt>
                <c:pt idx="475">
                  <c:v>67.55</c:v>
                </c:pt>
                <c:pt idx="476">
                  <c:v>67.650000000000006</c:v>
                </c:pt>
                <c:pt idx="477">
                  <c:v>67.75</c:v>
                </c:pt>
                <c:pt idx="478">
                  <c:v>67.849999999999994</c:v>
                </c:pt>
                <c:pt idx="479">
                  <c:v>67.95</c:v>
                </c:pt>
                <c:pt idx="480">
                  <c:v>68.05</c:v>
                </c:pt>
                <c:pt idx="481">
                  <c:v>68.150000000000006</c:v>
                </c:pt>
                <c:pt idx="482">
                  <c:v>68.25</c:v>
                </c:pt>
                <c:pt idx="483">
                  <c:v>68.349999999999994</c:v>
                </c:pt>
                <c:pt idx="484">
                  <c:v>68.45</c:v>
                </c:pt>
                <c:pt idx="485">
                  <c:v>68.55</c:v>
                </c:pt>
                <c:pt idx="486">
                  <c:v>68.650000000000006</c:v>
                </c:pt>
                <c:pt idx="487">
                  <c:v>68.75</c:v>
                </c:pt>
                <c:pt idx="488">
                  <c:v>68.849999999999994</c:v>
                </c:pt>
                <c:pt idx="489">
                  <c:v>68.95</c:v>
                </c:pt>
                <c:pt idx="490">
                  <c:v>69.05</c:v>
                </c:pt>
                <c:pt idx="491">
                  <c:v>69.150000000000006</c:v>
                </c:pt>
                <c:pt idx="492">
                  <c:v>69.25</c:v>
                </c:pt>
                <c:pt idx="493">
                  <c:v>69.349999999999994</c:v>
                </c:pt>
                <c:pt idx="494">
                  <c:v>69.45</c:v>
                </c:pt>
                <c:pt idx="495">
                  <c:v>69.55</c:v>
                </c:pt>
                <c:pt idx="496">
                  <c:v>69.650000000000006</c:v>
                </c:pt>
                <c:pt idx="497">
                  <c:v>69.75</c:v>
                </c:pt>
                <c:pt idx="498">
                  <c:v>69.849999999999994</c:v>
                </c:pt>
                <c:pt idx="499">
                  <c:v>69.95</c:v>
                </c:pt>
                <c:pt idx="500">
                  <c:v>70.05</c:v>
                </c:pt>
                <c:pt idx="501">
                  <c:v>70.150000000000006</c:v>
                </c:pt>
                <c:pt idx="502">
                  <c:v>70.25</c:v>
                </c:pt>
                <c:pt idx="503">
                  <c:v>70.349999999999994</c:v>
                </c:pt>
                <c:pt idx="504">
                  <c:v>70.45</c:v>
                </c:pt>
                <c:pt idx="505">
                  <c:v>70.55</c:v>
                </c:pt>
                <c:pt idx="506">
                  <c:v>70.650000000000006</c:v>
                </c:pt>
                <c:pt idx="507">
                  <c:v>70.75</c:v>
                </c:pt>
                <c:pt idx="508">
                  <c:v>70.849999999999994</c:v>
                </c:pt>
                <c:pt idx="509">
                  <c:v>70.95</c:v>
                </c:pt>
                <c:pt idx="510">
                  <c:v>71.05</c:v>
                </c:pt>
                <c:pt idx="511">
                  <c:v>71.150000000000006</c:v>
                </c:pt>
                <c:pt idx="512">
                  <c:v>71.25</c:v>
                </c:pt>
                <c:pt idx="513">
                  <c:v>71.349999999999994</c:v>
                </c:pt>
                <c:pt idx="514">
                  <c:v>71.45</c:v>
                </c:pt>
                <c:pt idx="515">
                  <c:v>71.55</c:v>
                </c:pt>
                <c:pt idx="516">
                  <c:v>71.650000000000006</c:v>
                </c:pt>
                <c:pt idx="517">
                  <c:v>71.75</c:v>
                </c:pt>
                <c:pt idx="518">
                  <c:v>71.849999999999994</c:v>
                </c:pt>
                <c:pt idx="519">
                  <c:v>71.95</c:v>
                </c:pt>
                <c:pt idx="520">
                  <c:v>72.05</c:v>
                </c:pt>
                <c:pt idx="521">
                  <c:v>72.150000000000006</c:v>
                </c:pt>
                <c:pt idx="522">
                  <c:v>72.25</c:v>
                </c:pt>
                <c:pt idx="523">
                  <c:v>72.349999999999994</c:v>
                </c:pt>
                <c:pt idx="524">
                  <c:v>72.45</c:v>
                </c:pt>
                <c:pt idx="525">
                  <c:v>72.55</c:v>
                </c:pt>
                <c:pt idx="526">
                  <c:v>72.650000000000006</c:v>
                </c:pt>
                <c:pt idx="527">
                  <c:v>72.75</c:v>
                </c:pt>
                <c:pt idx="528">
                  <c:v>72.849999999999994</c:v>
                </c:pt>
                <c:pt idx="529">
                  <c:v>72.95</c:v>
                </c:pt>
                <c:pt idx="530">
                  <c:v>73.05</c:v>
                </c:pt>
                <c:pt idx="531">
                  <c:v>73.150000000000006</c:v>
                </c:pt>
                <c:pt idx="532">
                  <c:v>73.25</c:v>
                </c:pt>
                <c:pt idx="533">
                  <c:v>73.349999999999994</c:v>
                </c:pt>
                <c:pt idx="534">
                  <c:v>73.45</c:v>
                </c:pt>
                <c:pt idx="535">
                  <c:v>73.55</c:v>
                </c:pt>
                <c:pt idx="536">
                  <c:v>73.650000000000006</c:v>
                </c:pt>
                <c:pt idx="537">
                  <c:v>73.75</c:v>
                </c:pt>
                <c:pt idx="538">
                  <c:v>73.849999999999994</c:v>
                </c:pt>
                <c:pt idx="539">
                  <c:v>73.95</c:v>
                </c:pt>
                <c:pt idx="540">
                  <c:v>74.05</c:v>
                </c:pt>
                <c:pt idx="541">
                  <c:v>74.150000000000006</c:v>
                </c:pt>
                <c:pt idx="542">
                  <c:v>74.25</c:v>
                </c:pt>
                <c:pt idx="543">
                  <c:v>74.349999999999994</c:v>
                </c:pt>
                <c:pt idx="544">
                  <c:v>74.45</c:v>
                </c:pt>
                <c:pt idx="545">
                  <c:v>74.55</c:v>
                </c:pt>
                <c:pt idx="546">
                  <c:v>74.650000000000006</c:v>
                </c:pt>
                <c:pt idx="547">
                  <c:v>74.75</c:v>
                </c:pt>
                <c:pt idx="548">
                  <c:v>74.849999999999994</c:v>
                </c:pt>
                <c:pt idx="549">
                  <c:v>74.95</c:v>
                </c:pt>
                <c:pt idx="550">
                  <c:v>75.05</c:v>
                </c:pt>
                <c:pt idx="551">
                  <c:v>75.150000000000006</c:v>
                </c:pt>
                <c:pt idx="552">
                  <c:v>75.25</c:v>
                </c:pt>
                <c:pt idx="553">
                  <c:v>75.349999999999994</c:v>
                </c:pt>
                <c:pt idx="554">
                  <c:v>75.45</c:v>
                </c:pt>
                <c:pt idx="555">
                  <c:v>75.55</c:v>
                </c:pt>
                <c:pt idx="556">
                  <c:v>75.650000000000006</c:v>
                </c:pt>
                <c:pt idx="557">
                  <c:v>75.75</c:v>
                </c:pt>
                <c:pt idx="558">
                  <c:v>75.849999999999994</c:v>
                </c:pt>
                <c:pt idx="559">
                  <c:v>75.95</c:v>
                </c:pt>
                <c:pt idx="560">
                  <c:v>76.05</c:v>
                </c:pt>
                <c:pt idx="561">
                  <c:v>76.150000000000006</c:v>
                </c:pt>
                <c:pt idx="562">
                  <c:v>76.25</c:v>
                </c:pt>
                <c:pt idx="563">
                  <c:v>76.349999999999994</c:v>
                </c:pt>
                <c:pt idx="564">
                  <c:v>76.45</c:v>
                </c:pt>
                <c:pt idx="565">
                  <c:v>76.55</c:v>
                </c:pt>
                <c:pt idx="566">
                  <c:v>76.650000000000006</c:v>
                </c:pt>
                <c:pt idx="567">
                  <c:v>76.75</c:v>
                </c:pt>
                <c:pt idx="568">
                  <c:v>76.849999999999994</c:v>
                </c:pt>
                <c:pt idx="569">
                  <c:v>76.95</c:v>
                </c:pt>
                <c:pt idx="570">
                  <c:v>77.05</c:v>
                </c:pt>
                <c:pt idx="571">
                  <c:v>77.150000000000006</c:v>
                </c:pt>
                <c:pt idx="572">
                  <c:v>77.25</c:v>
                </c:pt>
                <c:pt idx="573">
                  <c:v>77.349999999999994</c:v>
                </c:pt>
                <c:pt idx="574">
                  <c:v>77.45</c:v>
                </c:pt>
                <c:pt idx="575">
                  <c:v>77.55</c:v>
                </c:pt>
                <c:pt idx="576">
                  <c:v>77.650000000000006</c:v>
                </c:pt>
                <c:pt idx="577">
                  <c:v>77.75</c:v>
                </c:pt>
                <c:pt idx="578">
                  <c:v>77.849999999999994</c:v>
                </c:pt>
                <c:pt idx="579">
                  <c:v>77.95</c:v>
                </c:pt>
                <c:pt idx="580">
                  <c:v>78.05</c:v>
                </c:pt>
                <c:pt idx="581">
                  <c:v>78.150000000000006</c:v>
                </c:pt>
                <c:pt idx="582">
                  <c:v>78.25</c:v>
                </c:pt>
                <c:pt idx="583">
                  <c:v>78.349999999999994</c:v>
                </c:pt>
                <c:pt idx="584">
                  <c:v>78.45</c:v>
                </c:pt>
                <c:pt idx="585">
                  <c:v>78.55</c:v>
                </c:pt>
                <c:pt idx="586">
                  <c:v>78.650000000000006</c:v>
                </c:pt>
                <c:pt idx="587">
                  <c:v>78.75</c:v>
                </c:pt>
                <c:pt idx="588">
                  <c:v>78.849999999999994</c:v>
                </c:pt>
                <c:pt idx="589">
                  <c:v>78.95</c:v>
                </c:pt>
                <c:pt idx="590">
                  <c:v>79.05</c:v>
                </c:pt>
                <c:pt idx="591">
                  <c:v>79.150000000000006</c:v>
                </c:pt>
                <c:pt idx="592">
                  <c:v>79.25</c:v>
                </c:pt>
                <c:pt idx="593">
                  <c:v>79.349999999999994</c:v>
                </c:pt>
                <c:pt idx="594">
                  <c:v>79.45</c:v>
                </c:pt>
                <c:pt idx="595">
                  <c:v>79.55</c:v>
                </c:pt>
                <c:pt idx="596">
                  <c:v>79.650000000000006</c:v>
                </c:pt>
                <c:pt idx="597">
                  <c:v>79.75</c:v>
                </c:pt>
                <c:pt idx="598">
                  <c:v>79.849999999999994</c:v>
                </c:pt>
                <c:pt idx="599">
                  <c:v>79.95</c:v>
                </c:pt>
                <c:pt idx="600">
                  <c:v>80.05</c:v>
                </c:pt>
                <c:pt idx="601">
                  <c:v>80.150000000000006</c:v>
                </c:pt>
                <c:pt idx="602">
                  <c:v>80.25</c:v>
                </c:pt>
                <c:pt idx="603">
                  <c:v>80.349999999999994</c:v>
                </c:pt>
                <c:pt idx="604">
                  <c:v>80.45</c:v>
                </c:pt>
                <c:pt idx="605">
                  <c:v>80.55</c:v>
                </c:pt>
                <c:pt idx="606">
                  <c:v>80.650000000000006</c:v>
                </c:pt>
                <c:pt idx="607">
                  <c:v>80.75</c:v>
                </c:pt>
                <c:pt idx="608">
                  <c:v>80.849999999999994</c:v>
                </c:pt>
                <c:pt idx="609">
                  <c:v>80.95</c:v>
                </c:pt>
                <c:pt idx="610">
                  <c:v>81.05</c:v>
                </c:pt>
                <c:pt idx="611">
                  <c:v>81.150000000000006</c:v>
                </c:pt>
                <c:pt idx="612">
                  <c:v>81.25</c:v>
                </c:pt>
                <c:pt idx="613">
                  <c:v>81.349999999999994</c:v>
                </c:pt>
                <c:pt idx="614">
                  <c:v>81.45</c:v>
                </c:pt>
                <c:pt idx="615">
                  <c:v>81.55</c:v>
                </c:pt>
                <c:pt idx="616">
                  <c:v>81.650000000000006</c:v>
                </c:pt>
                <c:pt idx="617">
                  <c:v>81.75</c:v>
                </c:pt>
                <c:pt idx="618">
                  <c:v>81.849999999999994</c:v>
                </c:pt>
                <c:pt idx="619">
                  <c:v>81.95</c:v>
                </c:pt>
                <c:pt idx="620">
                  <c:v>82.05</c:v>
                </c:pt>
                <c:pt idx="621">
                  <c:v>82.15</c:v>
                </c:pt>
                <c:pt idx="622">
                  <c:v>82.25</c:v>
                </c:pt>
                <c:pt idx="623">
                  <c:v>82.35</c:v>
                </c:pt>
                <c:pt idx="624">
                  <c:v>82.45</c:v>
                </c:pt>
                <c:pt idx="625">
                  <c:v>82.55</c:v>
                </c:pt>
                <c:pt idx="626">
                  <c:v>82.65</c:v>
                </c:pt>
                <c:pt idx="627">
                  <c:v>82.75</c:v>
                </c:pt>
                <c:pt idx="628">
                  <c:v>82.85</c:v>
                </c:pt>
                <c:pt idx="629">
                  <c:v>82.95</c:v>
                </c:pt>
                <c:pt idx="630">
                  <c:v>83.05</c:v>
                </c:pt>
                <c:pt idx="631">
                  <c:v>83.15</c:v>
                </c:pt>
                <c:pt idx="632">
                  <c:v>83.25</c:v>
                </c:pt>
                <c:pt idx="633">
                  <c:v>83.35</c:v>
                </c:pt>
                <c:pt idx="634">
                  <c:v>83.45</c:v>
                </c:pt>
                <c:pt idx="635">
                  <c:v>83.55</c:v>
                </c:pt>
                <c:pt idx="636">
                  <c:v>83.65</c:v>
                </c:pt>
                <c:pt idx="637">
                  <c:v>83.75</c:v>
                </c:pt>
                <c:pt idx="638">
                  <c:v>83.85</c:v>
                </c:pt>
                <c:pt idx="639">
                  <c:v>83.95</c:v>
                </c:pt>
                <c:pt idx="640">
                  <c:v>84.05</c:v>
                </c:pt>
                <c:pt idx="641">
                  <c:v>84.15</c:v>
                </c:pt>
                <c:pt idx="642">
                  <c:v>84.25</c:v>
                </c:pt>
                <c:pt idx="643">
                  <c:v>84.35</c:v>
                </c:pt>
                <c:pt idx="644">
                  <c:v>84.45</c:v>
                </c:pt>
                <c:pt idx="645">
                  <c:v>84.55</c:v>
                </c:pt>
                <c:pt idx="646">
                  <c:v>84.65</c:v>
                </c:pt>
                <c:pt idx="647">
                  <c:v>84.75</c:v>
                </c:pt>
                <c:pt idx="648">
                  <c:v>84.85</c:v>
                </c:pt>
                <c:pt idx="649">
                  <c:v>84.95</c:v>
                </c:pt>
                <c:pt idx="650">
                  <c:v>85.05</c:v>
                </c:pt>
                <c:pt idx="651">
                  <c:v>85.15</c:v>
                </c:pt>
                <c:pt idx="652">
                  <c:v>85.25</c:v>
                </c:pt>
                <c:pt idx="653">
                  <c:v>85.35</c:v>
                </c:pt>
                <c:pt idx="654">
                  <c:v>85.45</c:v>
                </c:pt>
                <c:pt idx="655">
                  <c:v>85.55</c:v>
                </c:pt>
                <c:pt idx="656">
                  <c:v>85.65</c:v>
                </c:pt>
                <c:pt idx="657">
                  <c:v>85.75</c:v>
                </c:pt>
                <c:pt idx="658">
                  <c:v>85.85</c:v>
                </c:pt>
                <c:pt idx="659">
                  <c:v>85.95</c:v>
                </c:pt>
                <c:pt idx="660">
                  <c:v>86.05</c:v>
                </c:pt>
                <c:pt idx="661">
                  <c:v>86.15</c:v>
                </c:pt>
                <c:pt idx="662">
                  <c:v>86.25</c:v>
                </c:pt>
                <c:pt idx="663">
                  <c:v>86.35</c:v>
                </c:pt>
                <c:pt idx="664">
                  <c:v>86.45</c:v>
                </c:pt>
                <c:pt idx="665">
                  <c:v>86.55</c:v>
                </c:pt>
                <c:pt idx="666">
                  <c:v>86.65</c:v>
                </c:pt>
                <c:pt idx="667">
                  <c:v>86.75</c:v>
                </c:pt>
                <c:pt idx="668">
                  <c:v>86.85</c:v>
                </c:pt>
                <c:pt idx="669">
                  <c:v>86.95</c:v>
                </c:pt>
                <c:pt idx="670">
                  <c:v>87.05</c:v>
                </c:pt>
                <c:pt idx="671">
                  <c:v>87.15</c:v>
                </c:pt>
                <c:pt idx="672">
                  <c:v>87.25</c:v>
                </c:pt>
                <c:pt idx="673">
                  <c:v>87.35</c:v>
                </c:pt>
                <c:pt idx="674">
                  <c:v>87.45</c:v>
                </c:pt>
                <c:pt idx="675">
                  <c:v>87.55</c:v>
                </c:pt>
                <c:pt idx="676">
                  <c:v>87.65</c:v>
                </c:pt>
                <c:pt idx="677">
                  <c:v>87.75</c:v>
                </c:pt>
                <c:pt idx="678">
                  <c:v>87.85</c:v>
                </c:pt>
                <c:pt idx="679">
                  <c:v>87.95</c:v>
                </c:pt>
                <c:pt idx="680">
                  <c:v>88.05</c:v>
                </c:pt>
                <c:pt idx="681">
                  <c:v>88.15</c:v>
                </c:pt>
                <c:pt idx="682">
                  <c:v>88.25</c:v>
                </c:pt>
                <c:pt idx="683">
                  <c:v>88.35</c:v>
                </c:pt>
                <c:pt idx="684">
                  <c:v>88.45</c:v>
                </c:pt>
                <c:pt idx="685">
                  <c:v>88.55</c:v>
                </c:pt>
                <c:pt idx="686">
                  <c:v>88.65</c:v>
                </c:pt>
                <c:pt idx="687">
                  <c:v>88.75</c:v>
                </c:pt>
                <c:pt idx="688">
                  <c:v>88.85</c:v>
                </c:pt>
                <c:pt idx="689">
                  <c:v>88.95</c:v>
                </c:pt>
                <c:pt idx="690">
                  <c:v>89.05</c:v>
                </c:pt>
                <c:pt idx="691">
                  <c:v>89.15</c:v>
                </c:pt>
                <c:pt idx="692">
                  <c:v>89.25</c:v>
                </c:pt>
                <c:pt idx="693">
                  <c:v>89.35</c:v>
                </c:pt>
                <c:pt idx="694">
                  <c:v>89.45</c:v>
                </c:pt>
                <c:pt idx="695">
                  <c:v>89.55</c:v>
                </c:pt>
                <c:pt idx="696">
                  <c:v>89.65</c:v>
                </c:pt>
                <c:pt idx="697">
                  <c:v>89.75</c:v>
                </c:pt>
                <c:pt idx="698">
                  <c:v>89.85</c:v>
                </c:pt>
                <c:pt idx="699">
                  <c:v>89.95</c:v>
                </c:pt>
                <c:pt idx="700">
                  <c:v>90.05</c:v>
                </c:pt>
                <c:pt idx="701">
                  <c:v>90.15</c:v>
                </c:pt>
                <c:pt idx="702">
                  <c:v>90.25</c:v>
                </c:pt>
                <c:pt idx="703">
                  <c:v>90.35</c:v>
                </c:pt>
                <c:pt idx="704">
                  <c:v>90.45</c:v>
                </c:pt>
                <c:pt idx="705">
                  <c:v>90.55</c:v>
                </c:pt>
                <c:pt idx="706">
                  <c:v>90.65</c:v>
                </c:pt>
                <c:pt idx="707">
                  <c:v>90.75</c:v>
                </c:pt>
                <c:pt idx="708">
                  <c:v>90.85</c:v>
                </c:pt>
                <c:pt idx="709">
                  <c:v>90.95</c:v>
                </c:pt>
                <c:pt idx="710">
                  <c:v>91.05</c:v>
                </c:pt>
                <c:pt idx="711">
                  <c:v>91.15</c:v>
                </c:pt>
                <c:pt idx="712">
                  <c:v>91.25</c:v>
                </c:pt>
                <c:pt idx="713">
                  <c:v>91.35</c:v>
                </c:pt>
                <c:pt idx="714">
                  <c:v>91.45</c:v>
                </c:pt>
                <c:pt idx="715">
                  <c:v>91.55</c:v>
                </c:pt>
                <c:pt idx="716">
                  <c:v>91.65</c:v>
                </c:pt>
                <c:pt idx="717">
                  <c:v>91.75</c:v>
                </c:pt>
                <c:pt idx="718">
                  <c:v>91.85</c:v>
                </c:pt>
                <c:pt idx="719">
                  <c:v>91.95</c:v>
                </c:pt>
                <c:pt idx="720">
                  <c:v>92.05</c:v>
                </c:pt>
                <c:pt idx="721">
                  <c:v>92.15</c:v>
                </c:pt>
                <c:pt idx="722">
                  <c:v>92.25</c:v>
                </c:pt>
                <c:pt idx="723">
                  <c:v>92.35</c:v>
                </c:pt>
                <c:pt idx="724">
                  <c:v>92.45</c:v>
                </c:pt>
                <c:pt idx="725">
                  <c:v>92.55</c:v>
                </c:pt>
                <c:pt idx="726">
                  <c:v>92.65</c:v>
                </c:pt>
                <c:pt idx="727">
                  <c:v>92.75</c:v>
                </c:pt>
                <c:pt idx="728">
                  <c:v>92.85</c:v>
                </c:pt>
                <c:pt idx="729">
                  <c:v>92.95</c:v>
                </c:pt>
                <c:pt idx="730">
                  <c:v>93.05</c:v>
                </c:pt>
                <c:pt idx="731">
                  <c:v>93.15</c:v>
                </c:pt>
                <c:pt idx="732">
                  <c:v>93.25</c:v>
                </c:pt>
                <c:pt idx="733">
                  <c:v>93.35</c:v>
                </c:pt>
                <c:pt idx="734">
                  <c:v>93.45</c:v>
                </c:pt>
                <c:pt idx="735">
                  <c:v>93.55</c:v>
                </c:pt>
                <c:pt idx="736">
                  <c:v>93.65</c:v>
                </c:pt>
                <c:pt idx="737">
                  <c:v>93.75</c:v>
                </c:pt>
                <c:pt idx="738">
                  <c:v>93.85</c:v>
                </c:pt>
                <c:pt idx="739">
                  <c:v>93.95</c:v>
                </c:pt>
                <c:pt idx="740">
                  <c:v>94.05</c:v>
                </c:pt>
                <c:pt idx="741">
                  <c:v>94.15</c:v>
                </c:pt>
                <c:pt idx="742">
                  <c:v>94.25</c:v>
                </c:pt>
                <c:pt idx="743">
                  <c:v>94.35</c:v>
                </c:pt>
                <c:pt idx="744">
                  <c:v>94.45</c:v>
                </c:pt>
                <c:pt idx="745">
                  <c:v>94.55</c:v>
                </c:pt>
                <c:pt idx="746">
                  <c:v>94.65</c:v>
                </c:pt>
                <c:pt idx="747">
                  <c:v>94.75</c:v>
                </c:pt>
                <c:pt idx="748">
                  <c:v>94.85</c:v>
                </c:pt>
                <c:pt idx="749">
                  <c:v>94.95</c:v>
                </c:pt>
                <c:pt idx="750">
                  <c:v>95.05</c:v>
                </c:pt>
                <c:pt idx="751">
                  <c:v>95.15</c:v>
                </c:pt>
                <c:pt idx="752">
                  <c:v>95.25</c:v>
                </c:pt>
                <c:pt idx="753">
                  <c:v>95.35</c:v>
                </c:pt>
                <c:pt idx="754">
                  <c:v>95.45</c:v>
                </c:pt>
                <c:pt idx="755">
                  <c:v>95.55</c:v>
                </c:pt>
                <c:pt idx="756">
                  <c:v>95.65</c:v>
                </c:pt>
                <c:pt idx="757">
                  <c:v>95.75</c:v>
                </c:pt>
                <c:pt idx="758">
                  <c:v>95.85</c:v>
                </c:pt>
                <c:pt idx="759">
                  <c:v>95.95</c:v>
                </c:pt>
                <c:pt idx="760">
                  <c:v>96.05</c:v>
                </c:pt>
                <c:pt idx="761">
                  <c:v>96.15</c:v>
                </c:pt>
                <c:pt idx="762">
                  <c:v>96.25</c:v>
                </c:pt>
                <c:pt idx="763">
                  <c:v>96.35</c:v>
                </c:pt>
                <c:pt idx="764">
                  <c:v>96.45</c:v>
                </c:pt>
                <c:pt idx="765">
                  <c:v>96.55</c:v>
                </c:pt>
                <c:pt idx="766">
                  <c:v>96.65</c:v>
                </c:pt>
                <c:pt idx="767">
                  <c:v>96.75</c:v>
                </c:pt>
                <c:pt idx="768">
                  <c:v>96.85</c:v>
                </c:pt>
                <c:pt idx="769">
                  <c:v>96.95</c:v>
                </c:pt>
                <c:pt idx="770">
                  <c:v>97.05</c:v>
                </c:pt>
                <c:pt idx="771">
                  <c:v>97.15</c:v>
                </c:pt>
                <c:pt idx="772">
                  <c:v>97.25</c:v>
                </c:pt>
                <c:pt idx="773">
                  <c:v>97.35</c:v>
                </c:pt>
                <c:pt idx="774">
                  <c:v>97.45</c:v>
                </c:pt>
                <c:pt idx="775">
                  <c:v>97.55</c:v>
                </c:pt>
                <c:pt idx="776">
                  <c:v>97.65</c:v>
                </c:pt>
                <c:pt idx="777">
                  <c:v>97.75</c:v>
                </c:pt>
                <c:pt idx="778">
                  <c:v>97.85</c:v>
                </c:pt>
                <c:pt idx="779">
                  <c:v>97.95</c:v>
                </c:pt>
                <c:pt idx="780">
                  <c:v>98.05</c:v>
                </c:pt>
                <c:pt idx="781">
                  <c:v>98.15</c:v>
                </c:pt>
                <c:pt idx="782">
                  <c:v>98.25</c:v>
                </c:pt>
                <c:pt idx="783">
                  <c:v>98.35</c:v>
                </c:pt>
                <c:pt idx="784">
                  <c:v>98.45</c:v>
                </c:pt>
                <c:pt idx="785">
                  <c:v>98.55</c:v>
                </c:pt>
                <c:pt idx="786">
                  <c:v>98.65</c:v>
                </c:pt>
                <c:pt idx="787">
                  <c:v>98.75</c:v>
                </c:pt>
                <c:pt idx="788">
                  <c:v>98.85</c:v>
                </c:pt>
                <c:pt idx="789">
                  <c:v>98.95</c:v>
                </c:pt>
                <c:pt idx="790">
                  <c:v>99.05</c:v>
                </c:pt>
                <c:pt idx="791">
                  <c:v>99.15</c:v>
                </c:pt>
                <c:pt idx="792">
                  <c:v>99.25</c:v>
                </c:pt>
                <c:pt idx="793">
                  <c:v>99.35</c:v>
                </c:pt>
                <c:pt idx="794">
                  <c:v>99.45</c:v>
                </c:pt>
                <c:pt idx="795">
                  <c:v>99.55</c:v>
                </c:pt>
                <c:pt idx="796">
                  <c:v>99.65</c:v>
                </c:pt>
                <c:pt idx="797">
                  <c:v>99.75</c:v>
                </c:pt>
                <c:pt idx="798">
                  <c:v>99.85</c:v>
                </c:pt>
                <c:pt idx="799">
                  <c:v>99.95</c:v>
                </c:pt>
                <c:pt idx="800">
                  <c:v>100.05</c:v>
                </c:pt>
                <c:pt idx="801">
                  <c:v>100.15</c:v>
                </c:pt>
                <c:pt idx="802">
                  <c:v>100.25</c:v>
                </c:pt>
                <c:pt idx="803">
                  <c:v>100.35</c:v>
                </c:pt>
                <c:pt idx="804">
                  <c:v>100.45</c:v>
                </c:pt>
                <c:pt idx="805">
                  <c:v>100.55</c:v>
                </c:pt>
                <c:pt idx="806">
                  <c:v>100.65</c:v>
                </c:pt>
                <c:pt idx="807">
                  <c:v>100.75</c:v>
                </c:pt>
                <c:pt idx="808">
                  <c:v>100.85</c:v>
                </c:pt>
                <c:pt idx="809">
                  <c:v>100.95</c:v>
                </c:pt>
                <c:pt idx="810">
                  <c:v>101.05</c:v>
                </c:pt>
                <c:pt idx="811">
                  <c:v>101.15</c:v>
                </c:pt>
                <c:pt idx="812">
                  <c:v>101.25</c:v>
                </c:pt>
                <c:pt idx="813">
                  <c:v>101.35</c:v>
                </c:pt>
                <c:pt idx="814">
                  <c:v>101.45</c:v>
                </c:pt>
                <c:pt idx="815">
                  <c:v>101.55</c:v>
                </c:pt>
                <c:pt idx="816">
                  <c:v>101.65</c:v>
                </c:pt>
                <c:pt idx="817">
                  <c:v>101.75</c:v>
                </c:pt>
                <c:pt idx="818">
                  <c:v>101.85</c:v>
                </c:pt>
                <c:pt idx="819">
                  <c:v>101.95</c:v>
                </c:pt>
                <c:pt idx="820">
                  <c:v>102.05</c:v>
                </c:pt>
                <c:pt idx="821">
                  <c:v>102.15</c:v>
                </c:pt>
                <c:pt idx="822">
                  <c:v>102.25</c:v>
                </c:pt>
                <c:pt idx="823">
                  <c:v>102.35</c:v>
                </c:pt>
                <c:pt idx="824">
                  <c:v>102.45</c:v>
                </c:pt>
                <c:pt idx="825">
                  <c:v>102.55</c:v>
                </c:pt>
                <c:pt idx="826">
                  <c:v>102.65</c:v>
                </c:pt>
                <c:pt idx="827">
                  <c:v>102.75</c:v>
                </c:pt>
                <c:pt idx="828">
                  <c:v>102.85</c:v>
                </c:pt>
                <c:pt idx="829">
                  <c:v>102.95</c:v>
                </c:pt>
                <c:pt idx="830">
                  <c:v>103.05</c:v>
                </c:pt>
                <c:pt idx="831">
                  <c:v>103.15</c:v>
                </c:pt>
                <c:pt idx="832">
                  <c:v>103.25</c:v>
                </c:pt>
                <c:pt idx="833">
                  <c:v>103.35</c:v>
                </c:pt>
                <c:pt idx="834">
                  <c:v>103.45</c:v>
                </c:pt>
                <c:pt idx="835">
                  <c:v>103.55</c:v>
                </c:pt>
                <c:pt idx="836">
                  <c:v>103.65</c:v>
                </c:pt>
                <c:pt idx="837">
                  <c:v>103.75</c:v>
                </c:pt>
                <c:pt idx="838">
                  <c:v>103.85</c:v>
                </c:pt>
                <c:pt idx="839">
                  <c:v>103.95</c:v>
                </c:pt>
                <c:pt idx="840">
                  <c:v>104.05</c:v>
                </c:pt>
                <c:pt idx="841">
                  <c:v>104.15</c:v>
                </c:pt>
                <c:pt idx="842">
                  <c:v>104.25</c:v>
                </c:pt>
                <c:pt idx="843">
                  <c:v>104.35</c:v>
                </c:pt>
                <c:pt idx="844">
                  <c:v>104.45</c:v>
                </c:pt>
                <c:pt idx="845">
                  <c:v>104.55</c:v>
                </c:pt>
                <c:pt idx="846">
                  <c:v>104.65</c:v>
                </c:pt>
                <c:pt idx="847">
                  <c:v>104.75</c:v>
                </c:pt>
                <c:pt idx="848">
                  <c:v>104.85</c:v>
                </c:pt>
                <c:pt idx="849">
                  <c:v>104.95</c:v>
                </c:pt>
                <c:pt idx="850">
                  <c:v>105.05</c:v>
                </c:pt>
                <c:pt idx="851">
                  <c:v>105.15</c:v>
                </c:pt>
                <c:pt idx="852">
                  <c:v>105.25</c:v>
                </c:pt>
                <c:pt idx="853">
                  <c:v>105.35</c:v>
                </c:pt>
                <c:pt idx="854">
                  <c:v>105.45</c:v>
                </c:pt>
                <c:pt idx="855">
                  <c:v>105.55</c:v>
                </c:pt>
                <c:pt idx="856">
                  <c:v>105.65</c:v>
                </c:pt>
                <c:pt idx="857">
                  <c:v>105.75</c:v>
                </c:pt>
                <c:pt idx="858">
                  <c:v>105.85</c:v>
                </c:pt>
                <c:pt idx="859">
                  <c:v>105.95</c:v>
                </c:pt>
                <c:pt idx="860">
                  <c:v>106.05</c:v>
                </c:pt>
                <c:pt idx="861">
                  <c:v>106.15</c:v>
                </c:pt>
                <c:pt idx="862">
                  <c:v>106.25</c:v>
                </c:pt>
                <c:pt idx="863">
                  <c:v>106.35</c:v>
                </c:pt>
                <c:pt idx="864">
                  <c:v>106.45</c:v>
                </c:pt>
                <c:pt idx="865">
                  <c:v>106.55</c:v>
                </c:pt>
                <c:pt idx="866">
                  <c:v>106.65</c:v>
                </c:pt>
                <c:pt idx="867">
                  <c:v>106.75</c:v>
                </c:pt>
                <c:pt idx="868">
                  <c:v>106.85</c:v>
                </c:pt>
                <c:pt idx="869">
                  <c:v>106.95</c:v>
                </c:pt>
                <c:pt idx="870">
                  <c:v>107.05</c:v>
                </c:pt>
                <c:pt idx="871">
                  <c:v>107.15</c:v>
                </c:pt>
                <c:pt idx="872">
                  <c:v>107.25</c:v>
                </c:pt>
                <c:pt idx="873">
                  <c:v>107.35</c:v>
                </c:pt>
                <c:pt idx="874">
                  <c:v>107.45</c:v>
                </c:pt>
                <c:pt idx="875">
                  <c:v>107.55</c:v>
                </c:pt>
                <c:pt idx="876">
                  <c:v>107.65</c:v>
                </c:pt>
                <c:pt idx="877">
                  <c:v>107.75</c:v>
                </c:pt>
                <c:pt idx="878">
                  <c:v>107.85</c:v>
                </c:pt>
                <c:pt idx="879">
                  <c:v>107.95</c:v>
                </c:pt>
                <c:pt idx="880">
                  <c:v>108.05</c:v>
                </c:pt>
                <c:pt idx="881">
                  <c:v>108.15</c:v>
                </c:pt>
                <c:pt idx="882">
                  <c:v>108.25</c:v>
                </c:pt>
                <c:pt idx="883">
                  <c:v>108.35</c:v>
                </c:pt>
                <c:pt idx="884">
                  <c:v>108.45</c:v>
                </c:pt>
                <c:pt idx="885">
                  <c:v>108.55</c:v>
                </c:pt>
                <c:pt idx="886">
                  <c:v>108.65</c:v>
                </c:pt>
                <c:pt idx="887">
                  <c:v>108.75</c:v>
                </c:pt>
                <c:pt idx="888">
                  <c:v>108.85</c:v>
                </c:pt>
                <c:pt idx="889">
                  <c:v>108.95</c:v>
                </c:pt>
                <c:pt idx="890">
                  <c:v>109.05</c:v>
                </c:pt>
                <c:pt idx="891">
                  <c:v>109.15</c:v>
                </c:pt>
                <c:pt idx="892">
                  <c:v>109.25</c:v>
                </c:pt>
                <c:pt idx="893">
                  <c:v>109.35</c:v>
                </c:pt>
                <c:pt idx="894">
                  <c:v>109.45</c:v>
                </c:pt>
                <c:pt idx="895">
                  <c:v>109.55</c:v>
                </c:pt>
                <c:pt idx="896">
                  <c:v>109.65</c:v>
                </c:pt>
                <c:pt idx="897">
                  <c:v>109.75</c:v>
                </c:pt>
                <c:pt idx="898">
                  <c:v>109.85</c:v>
                </c:pt>
                <c:pt idx="899">
                  <c:v>109.95</c:v>
                </c:pt>
                <c:pt idx="900">
                  <c:v>110.05</c:v>
                </c:pt>
                <c:pt idx="901">
                  <c:v>110.15</c:v>
                </c:pt>
                <c:pt idx="902">
                  <c:v>110.25</c:v>
                </c:pt>
                <c:pt idx="903">
                  <c:v>110.35</c:v>
                </c:pt>
                <c:pt idx="904">
                  <c:v>110.45</c:v>
                </c:pt>
                <c:pt idx="905">
                  <c:v>110.55</c:v>
                </c:pt>
                <c:pt idx="906">
                  <c:v>110.65</c:v>
                </c:pt>
                <c:pt idx="907">
                  <c:v>110.75</c:v>
                </c:pt>
                <c:pt idx="908">
                  <c:v>110.85</c:v>
                </c:pt>
                <c:pt idx="909">
                  <c:v>110.95</c:v>
                </c:pt>
                <c:pt idx="910">
                  <c:v>111.05</c:v>
                </c:pt>
                <c:pt idx="911">
                  <c:v>111.15</c:v>
                </c:pt>
                <c:pt idx="912">
                  <c:v>111.25</c:v>
                </c:pt>
                <c:pt idx="913">
                  <c:v>111.35</c:v>
                </c:pt>
                <c:pt idx="914">
                  <c:v>111.45</c:v>
                </c:pt>
                <c:pt idx="915">
                  <c:v>111.55</c:v>
                </c:pt>
                <c:pt idx="916">
                  <c:v>111.65</c:v>
                </c:pt>
                <c:pt idx="917">
                  <c:v>111.75</c:v>
                </c:pt>
                <c:pt idx="918">
                  <c:v>111.85</c:v>
                </c:pt>
                <c:pt idx="919">
                  <c:v>111.95</c:v>
                </c:pt>
                <c:pt idx="920">
                  <c:v>112.05</c:v>
                </c:pt>
                <c:pt idx="921">
                  <c:v>112.15</c:v>
                </c:pt>
                <c:pt idx="922">
                  <c:v>112.25</c:v>
                </c:pt>
                <c:pt idx="923">
                  <c:v>112.35</c:v>
                </c:pt>
                <c:pt idx="924">
                  <c:v>112.45</c:v>
                </c:pt>
                <c:pt idx="925">
                  <c:v>112.55</c:v>
                </c:pt>
                <c:pt idx="926">
                  <c:v>112.65</c:v>
                </c:pt>
                <c:pt idx="927">
                  <c:v>112.75</c:v>
                </c:pt>
                <c:pt idx="928">
                  <c:v>112.85</c:v>
                </c:pt>
                <c:pt idx="929">
                  <c:v>112.95</c:v>
                </c:pt>
                <c:pt idx="930">
                  <c:v>113.05</c:v>
                </c:pt>
                <c:pt idx="931">
                  <c:v>113.15</c:v>
                </c:pt>
                <c:pt idx="932">
                  <c:v>113.25</c:v>
                </c:pt>
                <c:pt idx="933">
                  <c:v>113.35</c:v>
                </c:pt>
                <c:pt idx="934">
                  <c:v>113.45</c:v>
                </c:pt>
                <c:pt idx="935">
                  <c:v>113.55</c:v>
                </c:pt>
                <c:pt idx="936">
                  <c:v>113.65</c:v>
                </c:pt>
                <c:pt idx="937">
                  <c:v>113.75</c:v>
                </c:pt>
                <c:pt idx="938">
                  <c:v>113.85</c:v>
                </c:pt>
                <c:pt idx="939">
                  <c:v>113.95</c:v>
                </c:pt>
                <c:pt idx="940">
                  <c:v>114.05</c:v>
                </c:pt>
                <c:pt idx="941">
                  <c:v>114.15</c:v>
                </c:pt>
                <c:pt idx="942">
                  <c:v>114.25</c:v>
                </c:pt>
                <c:pt idx="943">
                  <c:v>114.35</c:v>
                </c:pt>
                <c:pt idx="944">
                  <c:v>114.45</c:v>
                </c:pt>
                <c:pt idx="945">
                  <c:v>114.55</c:v>
                </c:pt>
                <c:pt idx="946">
                  <c:v>114.65</c:v>
                </c:pt>
                <c:pt idx="947">
                  <c:v>114.75</c:v>
                </c:pt>
                <c:pt idx="948">
                  <c:v>114.85</c:v>
                </c:pt>
                <c:pt idx="949">
                  <c:v>114.95</c:v>
                </c:pt>
                <c:pt idx="950">
                  <c:v>115.05</c:v>
                </c:pt>
                <c:pt idx="951">
                  <c:v>115.15</c:v>
                </c:pt>
                <c:pt idx="952">
                  <c:v>115.25</c:v>
                </c:pt>
                <c:pt idx="953">
                  <c:v>115.35</c:v>
                </c:pt>
                <c:pt idx="954">
                  <c:v>115.45</c:v>
                </c:pt>
                <c:pt idx="955">
                  <c:v>115.55</c:v>
                </c:pt>
                <c:pt idx="956">
                  <c:v>115.65</c:v>
                </c:pt>
                <c:pt idx="957">
                  <c:v>115.75</c:v>
                </c:pt>
                <c:pt idx="958">
                  <c:v>115.85</c:v>
                </c:pt>
                <c:pt idx="959">
                  <c:v>115.95</c:v>
                </c:pt>
                <c:pt idx="960">
                  <c:v>116.05</c:v>
                </c:pt>
                <c:pt idx="961">
                  <c:v>116.15</c:v>
                </c:pt>
                <c:pt idx="962">
                  <c:v>116.25</c:v>
                </c:pt>
                <c:pt idx="963">
                  <c:v>116.35</c:v>
                </c:pt>
                <c:pt idx="964">
                  <c:v>116.45</c:v>
                </c:pt>
                <c:pt idx="965">
                  <c:v>116.55</c:v>
                </c:pt>
                <c:pt idx="966">
                  <c:v>116.65</c:v>
                </c:pt>
                <c:pt idx="967">
                  <c:v>116.75</c:v>
                </c:pt>
                <c:pt idx="968">
                  <c:v>116.85</c:v>
                </c:pt>
                <c:pt idx="969">
                  <c:v>116.95</c:v>
                </c:pt>
                <c:pt idx="970">
                  <c:v>117.05</c:v>
                </c:pt>
                <c:pt idx="971">
                  <c:v>117.15</c:v>
                </c:pt>
                <c:pt idx="972">
                  <c:v>117.25</c:v>
                </c:pt>
                <c:pt idx="973">
                  <c:v>117.35</c:v>
                </c:pt>
                <c:pt idx="974">
                  <c:v>117.45</c:v>
                </c:pt>
                <c:pt idx="975">
                  <c:v>117.55</c:v>
                </c:pt>
                <c:pt idx="976">
                  <c:v>117.65</c:v>
                </c:pt>
                <c:pt idx="977">
                  <c:v>117.75</c:v>
                </c:pt>
                <c:pt idx="978">
                  <c:v>117.85</c:v>
                </c:pt>
                <c:pt idx="979">
                  <c:v>117.95</c:v>
                </c:pt>
                <c:pt idx="980">
                  <c:v>118.05</c:v>
                </c:pt>
                <c:pt idx="981">
                  <c:v>118.15</c:v>
                </c:pt>
                <c:pt idx="982">
                  <c:v>118.25</c:v>
                </c:pt>
                <c:pt idx="983">
                  <c:v>118.35</c:v>
                </c:pt>
                <c:pt idx="984">
                  <c:v>118.45</c:v>
                </c:pt>
                <c:pt idx="985">
                  <c:v>118.55</c:v>
                </c:pt>
                <c:pt idx="986">
                  <c:v>118.65</c:v>
                </c:pt>
                <c:pt idx="987">
                  <c:v>118.75</c:v>
                </c:pt>
                <c:pt idx="988">
                  <c:v>118.85</c:v>
                </c:pt>
                <c:pt idx="989">
                  <c:v>118.95</c:v>
                </c:pt>
                <c:pt idx="990">
                  <c:v>119.05</c:v>
                </c:pt>
                <c:pt idx="991">
                  <c:v>119.15</c:v>
                </c:pt>
                <c:pt idx="992">
                  <c:v>119.25</c:v>
                </c:pt>
                <c:pt idx="993">
                  <c:v>119.35</c:v>
                </c:pt>
                <c:pt idx="994">
                  <c:v>119.45</c:v>
                </c:pt>
                <c:pt idx="995">
                  <c:v>119.55</c:v>
                </c:pt>
                <c:pt idx="996">
                  <c:v>119.65</c:v>
                </c:pt>
                <c:pt idx="997">
                  <c:v>119.75</c:v>
                </c:pt>
                <c:pt idx="998">
                  <c:v>119.85</c:v>
                </c:pt>
                <c:pt idx="999">
                  <c:v>119.95</c:v>
                </c:pt>
                <c:pt idx="1000">
                  <c:v>120.05</c:v>
                </c:pt>
                <c:pt idx="1001">
                  <c:v>120.15</c:v>
                </c:pt>
                <c:pt idx="1002">
                  <c:v>120.25</c:v>
                </c:pt>
                <c:pt idx="1003">
                  <c:v>120.35</c:v>
                </c:pt>
                <c:pt idx="1004">
                  <c:v>120.45</c:v>
                </c:pt>
                <c:pt idx="1005">
                  <c:v>120.55</c:v>
                </c:pt>
                <c:pt idx="1006">
                  <c:v>120.65</c:v>
                </c:pt>
                <c:pt idx="1007">
                  <c:v>120.75</c:v>
                </c:pt>
                <c:pt idx="1008">
                  <c:v>120.85</c:v>
                </c:pt>
                <c:pt idx="1009">
                  <c:v>120.95</c:v>
                </c:pt>
                <c:pt idx="1010">
                  <c:v>121.05</c:v>
                </c:pt>
                <c:pt idx="1011">
                  <c:v>121.15</c:v>
                </c:pt>
                <c:pt idx="1012">
                  <c:v>121.25</c:v>
                </c:pt>
                <c:pt idx="1013">
                  <c:v>121.35</c:v>
                </c:pt>
                <c:pt idx="1014">
                  <c:v>121.45</c:v>
                </c:pt>
                <c:pt idx="1015">
                  <c:v>121.55</c:v>
                </c:pt>
                <c:pt idx="1016">
                  <c:v>121.65</c:v>
                </c:pt>
                <c:pt idx="1017">
                  <c:v>121.75</c:v>
                </c:pt>
                <c:pt idx="1018">
                  <c:v>121.85</c:v>
                </c:pt>
                <c:pt idx="1019">
                  <c:v>121.95</c:v>
                </c:pt>
                <c:pt idx="1020">
                  <c:v>122.05</c:v>
                </c:pt>
                <c:pt idx="1021">
                  <c:v>122.15</c:v>
                </c:pt>
                <c:pt idx="1022">
                  <c:v>122.25</c:v>
                </c:pt>
                <c:pt idx="1023">
                  <c:v>122.35</c:v>
                </c:pt>
                <c:pt idx="1024">
                  <c:v>122.45</c:v>
                </c:pt>
                <c:pt idx="1025">
                  <c:v>122.55</c:v>
                </c:pt>
                <c:pt idx="1026">
                  <c:v>122.65</c:v>
                </c:pt>
                <c:pt idx="1027">
                  <c:v>122.75</c:v>
                </c:pt>
                <c:pt idx="1028">
                  <c:v>122.85</c:v>
                </c:pt>
                <c:pt idx="1029">
                  <c:v>122.95</c:v>
                </c:pt>
                <c:pt idx="1030">
                  <c:v>123.05</c:v>
                </c:pt>
                <c:pt idx="1031">
                  <c:v>123.15</c:v>
                </c:pt>
                <c:pt idx="1032">
                  <c:v>123.25</c:v>
                </c:pt>
                <c:pt idx="1033">
                  <c:v>123.35</c:v>
                </c:pt>
                <c:pt idx="1034">
                  <c:v>123.45</c:v>
                </c:pt>
                <c:pt idx="1035">
                  <c:v>123.55</c:v>
                </c:pt>
                <c:pt idx="1036">
                  <c:v>123.65</c:v>
                </c:pt>
                <c:pt idx="1037">
                  <c:v>123.75</c:v>
                </c:pt>
                <c:pt idx="1038">
                  <c:v>123.85</c:v>
                </c:pt>
                <c:pt idx="1039">
                  <c:v>123.95</c:v>
                </c:pt>
                <c:pt idx="1040">
                  <c:v>124.05</c:v>
                </c:pt>
                <c:pt idx="1041">
                  <c:v>124.15</c:v>
                </c:pt>
                <c:pt idx="1042">
                  <c:v>124.25</c:v>
                </c:pt>
                <c:pt idx="1043">
                  <c:v>124.35</c:v>
                </c:pt>
                <c:pt idx="1044">
                  <c:v>124.45</c:v>
                </c:pt>
                <c:pt idx="1045">
                  <c:v>124.55</c:v>
                </c:pt>
                <c:pt idx="1046">
                  <c:v>124.65</c:v>
                </c:pt>
                <c:pt idx="1047">
                  <c:v>124.75</c:v>
                </c:pt>
                <c:pt idx="1048">
                  <c:v>124.85</c:v>
                </c:pt>
                <c:pt idx="1049">
                  <c:v>124.95</c:v>
                </c:pt>
                <c:pt idx="1050">
                  <c:v>125.05</c:v>
                </c:pt>
                <c:pt idx="1051">
                  <c:v>125.15</c:v>
                </c:pt>
                <c:pt idx="1052">
                  <c:v>125.25</c:v>
                </c:pt>
                <c:pt idx="1053">
                  <c:v>125.35</c:v>
                </c:pt>
                <c:pt idx="1054">
                  <c:v>125.45</c:v>
                </c:pt>
                <c:pt idx="1055">
                  <c:v>125.55</c:v>
                </c:pt>
                <c:pt idx="1056">
                  <c:v>125.65</c:v>
                </c:pt>
                <c:pt idx="1057">
                  <c:v>125.75</c:v>
                </c:pt>
                <c:pt idx="1058">
                  <c:v>125.85</c:v>
                </c:pt>
                <c:pt idx="1059">
                  <c:v>125.95</c:v>
                </c:pt>
                <c:pt idx="1060">
                  <c:v>126.05</c:v>
                </c:pt>
                <c:pt idx="1061">
                  <c:v>126.15</c:v>
                </c:pt>
                <c:pt idx="1062">
                  <c:v>126.25</c:v>
                </c:pt>
                <c:pt idx="1063">
                  <c:v>126.35</c:v>
                </c:pt>
                <c:pt idx="1064">
                  <c:v>126.45</c:v>
                </c:pt>
                <c:pt idx="1065">
                  <c:v>126.55</c:v>
                </c:pt>
                <c:pt idx="1066">
                  <c:v>126.65</c:v>
                </c:pt>
                <c:pt idx="1067">
                  <c:v>126.75</c:v>
                </c:pt>
                <c:pt idx="1068">
                  <c:v>126.85</c:v>
                </c:pt>
                <c:pt idx="1069">
                  <c:v>126.95</c:v>
                </c:pt>
                <c:pt idx="1070">
                  <c:v>127.05</c:v>
                </c:pt>
                <c:pt idx="1071">
                  <c:v>127.15</c:v>
                </c:pt>
                <c:pt idx="1072">
                  <c:v>127.25</c:v>
                </c:pt>
                <c:pt idx="1073">
                  <c:v>127.35</c:v>
                </c:pt>
                <c:pt idx="1074">
                  <c:v>127.45</c:v>
                </c:pt>
                <c:pt idx="1075">
                  <c:v>127.55</c:v>
                </c:pt>
                <c:pt idx="1076">
                  <c:v>127.65</c:v>
                </c:pt>
                <c:pt idx="1077">
                  <c:v>127.75</c:v>
                </c:pt>
                <c:pt idx="1078">
                  <c:v>127.85</c:v>
                </c:pt>
                <c:pt idx="1079">
                  <c:v>127.95</c:v>
                </c:pt>
                <c:pt idx="1080">
                  <c:v>128.05000000000001</c:v>
                </c:pt>
                <c:pt idx="1081">
                  <c:v>128.15</c:v>
                </c:pt>
                <c:pt idx="1082">
                  <c:v>128.25</c:v>
                </c:pt>
                <c:pt idx="1083">
                  <c:v>128.35</c:v>
                </c:pt>
                <c:pt idx="1084">
                  <c:v>128.44999999999999</c:v>
                </c:pt>
                <c:pt idx="1085">
                  <c:v>128.55000000000001</c:v>
                </c:pt>
                <c:pt idx="1086">
                  <c:v>128.65</c:v>
                </c:pt>
                <c:pt idx="1087">
                  <c:v>128.75</c:v>
                </c:pt>
                <c:pt idx="1088">
                  <c:v>128.85</c:v>
                </c:pt>
                <c:pt idx="1089">
                  <c:v>128.94999999999999</c:v>
                </c:pt>
                <c:pt idx="1090">
                  <c:v>129.05000000000001</c:v>
                </c:pt>
                <c:pt idx="1091">
                  <c:v>129.15</c:v>
                </c:pt>
                <c:pt idx="1092">
                  <c:v>129.25</c:v>
                </c:pt>
                <c:pt idx="1093">
                  <c:v>129.35</c:v>
                </c:pt>
                <c:pt idx="1094">
                  <c:v>129.44999999999999</c:v>
                </c:pt>
                <c:pt idx="1095">
                  <c:v>129.55000000000001</c:v>
                </c:pt>
                <c:pt idx="1096">
                  <c:v>129.65</c:v>
                </c:pt>
                <c:pt idx="1097">
                  <c:v>129.75</c:v>
                </c:pt>
                <c:pt idx="1098">
                  <c:v>129.85</c:v>
                </c:pt>
                <c:pt idx="1099">
                  <c:v>129.94999999999999</c:v>
                </c:pt>
                <c:pt idx="1100">
                  <c:v>130.05000000000001</c:v>
                </c:pt>
                <c:pt idx="1101">
                  <c:v>130.15</c:v>
                </c:pt>
                <c:pt idx="1102">
                  <c:v>130.25</c:v>
                </c:pt>
                <c:pt idx="1103">
                  <c:v>130.35</c:v>
                </c:pt>
                <c:pt idx="1104">
                  <c:v>130.44999999999999</c:v>
                </c:pt>
                <c:pt idx="1105">
                  <c:v>130.55000000000001</c:v>
                </c:pt>
                <c:pt idx="1106">
                  <c:v>130.65</c:v>
                </c:pt>
                <c:pt idx="1107">
                  <c:v>130.75</c:v>
                </c:pt>
                <c:pt idx="1108">
                  <c:v>130.85</c:v>
                </c:pt>
                <c:pt idx="1109">
                  <c:v>130.94999999999999</c:v>
                </c:pt>
                <c:pt idx="1110">
                  <c:v>131.05000000000001</c:v>
                </c:pt>
                <c:pt idx="1111">
                  <c:v>131.15</c:v>
                </c:pt>
                <c:pt idx="1112">
                  <c:v>131.25</c:v>
                </c:pt>
                <c:pt idx="1113">
                  <c:v>131.35</c:v>
                </c:pt>
                <c:pt idx="1114">
                  <c:v>131.44999999999999</c:v>
                </c:pt>
                <c:pt idx="1115">
                  <c:v>131.55000000000001</c:v>
                </c:pt>
                <c:pt idx="1116">
                  <c:v>131.65</c:v>
                </c:pt>
                <c:pt idx="1117">
                  <c:v>131.75</c:v>
                </c:pt>
                <c:pt idx="1118">
                  <c:v>131.85</c:v>
                </c:pt>
                <c:pt idx="1119">
                  <c:v>131.94999999999999</c:v>
                </c:pt>
                <c:pt idx="1120">
                  <c:v>132.05000000000001</c:v>
                </c:pt>
                <c:pt idx="1121">
                  <c:v>132.15</c:v>
                </c:pt>
                <c:pt idx="1122">
                  <c:v>132.25</c:v>
                </c:pt>
                <c:pt idx="1123">
                  <c:v>132.35</c:v>
                </c:pt>
                <c:pt idx="1124">
                  <c:v>132.44999999999999</c:v>
                </c:pt>
                <c:pt idx="1125">
                  <c:v>132.55000000000001</c:v>
                </c:pt>
                <c:pt idx="1126">
                  <c:v>132.65</c:v>
                </c:pt>
                <c:pt idx="1127">
                  <c:v>132.75</c:v>
                </c:pt>
                <c:pt idx="1128">
                  <c:v>132.85</c:v>
                </c:pt>
                <c:pt idx="1129">
                  <c:v>132.94999999999999</c:v>
                </c:pt>
                <c:pt idx="1130">
                  <c:v>133.05000000000001</c:v>
                </c:pt>
                <c:pt idx="1131">
                  <c:v>133.15</c:v>
                </c:pt>
                <c:pt idx="1132">
                  <c:v>133.25</c:v>
                </c:pt>
                <c:pt idx="1133">
                  <c:v>133.35</c:v>
                </c:pt>
                <c:pt idx="1134">
                  <c:v>133.44999999999999</c:v>
                </c:pt>
                <c:pt idx="1135">
                  <c:v>133.55000000000001</c:v>
                </c:pt>
                <c:pt idx="1136">
                  <c:v>133.65</c:v>
                </c:pt>
                <c:pt idx="1137">
                  <c:v>133.75</c:v>
                </c:pt>
                <c:pt idx="1138">
                  <c:v>133.85</c:v>
                </c:pt>
                <c:pt idx="1139">
                  <c:v>133.94999999999999</c:v>
                </c:pt>
                <c:pt idx="1140">
                  <c:v>134.05000000000001</c:v>
                </c:pt>
                <c:pt idx="1141">
                  <c:v>134.15</c:v>
                </c:pt>
                <c:pt idx="1142">
                  <c:v>134.25</c:v>
                </c:pt>
                <c:pt idx="1143">
                  <c:v>134.35</c:v>
                </c:pt>
                <c:pt idx="1144">
                  <c:v>134.44999999999999</c:v>
                </c:pt>
                <c:pt idx="1145">
                  <c:v>134.55000000000001</c:v>
                </c:pt>
                <c:pt idx="1146">
                  <c:v>134.65</c:v>
                </c:pt>
                <c:pt idx="1147">
                  <c:v>134.75</c:v>
                </c:pt>
                <c:pt idx="1148">
                  <c:v>134.85</c:v>
                </c:pt>
                <c:pt idx="1149">
                  <c:v>134.94999999999999</c:v>
                </c:pt>
                <c:pt idx="1150">
                  <c:v>135.05000000000001</c:v>
                </c:pt>
                <c:pt idx="1151">
                  <c:v>135.15</c:v>
                </c:pt>
                <c:pt idx="1152">
                  <c:v>135.25</c:v>
                </c:pt>
                <c:pt idx="1153">
                  <c:v>135.35</c:v>
                </c:pt>
                <c:pt idx="1154">
                  <c:v>135.44999999999999</c:v>
                </c:pt>
                <c:pt idx="1155">
                  <c:v>135.55000000000001</c:v>
                </c:pt>
                <c:pt idx="1156">
                  <c:v>135.65</c:v>
                </c:pt>
                <c:pt idx="1157">
                  <c:v>135.75</c:v>
                </c:pt>
                <c:pt idx="1158">
                  <c:v>135.85</c:v>
                </c:pt>
                <c:pt idx="1159">
                  <c:v>135.94999999999999</c:v>
                </c:pt>
                <c:pt idx="1160">
                  <c:v>136.05000000000001</c:v>
                </c:pt>
                <c:pt idx="1161">
                  <c:v>136.15</c:v>
                </c:pt>
                <c:pt idx="1162">
                  <c:v>136.25</c:v>
                </c:pt>
                <c:pt idx="1163">
                  <c:v>136.35</c:v>
                </c:pt>
                <c:pt idx="1164">
                  <c:v>136.44999999999999</c:v>
                </c:pt>
                <c:pt idx="1165">
                  <c:v>136.55000000000001</c:v>
                </c:pt>
                <c:pt idx="1166">
                  <c:v>136.65</c:v>
                </c:pt>
                <c:pt idx="1167">
                  <c:v>136.75</c:v>
                </c:pt>
                <c:pt idx="1168">
                  <c:v>136.85</c:v>
                </c:pt>
                <c:pt idx="1169">
                  <c:v>136.94999999999999</c:v>
                </c:pt>
                <c:pt idx="1170">
                  <c:v>137.05000000000001</c:v>
                </c:pt>
                <c:pt idx="1171">
                  <c:v>137.15</c:v>
                </c:pt>
                <c:pt idx="1172">
                  <c:v>137.25</c:v>
                </c:pt>
                <c:pt idx="1173">
                  <c:v>137.35</c:v>
                </c:pt>
                <c:pt idx="1174">
                  <c:v>137.44999999999999</c:v>
                </c:pt>
                <c:pt idx="1175">
                  <c:v>137.55000000000001</c:v>
                </c:pt>
                <c:pt idx="1176">
                  <c:v>137.65</c:v>
                </c:pt>
                <c:pt idx="1177">
                  <c:v>137.75</c:v>
                </c:pt>
                <c:pt idx="1178">
                  <c:v>137.85</c:v>
                </c:pt>
                <c:pt idx="1179">
                  <c:v>137.94999999999999</c:v>
                </c:pt>
                <c:pt idx="1180">
                  <c:v>138.05000000000001</c:v>
                </c:pt>
                <c:pt idx="1181">
                  <c:v>138.15</c:v>
                </c:pt>
                <c:pt idx="1182">
                  <c:v>138.25</c:v>
                </c:pt>
                <c:pt idx="1183">
                  <c:v>138.35</c:v>
                </c:pt>
                <c:pt idx="1184">
                  <c:v>138.44999999999999</c:v>
                </c:pt>
                <c:pt idx="1185">
                  <c:v>138.55000000000001</c:v>
                </c:pt>
                <c:pt idx="1186">
                  <c:v>138.65</c:v>
                </c:pt>
                <c:pt idx="1187">
                  <c:v>138.75</c:v>
                </c:pt>
                <c:pt idx="1188">
                  <c:v>138.85</c:v>
                </c:pt>
                <c:pt idx="1189">
                  <c:v>138.94999999999999</c:v>
                </c:pt>
                <c:pt idx="1190">
                  <c:v>139.05000000000001</c:v>
                </c:pt>
                <c:pt idx="1191">
                  <c:v>139.15</c:v>
                </c:pt>
                <c:pt idx="1192">
                  <c:v>139.25</c:v>
                </c:pt>
                <c:pt idx="1193">
                  <c:v>139.35</c:v>
                </c:pt>
                <c:pt idx="1194">
                  <c:v>139.44999999999999</c:v>
                </c:pt>
                <c:pt idx="1195">
                  <c:v>139.55000000000001</c:v>
                </c:pt>
                <c:pt idx="1196">
                  <c:v>139.65</c:v>
                </c:pt>
                <c:pt idx="1197">
                  <c:v>139.75</c:v>
                </c:pt>
                <c:pt idx="1198">
                  <c:v>139.85</c:v>
                </c:pt>
                <c:pt idx="1199">
                  <c:v>139.94999999999999</c:v>
                </c:pt>
                <c:pt idx="1200">
                  <c:v>140.05000000000001</c:v>
                </c:pt>
                <c:pt idx="1201">
                  <c:v>140.15</c:v>
                </c:pt>
                <c:pt idx="1202">
                  <c:v>140.25</c:v>
                </c:pt>
                <c:pt idx="1203">
                  <c:v>140.35</c:v>
                </c:pt>
                <c:pt idx="1204">
                  <c:v>140.44999999999999</c:v>
                </c:pt>
                <c:pt idx="1205">
                  <c:v>140.55000000000001</c:v>
                </c:pt>
                <c:pt idx="1206">
                  <c:v>140.65</c:v>
                </c:pt>
                <c:pt idx="1207">
                  <c:v>140.75</c:v>
                </c:pt>
                <c:pt idx="1208">
                  <c:v>140.85</c:v>
                </c:pt>
                <c:pt idx="1209">
                  <c:v>140.94999999999999</c:v>
                </c:pt>
                <c:pt idx="1210">
                  <c:v>141.05000000000001</c:v>
                </c:pt>
                <c:pt idx="1211">
                  <c:v>141.15</c:v>
                </c:pt>
                <c:pt idx="1212">
                  <c:v>141.25</c:v>
                </c:pt>
                <c:pt idx="1213">
                  <c:v>141.35</c:v>
                </c:pt>
                <c:pt idx="1214">
                  <c:v>141.44999999999999</c:v>
                </c:pt>
                <c:pt idx="1215">
                  <c:v>141.55000000000001</c:v>
                </c:pt>
                <c:pt idx="1216">
                  <c:v>141.65</c:v>
                </c:pt>
                <c:pt idx="1217">
                  <c:v>141.75</c:v>
                </c:pt>
                <c:pt idx="1218">
                  <c:v>141.85</c:v>
                </c:pt>
                <c:pt idx="1219">
                  <c:v>141.94999999999999</c:v>
                </c:pt>
                <c:pt idx="1220">
                  <c:v>142.05000000000001</c:v>
                </c:pt>
                <c:pt idx="1221">
                  <c:v>142.15</c:v>
                </c:pt>
                <c:pt idx="1222">
                  <c:v>142.25</c:v>
                </c:pt>
                <c:pt idx="1223">
                  <c:v>142.35</c:v>
                </c:pt>
                <c:pt idx="1224">
                  <c:v>142.44999999999999</c:v>
                </c:pt>
                <c:pt idx="1225">
                  <c:v>142.55000000000001</c:v>
                </c:pt>
                <c:pt idx="1226">
                  <c:v>142.65</c:v>
                </c:pt>
                <c:pt idx="1227">
                  <c:v>142.75</c:v>
                </c:pt>
                <c:pt idx="1228">
                  <c:v>142.85</c:v>
                </c:pt>
                <c:pt idx="1229">
                  <c:v>142.94999999999999</c:v>
                </c:pt>
                <c:pt idx="1230">
                  <c:v>143.05000000000001</c:v>
                </c:pt>
                <c:pt idx="1231">
                  <c:v>143.15</c:v>
                </c:pt>
                <c:pt idx="1232">
                  <c:v>143.25</c:v>
                </c:pt>
                <c:pt idx="1233">
                  <c:v>143.35</c:v>
                </c:pt>
                <c:pt idx="1234">
                  <c:v>143.44999999999999</c:v>
                </c:pt>
                <c:pt idx="1235">
                  <c:v>143.55000000000001</c:v>
                </c:pt>
                <c:pt idx="1236">
                  <c:v>143.65</c:v>
                </c:pt>
                <c:pt idx="1237">
                  <c:v>143.75</c:v>
                </c:pt>
                <c:pt idx="1238">
                  <c:v>143.85</c:v>
                </c:pt>
                <c:pt idx="1239">
                  <c:v>143.94999999999999</c:v>
                </c:pt>
                <c:pt idx="1240">
                  <c:v>144.05000000000001</c:v>
                </c:pt>
                <c:pt idx="1241">
                  <c:v>144.15</c:v>
                </c:pt>
                <c:pt idx="1242">
                  <c:v>144.25</c:v>
                </c:pt>
                <c:pt idx="1243">
                  <c:v>144.35</c:v>
                </c:pt>
                <c:pt idx="1244">
                  <c:v>144.44999999999999</c:v>
                </c:pt>
                <c:pt idx="1245">
                  <c:v>144.55000000000001</c:v>
                </c:pt>
                <c:pt idx="1246">
                  <c:v>144.65</c:v>
                </c:pt>
                <c:pt idx="1247">
                  <c:v>144.75</c:v>
                </c:pt>
                <c:pt idx="1248">
                  <c:v>144.85</c:v>
                </c:pt>
                <c:pt idx="1249">
                  <c:v>144.94999999999999</c:v>
                </c:pt>
                <c:pt idx="1250">
                  <c:v>145.05000000000001</c:v>
                </c:pt>
                <c:pt idx="1251">
                  <c:v>145.15</c:v>
                </c:pt>
                <c:pt idx="1252">
                  <c:v>145.25</c:v>
                </c:pt>
                <c:pt idx="1253">
                  <c:v>145.35</c:v>
                </c:pt>
                <c:pt idx="1254">
                  <c:v>145.44999999999999</c:v>
                </c:pt>
                <c:pt idx="1255">
                  <c:v>145.55000000000001</c:v>
                </c:pt>
                <c:pt idx="1256">
                  <c:v>145.65</c:v>
                </c:pt>
                <c:pt idx="1257">
                  <c:v>145.75</c:v>
                </c:pt>
                <c:pt idx="1258">
                  <c:v>145.85</c:v>
                </c:pt>
                <c:pt idx="1259">
                  <c:v>145.94999999999999</c:v>
                </c:pt>
                <c:pt idx="1260">
                  <c:v>146.05000000000001</c:v>
                </c:pt>
                <c:pt idx="1261">
                  <c:v>146.15</c:v>
                </c:pt>
                <c:pt idx="1262">
                  <c:v>146.25</c:v>
                </c:pt>
                <c:pt idx="1263">
                  <c:v>146.35</c:v>
                </c:pt>
                <c:pt idx="1264">
                  <c:v>146.44999999999999</c:v>
                </c:pt>
                <c:pt idx="1265">
                  <c:v>146.55000000000001</c:v>
                </c:pt>
                <c:pt idx="1266">
                  <c:v>146.65</c:v>
                </c:pt>
                <c:pt idx="1267">
                  <c:v>146.75</c:v>
                </c:pt>
                <c:pt idx="1268">
                  <c:v>146.85</c:v>
                </c:pt>
                <c:pt idx="1269">
                  <c:v>146.94999999999999</c:v>
                </c:pt>
                <c:pt idx="1270">
                  <c:v>147.05000000000001</c:v>
                </c:pt>
                <c:pt idx="1271">
                  <c:v>147.15</c:v>
                </c:pt>
                <c:pt idx="1272">
                  <c:v>147.25</c:v>
                </c:pt>
                <c:pt idx="1273">
                  <c:v>147.35</c:v>
                </c:pt>
                <c:pt idx="1274">
                  <c:v>147.44999999999999</c:v>
                </c:pt>
                <c:pt idx="1275">
                  <c:v>147.55000000000001</c:v>
                </c:pt>
                <c:pt idx="1276">
                  <c:v>147.65</c:v>
                </c:pt>
                <c:pt idx="1277">
                  <c:v>147.75</c:v>
                </c:pt>
                <c:pt idx="1278">
                  <c:v>147.85</c:v>
                </c:pt>
                <c:pt idx="1279">
                  <c:v>147.94999999999999</c:v>
                </c:pt>
                <c:pt idx="1280">
                  <c:v>148.05000000000001</c:v>
                </c:pt>
                <c:pt idx="1281">
                  <c:v>148.15</c:v>
                </c:pt>
                <c:pt idx="1282">
                  <c:v>148.25</c:v>
                </c:pt>
                <c:pt idx="1283">
                  <c:v>148.35</c:v>
                </c:pt>
                <c:pt idx="1284">
                  <c:v>148.44999999999999</c:v>
                </c:pt>
                <c:pt idx="1285">
                  <c:v>148.55000000000001</c:v>
                </c:pt>
                <c:pt idx="1286">
                  <c:v>148.65</c:v>
                </c:pt>
                <c:pt idx="1287">
                  <c:v>148.75</c:v>
                </c:pt>
                <c:pt idx="1288">
                  <c:v>148.85</c:v>
                </c:pt>
                <c:pt idx="1289">
                  <c:v>148.94999999999999</c:v>
                </c:pt>
                <c:pt idx="1290">
                  <c:v>149.05000000000001</c:v>
                </c:pt>
                <c:pt idx="1291">
                  <c:v>149.15</c:v>
                </c:pt>
                <c:pt idx="1292">
                  <c:v>149.25</c:v>
                </c:pt>
                <c:pt idx="1293">
                  <c:v>149.35</c:v>
                </c:pt>
                <c:pt idx="1294">
                  <c:v>149.44999999999999</c:v>
                </c:pt>
                <c:pt idx="1295">
                  <c:v>149.55000000000001</c:v>
                </c:pt>
                <c:pt idx="1296">
                  <c:v>149.65</c:v>
                </c:pt>
                <c:pt idx="1297">
                  <c:v>149.75</c:v>
                </c:pt>
                <c:pt idx="1298">
                  <c:v>149.85</c:v>
                </c:pt>
                <c:pt idx="1299">
                  <c:v>149.94999999999999</c:v>
                </c:pt>
                <c:pt idx="1300">
                  <c:v>150.05000000000001</c:v>
                </c:pt>
              </c:numCache>
            </c:numRef>
          </c:xVal>
          <c:yVal>
            <c:numRef>
              <c:f>Sheet1!$H$2:$H$1302</c:f>
              <c:numCache>
                <c:formatCode>General</c:formatCode>
                <c:ptCount val="13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1.0000000000000001E-5</c:v>
                </c:pt>
                <c:pt idx="79">
                  <c:v>0</c:v>
                </c:pt>
                <c:pt idx="80">
                  <c:v>0</c:v>
                </c:pt>
                <c:pt idx="81">
                  <c:v>1.0000000000000001E-5</c:v>
                </c:pt>
                <c:pt idx="82">
                  <c:v>3.0000000000000001E-5</c:v>
                </c:pt>
                <c:pt idx="83">
                  <c:v>4.0000000000000003E-5</c:v>
                </c:pt>
                <c:pt idx="84">
                  <c:v>6.0000000000000002E-5</c:v>
                </c:pt>
                <c:pt idx="85">
                  <c:v>6.9999999999999994E-5</c:v>
                </c:pt>
                <c:pt idx="86">
                  <c:v>1.2E-4</c:v>
                </c:pt>
                <c:pt idx="87">
                  <c:v>2.7999999999999998E-4</c:v>
                </c:pt>
                <c:pt idx="88">
                  <c:v>4.6999999999999999E-4</c:v>
                </c:pt>
                <c:pt idx="89">
                  <c:v>6.9999999999999999E-4</c:v>
                </c:pt>
                <c:pt idx="90">
                  <c:v>1.16E-3</c:v>
                </c:pt>
                <c:pt idx="91">
                  <c:v>1.9400000000000001E-3</c:v>
                </c:pt>
                <c:pt idx="92">
                  <c:v>2.7399999999999998E-3</c:v>
                </c:pt>
                <c:pt idx="93">
                  <c:v>3.6099999999999999E-3</c:v>
                </c:pt>
                <c:pt idx="94">
                  <c:v>4.4799999999999996E-3</c:v>
                </c:pt>
                <c:pt idx="95">
                  <c:v>5.0899999999999999E-3</c:v>
                </c:pt>
                <c:pt idx="96">
                  <c:v>6.2199999999999998E-3</c:v>
                </c:pt>
                <c:pt idx="97">
                  <c:v>7.2399999999999999E-3</c:v>
                </c:pt>
                <c:pt idx="98">
                  <c:v>7.7499999999999999E-3</c:v>
                </c:pt>
                <c:pt idx="99">
                  <c:v>8.5299999999999994E-3</c:v>
                </c:pt>
                <c:pt idx="100">
                  <c:v>9.1500000000000001E-3</c:v>
                </c:pt>
                <c:pt idx="101">
                  <c:v>1.0290000000000001E-2</c:v>
                </c:pt>
                <c:pt idx="102">
                  <c:v>1.0290000000000001E-2</c:v>
                </c:pt>
                <c:pt idx="103">
                  <c:v>1.1310000000000001E-2</c:v>
                </c:pt>
                <c:pt idx="104">
                  <c:v>1.0529999999999999E-2</c:v>
                </c:pt>
                <c:pt idx="105">
                  <c:v>1.1350000000000001E-2</c:v>
                </c:pt>
                <c:pt idx="106">
                  <c:v>1.098E-2</c:v>
                </c:pt>
                <c:pt idx="107">
                  <c:v>1.069E-2</c:v>
                </c:pt>
                <c:pt idx="108">
                  <c:v>1.0919999999999999E-2</c:v>
                </c:pt>
                <c:pt idx="109">
                  <c:v>9.7800000000000005E-3</c:v>
                </c:pt>
                <c:pt idx="110">
                  <c:v>9.92E-3</c:v>
                </c:pt>
                <c:pt idx="111">
                  <c:v>9.4800000000000006E-3</c:v>
                </c:pt>
                <c:pt idx="112">
                  <c:v>9.4299999999999991E-3</c:v>
                </c:pt>
                <c:pt idx="113">
                  <c:v>9.0100000000000006E-3</c:v>
                </c:pt>
                <c:pt idx="114">
                  <c:v>9.4199999999999996E-3</c:v>
                </c:pt>
                <c:pt idx="115">
                  <c:v>8.7799999999999996E-3</c:v>
                </c:pt>
                <c:pt idx="116">
                  <c:v>9.7699999999999992E-3</c:v>
                </c:pt>
                <c:pt idx="117">
                  <c:v>9.8200000000000006E-3</c:v>
                </c:pt>
                <c:pt idx="118">
                  <c:v>1.0120000000000001E-2</c:v>
                </c:pt>
                <c:pt idx="119">
                  <c:v>1.0160000000000001E-2</c:v>
                </c:pt>
                <c:pt idx="120">
                  <c:v>1.2019999999999999E-2</c:v>
                </c:pt>
                <c:pt idx="121">
                  <c:v>1.206E-2</c:v>
                </c:pt>
                <c:pt idx="122">
                  <c:v>1.406E-2</c:v>
                </c:pt>
                <c:pt idx="123">
                  <c:v>1.49E-2</c:v>
                </c:pt>
                <c:pt idx="124">
                  <c:v>1.729E-2</c:v>
                </c:pt>
                <c:pt idx="125">
                  <c:v>1.8839999999999999E-2</c:v>
                </c:pt>
                <c:pt idx="126">
                  <c:v>2.206E-2</c:v>
                </c:pt>
                <c:pt idx="127">
                  <c:v>2.4119999999999999E-2</c:v>
                </c:pt>
                <c:pt idx="128">
                  <c:v>2.7570000000000001E-2</c:v>
                </c:pt>
                <c:pt idx="129">
                  <c:v>3.0509999999999999E-2</c:v>
                </c:pt>
                <c:pt idx="130">
                  <c:v>3.5180000000000003E-2</c:v>
                </c:pt>
                <c:pt idx="131">
                  <c:v>4.1180000000000001E-2</c:v>
                </c:pt>
                <c:pt idx="132">
                  <c:v>4.965E-2</c:v>
                </c:pt>
                <c:pt idx="133">
                  <c:v>5.781E-2</c:v>
                </c:pt>
                <c:pt idx="134">
                  <c:v>6.7390000000000005E-2</c:v>
                </c:pt>
                <c:pt idx="135">
                  <c:v>8.0579999999999999E-2</c:v>
                </c:pt>
                <c:pt idx="136">
                  <c:v>9.2630000000000004E-2</c:v>
                </c:pt>
                <c:pt idx="137">
                  <c:v>0.10730000000000001</c:v>
                </c:pt>
                <c:pt idx="138">
                  <c:v>0.11951000000000001</c:v>
                </c:pt>
                <c:pt idx="139">
                  <c:v>0.13028999999999999</c:v>
                </c:pt>
                <c:pt idx="140">
                  <c:v>0.14323</c:v>
                </c:pt>
                <c:pt idx="141">
                  <c:v>0.15212000000000001</c:v>
                </c:pt>
                <c:pt idx="142">
                  <c:v>0.16186</c:v>
                </c:pt>
                <c:pt idx="143">
                  <c:v>0.16342000000000001</c:v>
                </c:pt>
                <c:pt idx="144">
                  <c:v>0.16600999999999999</c:v>
                </c:pt>
                <c:pt idx="145">
                  <c:v>0.16244</c:v>
                </c:pt>
                <c:pt idx="146">
                  <c:v>0.15915000000000001</c:v>
                </c:pt>
                <c:pt idx="147">
                  <c:v>0.15423999999999999</c:v>
                </c:pt>
                <c:pt idx="148">
                  <c:v>0.14285</c:v>
                </c:pt>
                <c:pt idx="149">
                  <c:v>0.13352</c:v>
                </c:pt>
                <c:pt idx="150">
                  <c:v>0.12767999999999999</c:v>
                </c:pt>
                <c:pt idx="151">
                  <c:v>0.12073</c:v>
                </c:pt>
                <c:pt idx="152">
                  <c:v>0.11421000000000001</c:v>
                </c:pt>
                <c:pt idx="153">
                  <c:v>0.10704</c:v>
                </c:pt>
                <c:pt idx="154">
                  <c:v>0.10073</c:v>
                </c:pt>
                <c:pt idx="155">
                  <c:v>9.8809999999999995E-2</c:v>
                </c:pt>
                <c:pt idx="156">
                  <c:v>9.2359999999999998E-2</c:v>
                </c:pt>
                <c:pt idx="157">
                  <c:v>8.8660000000000003E-2</c:v>
                </c:pt>
                <c:pt idx="158">
                  <c:v>8.344E-2</c:v>
                </c:pt>
                <c:pt idx="159">
                  <c:v>8.0110000000000001E-2</c:v>
                </c:pt>
                <c:pt idx="160">
                  <c:v>7.6700000000000004E-2</c:v>
                </c:pt>
                <c:pt idx="161">
                  <c:v>7.5069999999999998E-2</c:v>
                </c:pt>
                <c:pt idx="162">
                  <c:v>7.553E-2</c:v>
                </c:pt>
                <c:pt idx="163">
                  <c:v>7.1470000000000006E-2</c:v>
                </c:pt>
                <c:pt idx="164">
                  <c:v>7.2120000000000004E-2</c:v>
                </c:pt>
                <c:pt idx="165">
                  <c:v>7.0580000000000004E-2</c:v>
                </c:pt>
                <c:pt idx="166">
                  <c:v>7.1040000000000006E-2</c:v>
                </c:pt>
                <c:pt idx="167">
                  <c:v>7.2580000000000006E-2</c:v>
                </c:pt>
                <c:pt idx="168">
                  <c:v>7.2980000000000003E-2</c:v>
                </c:pt>
                <c:pt idx="169">
                  <c:v>7.0150000000000004E-2</c:v>
                </c:pt>
                <c:pt idx="170">
                  <c:v>7.0639999999999994E-2</c:v>
                </c:pt>
                <c:pt idx="171">
                  <c:v>7.1739999999999998E-2</c:v>
                </c:pt>
                <c:pt idx="172">
                  <c:v>7.3319999999999996E-2</c:v>
                </c:pt>
                <c:pt idx="173">
                  <c:v>7.4660000000000004E-2</c:v>
                </c:pt>
                <c:pt idx="174">
                  <c:v>7.3609999999999995E-2</c:v>
                </c:pt>
                <c:pt idx="175">
                  <c:v>7.5029999999999999E-2</c:v>
                </c:pt>
                <c:pt idx="176">
                  <c:v>7.6789999999999997E-2</c:v>
                </c:pt>
                <c:pt idx="177">
                  <c:v>7.7689999999999995E-2</c:v>
                </c:pt>
                <c:pt idx="178">
                  <c:v>7.7369999999999994E-2</c:v>
                </c:pt>
                <c:pt idx="179">
                  <c:v>7.7229999999999993E-2</c:v>
                </c:pt>
                <c:pt idx="180">
                  <c:v>8.1619999999999998E-2</c:v>
                </c:pt>
                <c:pt idx="181">
                  <c:v>8.3299999999999999E-2</c:v>
                </c:pt>
                <c:pt idx="182">
                  <c:v>8.5669999999999996E-2</c:v>
                </c:pt>
                <c:pt idx="183">
                  <c:v>8.2369999999999999E-2</c:v>
                </c:pt>
                <c:pt idx="184">
                  <c:v>8.3699999999999997E-2</c:v>
                </c:pt>
                <c:pt idx="185">
                  <c:v>8.5080000000000003E-2</c:v>
                </c:pt>
                <c:pt idx="186">
                  <c:v>8.4529999999999994E-2</c:v>
                </c:pt>
                <c:pt idx="187">
                  <c:v>8.5959999999999995E-2</c:v>
                </c:pt>
                <c:pt idx="188">
                  <c:v>8.5690000000000002E-2</c:v>
                </c:pt>
                <c:pt idx="189">
                  <c:v>8.5449999999999998E-2</c:v>
                </c:pt>
                <c:pt idx="190">
                  <c:v>8.677E-2</c:v>
                </c:pt>
                <c:pt idx="191">
                  <c:v>8.6599999999999996E-2</c:v>
                </c:pt>
                <c:pt idx="192">
                  <c:v>8.7239999999999998E-2</c:v>
                </c:pt>
                <c:pt idx="193">
                  <c:v>8.6739999999999998E-2</c:v>
                </c:pt>
                <c:pt idx="194">
                  <c:v>8.4330000000000002E-2</c:v>
                </c:pt>
                <c:pt idx="195">
                  <c:v>8.5419999999999996E-2</c:v>
                </c:pt>
                <c:pt idx="196">
                  <c:v>8.3210000000000006E-2</c:v>
                </c:pt>
                <c:pt idx="197">
                  <c:v>8.2680000000000003E-2</c:v>
                </c:pt>
                <c:pt idx="198">
                  <c:v>8.2360000000000003E-2</c:v>
                </c:pt>
                <c:pt idx="199">
                  <c:v>7.9289999999999999E-2</c:v>
                </c:pt>
                <c:pt idx="200">
                  <c:v>7.9369999999999996E-2</c:v>
                </c:pt>
                <c:pt idx="201">
                  <c:v>7.5620000000000007E-2</c:v>
                </c:pt>
                <c:pt idx="202">
                  <c:v>7.7990000000000004E-2</c:v>
                </c:pt>
                <c:pt idx="203">
                  <c:v>7.4359999999999996E-2</c:v>
                </c:pt>
                <c:pt idx="204">
                  <c:v>7.1510000000000004E-2</c:v>
                </c:pt>
                <c:pt idx="205">
                  <c:v>7.3630000000000001E-2</c:v>
                </c:pt>
                <c:pt idx="206">
                  <c:v>7.5219999999999995E-2</c:v>
                </c:pt>
                <c:pt idx="207">
                  <c:v>7.5289999999999996E-2</c:v>
                </c:pt>
                <c:pt idx="208">
                  <c:v>7.1360000000000007E-2</c:v>
                </c:pt>
                <c:pt idx="209">
                  <c:v>7.1349999999999997E-2</c:v>
                </c:pt>
                <c:pt idx="210">
                  <c:v>7.041E-2</c:v>
                </c:pt>
                <c:pt idx="211">
                  <c:v>7.1139999999999995E-2</c:v>
                </c:pt>
                <c:pt idx="212">
                  <c:v>7.2069999999999995E-2</c:v>
                </c:pt>
                <c:pt idx="213">
                  <c:v>7.1360000000000007E-2</c:v>
                </c:pt>
                <c:pt idx="214">
                  <c:v>6.9559999999999997E-2</c:v>
                </c:pt>
                <c:pt idx="215">
                  <c:v>7.0139999999999994E-2</c:v>
                </c:pt>
                <c:pt idx="216">
                  <c:v>7.1220000000000006E-2</c:v>
                </c:pt>
                <c:pt idx="217">
                  <c:v>6.9269999999999998E-2</c:v>
                </c:pt>
                <c:pt idx="218">
                  <c:v>6.8739999999999996E-2</c:v>
                </c:pt>
                <c:pt idx="219">
                  <c:v>6.7919999999999994E-2</c:v>
                </c:pt>
                <c:pt idx="220">
                  <c:v>6.7589999999999997E-2</c:v>
                </c:pt>
                <c:pt idx="221">
                  <c:v>6.8839999999999998E-2</c:v>
                </c:pt>
                <c:pt idx="222">
                  <c:v>7.0360000000000006E-2</c:v>
                </c:pt>
                <c:pt idx="223">
                  <c:v>7.2169999999999998E-2</c:v>
                </c:pt>
                <c:pt idx="224">
                  <c:v>7.1609999999999993E-2</c:v>
                </c:pt>
                <c:pt idx="225">
                  <c:v>7.4950000000000003E-2</c:v>
                </c:pt>
                <c:pt idx="226">
                  <c:v>7.6259999999999994E-2</c:v>
                </c:pt>
                <c:pt idx="227">
                  <c:v>8.072E-2</c:v>
                </c:pt>
                <c:pt idx="228">
                  <c:v>8.0409999999999995E-2</c:v>
                </c:pt>
                <c:pt idx="229">
                  <c:v>8.3949999999999997E-2</c:v>
                </c:pt>
                <c:pt idx="230">
                  <c:v>8.6349999999999996E-2</c:v>
                </c:pt>
                <c:pt idx="231">
                  <c:v>8.7419999999999998E-2</c:v>
                </c:pt>
                <c:pt idx="232">
                  <c:v>9.0609999999999996E-2</c:v>
                </c:pt>
                <c:pt idx="233">
                  <c:v>9.2039999999999997E-2</c:v>
                </c:pt>
                <c:pt idx="234">
                  <c:v>9.3079999999999996E-2</c:v>
                </c:pt>
                <c:pt idx="235">
                  <c:v>9.4640000000000002E-2</c:v>
                </c:pt>
                <c:pt idx="236">
                  <c:v>9.4659999999999994E-2</c:v>
                </c:pt>
                <c:pt idx="237">
                  <c:v>9.9790000000000004E-2</c:v>
                </c:pt>
                <c:pt idx="238">
                  <c:v>9.8220000000000002E-2</c:v>
                </c:pt>
                <c:pt idx="239">
                  <c:v>9.6920000000000006E-2</c:v>
                </c:pt>
                <c:pt idx="240">
                  <c:v>0.10234</c:v>
                </c:pt>
                <c:pt idx="241">
                  <c:v>0.10389</c:v>
                </c:pt>
                <c:pt idx="242">
                  <c:v>0.10705000000000001</c:v>
                </c:pt>
                <c:pt idx="243">
                  <c:v>0.10612000000000001</c:v>
                </c:pt>
                <c:pt idx="244">
                  <c:v>0.10491</c:v>
                </c:pt>
                <c:pt idx="245">
                  <c:v>0.10754</c:v>
                </c:pt>
                <c:pt idx="246">
                  <c:v>0.10700999999999999</c:v>
                </c:pt>
                <c:pt idx="247">
                  <c:v>0.10886</c:v>
                </c:pt>
                <c:pt idx="248">
                  <c:v>0.10934000000000001</c:v>
                </c:pt>
                <c:pt idx="249">
                  <c:v>0.11021</c:v>
                </c:pt>
                <c:pt idx="250">
                  <c:v>0.11071</c:v>
                </c:pt>
                <c:pt idx="251">
                  <c:v>0.11278000000000001</c:v>
                </c:pt>
                <c:pt idx="252">
                  <c:v>0.11516999999999999</c:v>
                </c:pt>
                <c:pt idx="253">
                  <c:v>0.11169999999999999</c:v>
                </c:pt>
                <c:pt idx="254">
                  <c:v>0.11385000000000001</c:v>
                </c:pt>
                <c:pt idx="255">
                  <c:v>0.11577999999999999</c:v>
                </c:pt>
                <c:pt idx="256">
                  <c:v>0.11720999999999999</c:v>
                </c:pt>
                <c:pt idx="257">
                  <c:v>0.11809</c:v>
                </c:pt>
                <c:pt idx="258">
                  <c:v>0.11741</c:v>
                </c:pt>
                <c:pt idx="259">
                  <c:v>0.1178</c:v>
                </c:pt>
                <c:pt idx="260">
                  <c:v>0.12159</c:v>
                </c:pt>
                <c:pt idx="261">
                  <c:v>0.1206</c:v>
                </c:pt>
                <c:pt idx="262">
                  <c:v>0.1221</c:v>
                </c:pt>
                <c:pt idx="263">
                  <c:v>0.12300999999999999</c:v>
                </c:pt>
                <c:pt idx="264">
                  <c:v>0.12444</c:v>
                </c:pt>
                <c:pt idx="265">
                  <c:v>0.12731999999999999</c:v>
                </c:pt>
                <c:pt idx="266">
                  <c:v>0.12992999999999999</c:v>
                </c:pt>
                <c:pt idx="267">
                  <c:v>0.13564999999999999</c:v>
                </c:pt>
                <c:pt idx="268">
                  <c:v>0.13458999999999999</c:v>
                </c:pt>
                <c:pt idx="269">
                  <c:v>0.13525999999999999</c:v>
                </c:pt>
                <c:pt idx="270">
                  <c:v>0.13800000000000001</c:v>
                </c:pt>
                <c:pt idx="271">
                  <c:v>0.14235</c:v>
                </c:pt>
                <c:pt idx="272">
                  <c:v>0.14526</c:v>
                </c:pt>
                <c:pt idx="273">
                  <c:v>0.14421</c:v>
                </c:pt>
                <c:pt idx="274">
                  <c:v>0.14337</c:v>
                </c:pt>
                <c:pt idx="275">
                  <c:v>0.14285</c:v>
                </c:pt>
                <c:pt idx="276">
                  <c:v>0.14676</c:v>
                </c:pt>
                <c:pt idx="277">
                  <c:v>0.14712</c:v>
                </c:pt>
                <c:pt idx="278">
                  <c:v>0.14691000000000001</c:v>
                </c:pt>
                <c:pt idx="279">
                  <c:v>0.14507999999999999</c:v>
                </c:pt>
                <c:pt idx="280">
                  <c:v>0.14898</c:v>
                </c:pt>
                <c:pt idx="281">
                  <c:v>0.14698</c:v>
                </c:pt>
                <c:pt idx="282">
                  <c:v>0.14951</c:v>
                </c:pt>
                <c:pt idx="283">
                  <c:v>0.14809</c:v>
                </c:pt>
                <c:pt idx="284">
                  <c:v>0.14768000000000001</c:v>
                </c:pt>
                <c:pt idx="285">
                  <c:v>0.14971999999999999</c:v>
                </c:pt>
                <c:pt idx="286">
                  <c:v>0.14824999999999999</c:v>
                </c:pt>
                <c:pt idx="287">
                  <c:v>0.14807999999999999</c:v>
                </c:pt>
                <c:pt idx="288">
                  <c:v>0.14577000000000001</c:v>
                </c:pt>
                <c:pt idx="289">
                  <c:v>0.14385999999999999</c:v>
                </c:pt>
                <c:pt idx="290">
                  <c:v>0.14186000000000001</c:v>
                </c:pt>
                <c:pt idx="291">
                  <c:v>0.14348</c:v>
                </c:pt>
                <c:pt idx="292">
                  <c:v>0.14652999999999999</c:v>
                </c:pt>
                <c:pt idx="293">
                  <c:v>0.14244999999999999</c:v>
                </c:pt>
                <c:pt idx="294">
                  <c:v>0.13929</c:v>
                </c:pt>
                <c:pt idx="295">
                  <c:v>0.14076</c:v>
                </c:pt>
                <c:pt idx="296">
                  <c:v>0.14043</c:v>
                </c:pt>
                <c:pt idx="297">
                  <c:v>0.13975000000000001</c:v>
                </c:pt>
                <c:pt idx="298">
                  <c:v>0.14019000000000001</c:v>
                </c:pt>
                <c:pt idx="299">
                  <c:v>0.13525999999999999</c:v>
                </c:pt>
                <c:pt idx="300">
                  <c:v>0.13561000000000001</c:v>
                </c:pt>
                <c:pt idx="301">
                  <c:v>0.13372000000000001</c:v>
                </c:pt>
                <c:pt idx="302">
                  <c:v>0.13245000000000001</c:v>
                </c:pt>
                <c:pt idx="303">
                  <c:v>0.12764</c:v>
                </c:pt>
                <c:pt idx="304">
                  <c:v>0.12457</c:v>
                </c:pt>
                <c:pt idx="305">
                  <c:v>0.12368</c:v>
                </c:pt>
                <c:pt idx="306">
                  <c:v>0.12063</c:v>
                </c:pt>
                <c:pt idx="307">
                  <c:v>0.12225999999999999</c:v>
                </c:pt>
                <c:pt idx="308">
                  <c:v>0.12117</c:v>
                </c:pt>
                <c:pt idx="309">
                  <c:v>0.11796</c:v>
                </c:pt>
                <c:pt idx="310">
                  <c:v>0.11881</c:v>
                </c:pt>
                <c:pt idx="311">
                  <c:v>0.11518</c:v>
                </c:pt>
                <c:pt idx="312">
                  <c:v>0.11556</c:v>
                </c:pt>
                <c:pt idx="313">
                  <c:v>0.11119999999999999</c:v>
                </c:pt>
                <c:pt idx="314">
                  <c:v>0.10982</c:v>
                </c:pt>
                <c:pt idx="315">
                  <c:v>0.1074</c:v>
                </c:pt>
                <c:pt idx="316">
                  <c:v>0.10732999999999999</c:v>
                </c:pt>
                <c:pt idx="317">
                  <c:v>0.10643</c:v>
                </c:pt>
                <c:pt idx="318">
                  <c:v>0.10335999999999999</c:v>
                </c:pt>
                <c:pt idx="319">
                  <c:v>0.10551000000000001</c:v>
                </c:pt>
                <c:pt idx="320">
                  <c:v>0.10281</c:v>
                </c:pt>
                <c:pt idx="321">
                  <c:v>0.10396</c:v>
                </c:pt>
                <c:pt idx="322">
                  <c:v>0.10471999999999999</c:v>
                </c:pt>
                <c:pt idx="323">
                  <c:v>0.10395</c:v>
                </c:pt>
                <c:pt idx="324">
                  <c:v>0.10231999999999999</c:v>
                </c:pt>
                <c:pt idx="325">
                  <c:v>0.10057000000000001</c:v>
                </c:pt>
                <c:pt idx="326">
                  <c:v>0.10177</c:v>
                </c:pt>
                <c:pt idx="327">
                  <c:v>0.10308</c:v>
                </c:pt>
                <c:pt idx="328">
                  <c:v>9.8809999999999995E-2</c:v>
                </c:pt>
                <c:pt idx="329">
                  <c:v>9.9059999999999995E-2</c:v>
                </c:pt>
                <c:pt idx="330">
                  <c:v>9.7739999999999994E-2</c:v>
                </c:pt>
                <c:pt idx="331">
                  <c:v>9.6140000000000003E-2</c:v>
                </c:pt>
                <c:pt idx="332">
                  <c:v>9.8129999999999995E-2</c:v>
                </c:pt>
                <c:pt idx="333">
                  <c:v>9.672E-2</c:v>
                </c:pt>
                <c:pt idx="334">
                  <c:v>9.5369999999999996E-2</c:v>
                </c:pt>
                <c:pt idx="335">
                  <c:v>9.8019999999999996E-2</c:v>
                </c:pt>
                <c:pt idx="336">
                  <c:v>9.6229999999999996E-2</c:v>
                </c:pt>
                <c:pt idx="337">
                  <c:v>9.7570000000000004E-2</c:v>
                </c:pt>
                <c:pt idx="338">
                  <c:v>9.5949999999999994E-2</c:v>
                </c:pt>
                <c:pt idx="339">
                  <c:v>9.7199999999999995E-2</c:v>
                </c:pt>
                <c:pt idx="340">
                  <c:v>9.6509999999999999E-2</c:v>
                </c:pt>
                <c:pt idx="341">
                  <c:v>9.7269999999999995E-2</c:v>
                </c:pt>
                <c:pt idx="342">
                  <c:v>9.4939999999999997E-2</c:v>
                </c:pt>
                <c:pt idx="343">
                  <c:v>9.486E-2</c:v>
                </c:pt>
                <c:pt idx="344">
                  <c:v>9.7449999999999995E-2</c:v>
                </c:pt>
                <c:pt idx="345">
                  <c:v>9.7199999999999995E-2</c:v>
                </c:pt>
                <c:pt idx="346">
                  <c:v>9.9629999999999996E-2</c:v>
                </c:pt>
                <c:pt idx="347">
                  <c:v>0.10183</c:v>
                </c:pt>
                <c:pt idx="348">
                  <c:v>9.8580000000000001E-2</c:v>
                </c:pt>
                <c:pt idx="349">
                  <c:v>0.10081</c:v>
                </c:pt>
                <c:pt idx="350">
                  <c:v>0.10104</c:v>
                </c:pt>
                <c:pt idx="351">
                  <c:v>0.10202</c:v>
                </c:pt>
                <c:pt idx="352">
                  <c:v>0.10471</c:v>
                </c:pt>
                <c:pt idx="353">
                  <c:v>9.9570000000000006E-2</c:v>
                </c:pt>
                <c:pt idx="354">
                  <c:v>0.10057000000000001</c:v>
                </c:pt>
                <c:pt idx="355">
                  <c:v>0.10086000000000001</c:v>
                </c:pt>
                <c:pt idx="356">
                  <c:v>0.10149</c:v>
                </c:pt>
                <c:pt idx="357">
                  <c:v>0.10144</c:v>
                </c:pt>
                <c:pt idx="358">
                  <c:v>0.10088</c:v>
                </c:pt>
                <c:pt idx="359">
                  <c:v>9.9989999999999996E-2</c:v>
                </c:pt>
                <c:pt idx="360">
                  <c:v>9.9049999999999999E-2</c:v>
                </c:pt>
                <c:pt idx="361">
                  <c:v>9.8599999999999993E-2</c:v>
                </c:pt>
                <c:pt idx="362">
                  <c:v>9.7269999999999995E-2</c:v>
                </c:pt>
                <c:pt idx="363">
                  <c:v>9.4369999999999996E-2</c:v>
                </c:pt>
                <c:pt idx="364">
                  <c:v>9.6329999999999999E-2</c:v>
                </c:pt>
                <c:pt idx="365">
                  <c:v>9.3780000000000002E-2</c:v>
                </c:pt>
                <c:pt idx="366">
                  <c:v>9.4439999999999996E-2</c:v>
                </c:pt>
                <c:pt idx="367">
                  <c:v>9.3439999999999995E-2</c:v>
                </c:pt>
                <c:pt idx="368">
                  <c:v>9.1350000000000001E-2</c:v>
                </c:pt>
                <c:pt idx="369">
                  <c:v>9.2170000000000002E-2</c:v>
                </c:pt>
                <c:pt idx="370">
                  <c:v>9.1189999999999993E-2</c:v>
                </c:pt>
                <c:pt idx="371">
                  <c:v>8.8789999999999994E-2</c:v>
                </c:pt>
                <c:pt idx="372">
                  <c:v>9.1170000000000001E-2</c:v>
                </c:pt>
                <c:pt idx="373">
                  <c:v>8.7720000000000006E-2</c:v>
                </c:pt>
                <c:pt idx="374">
                  <c:v>8.8609999999999994E-2</c:v>
                </c:pt>
                <c:pt idx="375">
                  <c:v>8.7550000000000003E-2</c:v>
                </c:pt>
                <c:pt idx="376">
                  <c:v>8.6900000000000005E-2</c:v>
                </c:pt>
                <c:pt idx="377">
                  <c:v>8.7590000000000001E-2</c:v>
                </c:pt>
                <c:pt idx="378">
                  <c:v>8.6999999999999994E-2</c:v>
                </c:pt>
                <c:pt idx="379">
                  <c:v>8.8429999999999995E-2</c:v>
                </c:pt>
                <c:pt idx="380">
                  <c:v>8.8190000000000004E-2</c:v>
                </c:pt>
                <c:pt idx="381">
                  <c:v>8.6760000000000004E-2</c:v>
                </c:pt>
                <c:pt idx="382">
                  <c:v>8.992E-2</c:v>
                </c:pt>
                <c:pt idx="383">
                  <c:v>8.8550000000000004E-2</c:v>
                </c:pt>
                <c:pt idx="384">
                  <c:v>8.9160000000000003E-2</c:v>
                </c:pt>
                <c:pt idx="385">
                  <c:v>8.8319999999999996E-2</c:v>
                </c:pt>
                <c:pt idx="386">
                  <c:v>8.7029999999999996E-2</c:v>
                </c:pt>
                <c:pt idx="387">
                  <c:v>8.795E-2</c:v>
                </c:pt>
                <c:pt idx="388">
                  <c:v>8.7139999999999995E-2</c:v>
                </c:pt>
                <c:pt idx="389">
                  <c:v>8.5790000000000005E-2</c:v>
                </c:pt>
                <c:pt idx="390">
                  <c:v>8.5330000000000003E-2</c:v>
                </c:pt>
                <c:pt idx="391">
                  <c:v>8.3220000000000002E-2</c:v>
                </c:pt>
                <c:pt idx="392">
                  <c:v>8.2129999999999995E-2</c:v>
                </c:pt>
                <c:pt idx="393">
                  <c:v>7.8579999999999997E-2</c:v>
                </c:pt>
                <c:pt idx="394">
                  <c:v>7.7909999999999993E-2</c:v>
                </c:pt>
                <c:pt idx="395">
                  <c:v>7.7039999999999997E-2</c:v>
                </c:pt>
                <c:pt idx="396">
                  <c:v>7.4910000000000004E-2</c:v>
                </c:pt>
                <c:pt idx="397">
                  <c:v>7.4980000000000005E-2</c:v>
                </c:pt>
                <c:pt idx="398">
                  <c:v>7.2230000000000003E-2</c:v>
                </c:pt>
                <c:pt idx="399">
                  <c:v>7.17E-2</c:v>
                </c:pt>
                <c:pt idx="400">
                  <c:v>7.2489999999999999E-2</c:v>
                </c:pt>
                <c:pt idx="401">
                  <c:v>7.1239999999999998E-2</c:v>
                </c:pt>
                <c:pt idx="402">
                  <c:v>7.0959999999999995E-2</c:v>
                </c:pt>
                <c:pt idx="403">
                  <c:v>6.8470000000000003E-2</c:v>
                </c:pt>
                <c:pt idx="404">
                  <c:v>6.8540000000000004E-2</c:v>
                </c:pt>
                <c:pt idx="405">
                  <c:v>6.8989999999999996E-2</c:v>
                </c:pt>
                <c:pt idx="406">
                  <c:v>6.8949999999999997E-2</c:v>
                </c:pt>
                <c:pt idx="407">
                  <c:v>6.8669999999999995E-2</c:v>
                </c:pt>
                <c:pt idx="408">
                  <c:v>6.7049999999999998E-2</c:v>
                </c:pt>
                <c:pt idx="409">
                  <c:v>6.6009999999999999E-2</c:v>
                </c:pt>
                <c:pt idx="410">
                  <c:v>6.2869999999999995E-2</c:v>
                </c:pt>
                <c:pt idx="411">
                  <c:v>6.2019999999999999E-2</c:v>
                </c:pt>
                <c:pt idx="412">
                  <c:v>6.2460000000000002E-2</c:v>
                </c:pt>
                <c:pt idx="413">
                  <c:v>5.8900000000000001E-2</c:v>
                </c:pt>
                <c:pt idx="414">
                  <c:v>5.79E-2</c:v>
                </c:pt>
                <c:pt idx="415">
                  <c:v>5.7430000000000002E-2</c:v>
                </c:pt>
                <c:pt idx="416">
                  <c:v>5.6980000000000003E-2</c:v>
                </c:pt>
                <c:pt idx="417">
                  <c:v>5.8000000000000003E-2</c:v>
                </c:pt>
                <c:pt idx="418">
                  <c:v>5.5379999999999999E-2</c:v>
                </c:pt>
                <c:pt idx="419">
                  <c:v>5.4789999999999998E-2</c:v>
                </c:pt>
                <c:pt idx="420">
                  <c:v>5.4969999999999998E-2</c:v>
                </c:pt>
                <c:pt idx="421">
                  <c:v>5.4120000000000001E-2</c:v>
                </c:pt>
                <c:pt idx="422">
                  <c:v>5.4730000000000001E-2</c:v>
                </c:pt>
                <c:pt idx="423">
                  <c:v>5.2109999999999997E-2</c:v>
                </c:pt>
                <c:pt idx="424">
                  <c:v>5.3510000000000002E-2</c:v>
                </c:pt>
                <c:pt idx="425">
                  <c:v>5.2880000000000003E-2</c:v>
                </c:pt>
                <c:pt idx="426">
                  <c:v>5.3129999999999997E-2</c:v>
                </c:pt>
                <c:pt idx="427">
                  <c:v>5.2670000000000002E-2</c:v>
                </c:pt>
                <c:pt idx="428">
                  <c:v>5.1189999999999999E-2</c:v>
                </c:pt>
                <c:pt idx="429">
                  <c:v>5.1880000000000003E-2</c:v>
                </c:pt>
                <c:pt idx="430">
                  <c:v>5.2650000000000002E-2</c:v>
                </c:pt>
                <c:pt idx="431">
                  <c:v>5.2139999999999999E-2</c:v>
                </c:pt>
                <c:pt idx="432">
                  <c:v>5.262E-2</c:v>
                </c:pt>
                <c:pt idx="433">
                  <c:v>5.1589999999999997E-2</c:v>
                </c:pt>
                <c:pt idx="434">
                  <c:v>5.3560000000000003E-2</c:v>
                </c:pt>
                <c:pt idx="435">
                  <c:v>5.4190000000000002E-2</c:v>
                </c:pt>
                <c:pt idx="436">
                  <c:v>5.287E-2</c:v>
                </c:pt>
                <c:pt idx="437">
                  <c:v>5.3220000000000003E-2</c:v>
                </c:pt>
                <c:pt idx="438">
                  <c:v>5.2810000000000003E-2</c:v>
                </c:pt>
                <c:pt idx="439">
                  <c:v>5.2109999999999997E-2</c:v>
                </c:pt>
                <c:pt idx="440">
                  <c:v>5.212E-2</c:v>
                </c:pt>
                <c:pt idx="441">
                  <c:v>5.0209999999999998E-2</c:v>
                </c:pt>
                <c:pt idx="442">
                  <c:v>5.1299999999999998E-2</c:v>
                </c:pt>
                <c:pt idx="443">
                  <c:v>4.8719999999999999E-2</c:v>
                </c:pt>
                <c:pt idx="444">
                  <c:v>5.0549999999999998E-2</c:v>
                </c:pt>
                <c:pt idx="445">
                  <c:v>5.0970000000000001E-2</c:v>
                </c:pt>
                <c:pt idx="446">
                  <c:v>5.0619999999999998E-2</c:v>
                </c:pt>
                <c:pt idx="447">
                  <c:v>4.9939999999999998E-2</c:v>
                </c:pt>
                <c:pt idx="448">
                  <c:v>4.8820000000000002E-2</c:v>
                </c:pt>
                <c:pt idx="449">
                  <c:v>5.0889999999999998E-2</c:v>
                </c:pt>
                <c:pt idx="450">
                  <c:v>5.1069999999999997E-2</c:v>
                </c:pt>
                <c:pt idx="451">
                  <c:v>4.9849999999999998E-2</c:v>
                </c:pt>
                <c:pt idx="452">
                  <c:v>5.0819999999999997E-2</c:v>
                </c:pt>
                <c:pt idx="453">
                  <c:v>4.8989999999999999E-2</c:v>
                </c:pt>
                <c:pt idx="454">
                  <c:v>5.101E-2</c:v>
                </c:pt>
                <c:pt idx="455">
                  <c:v>5.1029999999999999E-2</c:v>
                </c:pt>
                <c:pt idx="456">
                  <c:v>5.1240000000000001E-2</c:v>
                </c:pt>
                <c:pt idx="457">
                  <c:v>4.8640000000000003E-2</c:v>
                </c:pt>
                <c:pt idx="458">
                  <c:v>5.0590000000000003E-2</c:v>
                </c:pt>
                <c:pt idx="459">
                  <c:v>5.0229999999999997E-2</c:v>
                </c:pt>
                <c:pt idx="460">
                  <c:v>5.0200000000000002E-2</c:v>
                </c:pt>
                <c:pt idx="461">
                  <c:v>5.0290000000000001E-2</c:v>
                </c:pt>
                <c:pt idx="462">
                  <c:v>5.169E-2</c:v>
                </c:pt>
                <c:pt idx="463">
                  <c:v>5.135E-2</c:v>
                </c:pt>
                <c:pt idx="464">
                  <c:v>5.185E-2</c:v>
                </c:pt>
                <c:pt idx="465">
                  <c:v>5.2060000000000002E-2</c:v>
                </c:pt>
                <c:pt idx="466">
                  <c:v>5.0909999999999997E-2</c:v>
                </c:pt>
                <c:pt idx="467">
                  <c:v>5.1290000000000002E-2</c:v>
                </c:pt>
                <c:pt idx="468">
                  <c:v>5.0799999999999998E-2</c:v>
                </c:pt>
                <c:pt idx="469">
                  <c:v>5.2749999999999998E-2</c:v>
                </c:pt>
                <c:pt idx="470">
                  <c:v>5.3170000000000002E-2</c:v>
                </c:pt>
                <c:pt idx="471">
                  <c:v>5.3690000000000002E-2</c:v>
                </c:pt>
                <c:pt idx="472">
                  <c:v>5.4989999999999997E-2</c:v>
                </c:pt>
                <c:pt idx="473">
                  <c:v>5.5930000000000001E-2</c:v>
                </c:pt>
                <c:pt idx="474">
                  <c:v>5.6300000000000003E-2</c:v>
                </c:pt>
                <c:pt idx="475">
                  <c:v>5.9069999999999998E-2</c:v>
                </c:pt>
                <c:pt idx="476">
                  <c:v>5.6950000000000001E-2</c:v>
                </c:pt>
                <c:pt idx="477">
                  <c:v>5.8729999999999997E-2</c:v>
                </c:pt>
                <c:pt idx="478">
                  <c:v>5.5780000000000003E-2</c:v>
                </c:pt>
                <c:pt idx="479">
                  <c:v>5.7579999999999999E-2</c:v>
                </c:pt>
                <c:pt idx="480">
                  <c:v>5.8500000000000003E-2</c:v>
                </c:pt>
                <c:pt idx="481">
                  <c:v>5.663E-2</c:v>
                </c:pt>
                <c:pt idx="482">
                  <c:v>5.7700000000000001E-2</c:v>
                </c:pt>
                <c:pt idx="483">
                  <c:v>5.5469999999999998E-2</c:v>
                </c:pt>
                <c:pt idx="484">
                  <c:v>5.7829999999999999E-2</c:v>
                </c:pt>
                <c:pt idx="485">
                  <c:v>5.713E-2</c:v>
                </c:pt>
                <c:pt idx="486">
                  <c:v>5.568E-2</c:v>
                </c:pt>
                <c:pt idx="487">
                  <c:v>5.7729999999999997E-2</c:v>
                </c:pt>
                <c:pt idx="488">
                  <c:v>5.6910000000000002E-2</c:v>
                </c:pt>
                <c:pt idx="489">
                  <c:v>5.7770000000000002E-2</c:v>
                </c:pt>
                <c:pt idx="490">
                  <c:v>5.7799999999999997E-2</c:v>
                </c:pt>
                <c:pt idx="491">
                  <c:v>5.8160000000000003E-2</c:v>
                </c:pt>
                <c:pt idx="492">
                  <c:v>6.1339999999999999E-2</c:v>
                </c:pt>
                <c:pt idx="493">
                  <c:v>6.1899999999999997E-2</c:v>
                </c:pt>
                <c:pt idx="494">
                  <c:v>6.1010000000000002E-2</c:v>
                </c:pt>
                <c:pt idx="495">
                  <c:v>6.2520000000000006E-2</c:v>
                </c:pt>
                <c:pt idx="496">
                  <c:v>6.2429999999999999E-2</c:v>
                </c:pt>
                <c:pt idx="497">
                  <c:v>6.3689999999999997E-2</c:v>
                </c:pt>
                <c:pt idx="498">
                  <c:v>6.2039999999999998E-2</c:v>
                </c:pt>
                <c:pt idx="499">
                  <c:v>6.3320000000000001E-2</c:v>
                </c:pt>
                <c:pt idx="500">
                  <c:v>6.4089999999999994E-2</c:v>
                </c:pt>
                <c:pt idx="501">
                  <c:v>6.1310000000000003E-2</c:v>
                </c:pt>
                <c:pt idx="502">
                  <c:v>6.6119999999999998E-2</c:v>
                </c:pt>
                <c:pt idx="503">
                  <c:v>6.1039999999999997E-2</c:v>
                </c:pt>
                <c:pt idx="504">
                  <c:v>6.3039999999999999E-2</c:v>
                </c:pt>
                <c:pt idx="505">
                  <c:v>6.4829999999999999E-2</c:v>
                </c:pt>
                <c:pt idx="506">
                  <c:v>6.3640000000000002E-2</c:v>
                </c:pt>
                <c:pt idx="507">
                  <c:v>6.386E-2</c:v>
                </c:pt>
                <c:pt idx="508">
                  <c:v>6.5019999999999994E-2</c:v>
                </c:pt>
                <c:pt idx="509">
                  <c:v>6.4180000000000001E-2</c:v>
                </c:pt>
                <c:pt idx="510">
                  <c:v>6.4049999999999996E-2</c:v>
                </c:pt>
                <c:pt idx="511">
                  <c:v>6.4649999999999999E-2</c:v>
                </c:pt>
                <c:pt idx="512">
                  <c:v>6.6259999999999999E-2</c:v>
                </c:pt>
                <c:pt idx="513">
                  <c:v>6.6830000000000001E-2</c:v>
                </c:pt>
                <c:pt idx="514">
                  <c:v>6.5159999999999996E-2</c:v>
                </c:pt>
                <c:pt idx="515">
                  <c:v>6.7049999999999998E-2</c:v>
                </c:pt>
                <c:pt idx="516">
                  <c:v>6.7019999999999996E-2</c:v>
                </c:pt>
                <c:pt idx="517">
                  <c:v>6.83E-2</c:v>
                </c:pt>
                <c:pt idx="518">
                  <c:v>6.5879999999999994E-2</c:v>
                </c:pt>
                <c:pt idx="519">
                  <c:v>6.5970000000000001E-2</c:v>
                </c:pt>
                <c:pt idx="520">
                  <c:v>6.7879999999999996E-2</c:v>
                </c:pt>
                <c:pt idx="521">
                  <c:v>6.6360000000000002E-2</c:v>
                </c:pt>
                <c:pt idx="522">
                  <c:v>6.8049999999999999E-2</c:v>
                </c:pt>
                <c:pt idx="523">
                  <c:v>6.59E-2</c:v>
                </c:pt>
                <c:pt idx="524">
                  <c:v>6.8500000000000005E-2</c:v>
                </c:pt>
                <c:pt idx="525">
                  <c:v>6.7970000000000003E-2</c:v>
                </c:pt>
                <c:pt idx="526">
                  <c:v>6.5000000000000002E-2</c:v>
                </c:pt>
                <c:pt idx="527">
                  <c:v>6.7799999999999999E-2</c:v>
                </c:pt>
                <c:pt idx="528">
                  <c:v>6.5869999999999998E-2</c:v>
                </c:pt>
                <c:pt idx="529">
                  <c:v>6.6589999999999996E-2</c:v>
                </c:pt>
                <c:pt idx="530">
                  <c:v>6.7140000000000005E-2</c:v>
                </c:pt>
                <c:pt idx="531">
                  <c:v>6.7400000000000002E-2</c:v>
                </c:pt>
                <c:pt idx="532">
                  <c:v>6.7580000000000001E-2</c:v>
                </c:pt>
                <c:pt idx="533">
                  <c:v>6.7140000000000005E-2</c:v>
                </c:pt>
                <c:pt idx="534">
                  <c:v>6.8339999999999998E-2</c:v>
                </c:pt>
                <c:pt idx="535">
                  <c:v>6.9739999999999996E-2</c:v>
                </c:pt>
                <c:pt idx="536">
                  <c:v>6.7220000000000002E-2</c:v>
                </c:pt>
                <c:pt idx="537">
                  <c:v>6.7040000000000002E-2</c:v>
                </c:pt>
                <c:pt idx="538">
                  <c:v>6.651E-2</c:v>
                </c:pt>
                <c:pt idx="539">
                  <c:v>6.719E-2</c:v>
                </c:pt>
                <c:pt idx="540">
                  <c:v>7.1730000000000002E-2</c:v>
                </c:pt>
                <c:pt idx="541">
                  <c:v>6.8640000000000007E-2</c:v>
                </c:pt>
                <c:pt idx="542">
                  <c:v>7.2230000000000003E-2</c:v>
                </c:pt>
                <c:pt idx="543">
                  <c:v>7.0489999999999997E-2</c:v>
                </c:pt>
                <c:pt idx="544">
                  <c:v>7.4550000000000005E-2</c:v>
                </c:pt>
                <c:pt idx="545">
                  <c:v>7.6480000000000006E-2</c:v>
                </c:pt>
                <c:pt idx="546">
                  <c:v>7.2139999999999996E-2</c:v>
                </c:pt>
                <c:pt idx="547">
                  <c:v>7.4819999999999998E-2</c:v>
                </c:pt>
                <c:pt idx="548">
                  <c:v>7.5730000000000006E-2</c:v>
                </c:pt>
                <c:pt idx="549">
                  <c:v>7.596E-2</c:v>
                </c:pt>
                <c:pt idx="550">
                  <c:v>7.7780000000000002E-2</c:v>
                </c:pt>
                <c:pt idx="551">
                  <c:v>7.6590000000000005E-2</c:v>
                </c:pt>
                <c:pt idx="552">
                  <c:v>7.7060000000000003E-2</c:v>
                </c:pt>
                <c:pt idx="553">
                  <c:v>7.4730000000000005E-2</c:v>
                </c:pt>
                <c:pt idx="554">
                  <c:v>7.843E-2</c:v>
                </c:pt>
                <c:pt idx="555">
                  <c:v>7.6920000000000002E-2</c:v>
                </c:pt>
                <c:pt idx="556">
                  <c:v>7.4719999999999995E-2</c:v>
                </c:pt>
                <c:pt idx="557">
                  <c:v>7.535E-2</c:v>
                </c:pt>
                <c:pt idx="558">
                  <c:v>7.4880000000000002E-2</c:v>
                </c:pt>
                <c:pt idx="559">
                  <c:v>7.3340000000000002E-2</c:v>
                </c:pt>
                <c:pt idx="560">
                  <c:v>7.6039999999999996E-2</c:v>
                </c:pt>
                <c:pt idx="561">
                  <c:v>7.3520000000000002E-2</c:v>
                </c:pt>
                <c:pt idx="562">
                  <c:v>7.4130000000000001E-2</c:v>
                </c:pt>
                <c:pt idx="563">
                  <c:v>7.2999999999999995E-2</c:v>
                </c:pt>
                <c:pt idx="564">
                  <c:v>7.2929999999999995E-2</c:v>
                </c:pt>
                <c:pt idx="565">
                  <c:v>7.4980000000000005E-2</c:v>
                </c:pt>
                <c:pt idx="566">
                  <c:v>7.1730000000000002E-2</c:v>
                </c:pt>
                <c:pt idx="567">
                  <c:v>7.4429999999999996E-2</c:v>
                </c:pt>
                <c:pt idx="568">
                  <c:v>7.2370000000000004E-2</c:v>
                </c:pt>
                <c:pt idx="569">
                  <c:v>7.2779999999999997E-2</c:v>
                </c:pt>
                <c:pt idx="570">
                  <c:v>7.3810000000000001E-2</c:v>
                </c:pt>
                <c:pt idx="571">
                  <c:v>7.238E-2</c:v>
                </c:pt>
                <c:pt idx="572">
                  <c:v>7.3249999999999996E-2</c:v>
                </c:pt>
                <c:pt idx="573">
                  <c:v>7.1179999999999993E-2</c:v>
                </c:pt>
                <c:pt idx="574">
                  <c:v>7.0300000000000001E-2</c:v>
                </c:pt>
                <c:pt idx="575">
                  <c:v>7.4829999999999994E-2</c:v>
                </c:pt>
                <c:pt idx="576">
                  <c:v>7.0559999999999998E-2</c:v>
                </c:pt>
                <c:pt idx="577">
                  <c:v>7.1779999999999997E-2</c:v>
                </c:pt>
                <c:pt idx="578">
                  <c:v>6.8479999999999999E-2</c:v>
                </c:pt>
                <c:pt idx="579">
                  <c:v>7.1290000000000006E-2</c:v>
                </c:pt>
                <c:pt idx="580">
                  <c:v>7.1959999999999996E-2</c:v>
                </c:pt>
                <c:pt idx="581">
                  <c:v>6.93E-2</c:v>
                </c:pt>
                <c:pt idx="582">
                  <c:v>7.3150000000000007E-2</c:v>
                </c:pt>
                <c:pt idx="583">
                  <c:v>7.3380000000000001E-2</c:v>
                </c:pt>
                <c:pt idx="584">
                  <c:v>7.2819999999999996E-2</c:v>
                </c:pt>
                <c:pt idx="585">
                  <c:v>7.3849999999999999E-2</c:v>
                </c:pt>
                <c:pt idx="586">
                  <c:v>7.0989999999999998E-2</c:v>
                </c:pt>
                <c:pt idx="587">
                  <c:v>7.5300000000000006E-2</c:v>
                </c:pt>
                <c:pt idx="588">
                  <c:v>7.3190000000000005E-2</c:v>
                </c:pt>
                <c:pt idx="589">
                  <c:v>7.528E-2</c:v>
                </c:pt>
                <c:pt idx="590">
                  <c:v>7.6020000000000004E-2</c:v>
                </c:pt>
                <c:pt idx="591">
                  <c:v>7.4020000000000002E-2</c:v>
                </c:pt>
                <c:pt idx="592">
                  <c:v>7.7109999999999998E-2</c:v>
                </c:pt>
                <c:pt idx="593">
                  <c:v>7.7340000000000006E-2</c:v>
                </c:pt>
                <c:pt idx="594">
                  <c:v>7.6609999999999998E-2</c:v>
                </c:pt>
                <c:pt idx="595">
                  <c:v>7.6149999999999995E-2</c:v>
                </c:pt>
                <c:pt idx="596">
                  <c:v>7.3569999999999997E-2</c:v>
                </c:pt>
                <c:pt idx="597">
                  <c:v>7.6100000000000001E-2</c:v>
                </c:pt>
                <c:pt idx="598">
                  <c:v>7.349E-2</c:v>
                </c:pt>
                <c:pt idx="599">
                  <c:v>7.4370000000000006E-2</c:v>
                </c:pt>
                <c:pt idx="600">
                  <c:v>7.5050000000000006E-2</c:v>
                </c:pt>
                <c:pt idx="601">
                  <c:v>7.4270000000000003E-2</c:v>
                </c:pt>
                <c:pt idx="602">
                  <c:v>7.5090000000000004E-2</c:v>
                </c:pt>
                <c:pt idx="603">
                  <c:v>7.417E-2</c:v>
                </c:pt>
                <c:pt idx="604">
                  <c:v>7.5410000000000005E-2</c:v>
                </c:pt>
                <c:pt idx="605">
                  <c:v>7.739E-2</c:v>
                </c:pt>
                <c:pt idx="606">
                  <c:v>7.7259999999999995E-2</c:v>
                </c:pt>
                <c:pt idx="607">
                  <c:v>7.7399999999999997E-2</c:v>
                </c:pt>
                <c:pt idx="608">
                  <c:v>7.6960000000000001E-2</c:v>
                </c:pt>
                <c:pt idx="609">
                  <c:v>7.9079999999999998E-2</c:v>
                </c:pt>
                <c:pt idx="610">
                  <c:v>7.9710000000000003E-2</c:v>
                </c:pt>
                <c:pt idx="611">
                  <c:v>7.7799999999999994E-2</c:v>
                </c:pt>
                <c:pt idx="612">
                  <c:v>7.9250000000000001E-2</c:v>
                </c:pt>
                <c:pt idx="613">
                  <c:v>7.7640000000000001E-2</c:v>
                </c:pt>
                <c:pt idx="614">
                  <c:v>7.714E-2</c:v>
                </c:pt>
                <c:pt idx="615">
                  <c:v>7.646E-2</c:v>
                </c:pt>
                <c:pt idx="616">
                  <c:v>7.2569999999999996E-2</c:v>
                </c:pt>
                <c:pt idx="617">
                  <c:v>7.5899999999999995E-2</c:v>
                </c:pt>
                <c:pt idx="618">
                  <c:v>7.2109999999999994E-2</c:v>
                </c:pt>
                <c:pt idx="619">
                  <c:v>7.3889999999999997E-2</c:v>
                </c:pt>
                <c:pt idx="620">
                  <c:v>7.3539999999999994E-2</c:v>
                </c:pt>
                <c:pt idx="621">
                  <c:v>7.2859999999999994E-2</c:v>
                </c:pt>
                <c:pt idx="622">
                  <c:v>7.1749999999999994E-2</c:v>
                </c:pt>
                <c:pt idx="623">
                  <c:v>7.0029999999999995E-2</c:v>
                </c:pt>
                <c:pt idx="624">
                  <c:v>6.7860000000000004E-2</c:v>
                </c:pt>
                <c:pt idx="625">
                  <c:v>6.7729999999999999E-2</c:v>
                </c:pt>
                <c:pt idx="626">
                  <c:v>6.3880000000000006E-2</c:v>
                </c:pt>
                <c:pt idx="627">
                  <c:v>6.8049999999999999E-2</c:v>
                </c:pt>
                <c:pt idx="628">
                  <c:v>6.5049999999999997E-2</c:v>
                </c:pt>
                <c:pt idx="629">
                  <c:v>6.5949999999999995E-2</c:v>
                </c:pt>
                <c:pt idx="630">
                  <c:v>6.5140000000000003E-2</c:v>
                </c:pt>
                <c:pt idx="631">
                  <c:v>6.3740000000000005E-2</c:v>
                </c:pt>
                <c:pt idx="632">
                  <c:v>6.4630000000000007E-2</c:v>
                </c:pt>
                <c:pt idx="633">
                  <c:v>6.3450000000000006E-2</c:v>
                </c:pt>
                <c:pt idx="634">
                  <c:v>6.2829999999999997E-2</c:v>
                </c:pt>
                <c:pt idx="635">
                  <c:v>6.2590000000000007E-2</c:v>
                </c:pt>
                <c:pt idx="636">
                  <c:v>6.0069999999999998E-2</c:v>
                </c:pt>
                <c:pt idx="637">
                  <c:v>6.0929999999999998E-2</c:v>
                </c:pt>
                <c:pt idx="638">
                  <c:v>6.0420000000000001E-2</c:v>
                </c:pt>
                <c:pt idx="639">
                  <c:v>5.9810000000000002E-2</c:v>
                </c:pt>
                <c:pt idx="640">
                  <c:v>5.985E-2</c:v>
                </c:pt>
                <c:pt idx="641">
                  <c:v>5.8779999999999999E-2</c:v>
                </c:pt>
                <c:pt idx="642">
                  <c:v>6.0729999999999999E-2</c:v>
                </c:pt>
                <c:pt idx="643">
                  <c:v>5.8840000000000003E-2</c:v>
                </c:pt>
                <c:pt idx="644">
                  <c:v>6.0220000000000003E-2</c:v>
                </c:pt>
                <c:pt idx="645">
                  <c:v>5.9229999999999998E-2</c:v>
                </c:pt>
                <c:pt idx="646">
                  <c:v>5.8369999999999998E-2</c:v>
                </c:pt>
                <c:pt idx="647">
                  <c:v>5.9549999999999999E-2</c:v>
                </c:pt>
                <c:pt idx="648">
                  <c:v>5.8520000000000003E-2</c:v>
                </c:pt>
                <c:pt idx="649">
                  <c:v>6.1030000000000001E-2</c:v>
                </c:pt>
                <c:pt idx="650">
                  <c:v>6.1109999999999998E-2</c:v>
                </c:pt>
                <c:pt idx="651">
                  <c:v>5.9630000000000002E-2</c:v>
                </c:pt>
                <c:pt idx="652">
                  <c:v>6.2280000000000002E-2</c:v>
                </c:pt>
                <c:pt idx="653">
                  <c:v>6.0010000000000001E-2</c:v>
                </c:pt>
                <c:pt idx="654">
                  <c:v>6.241E-2</c:v>
                </c:pt>
                <c:pt idx="655">
                  <c:v>6.5040000000000001E-2</c:v>
                </c:pt>
                <c:pt idx="656">
                  <c:v>6.2590000000000007E-2</c:v>
                </c:pt>
                <c:pt idx="657">
                  <c:v>6.361E-2</c:v>
                </c:pt>
                <c:pt idx="658">
                  <c:v>6.225E-2</c:v>
                </c:pt>
                <c:pt idx="659">
                  <c:v>6.2100000000000002E-2</c:v>
                </c:pt>
                <c:pt idx="660">
                  <c:v>6.1429999999999998E-2</c:v>
                </c:pt>
                <c:pt idx="661">
                  <c:v>6.1920000000000003E-2</c:v>
                </c:pt>
                <c:pt idx="662">
                  <c:v>6.2899999999999998E-2</c:v>
                </c:pt>
                <c:pt idx="663">
                  <c:v>6.1679999999999999E-2</c:v>
                </c:pt>
                <c:pt idx="664">
                  <c:v>6.1069999999999999E-2</c:v>
                </c:pt>
                <c:pt idx="665">
                  <c:v>6.2149999999999997E-2</c:v>
                </c:pt>
                <c:pt idx="666">
                  <c:v>6.1060000000000003E-2</c:v>
                </c:pt>
                <c:pt idx="667">
                  <c:v>6.2899999999999998E-2</c:v>
                </c:pt>
                <c:pt idx="668">
                  <c:v>6.2390000000000001E-2</c:v>
                </c:pt>
                <c:pt idx="669">
                  <c:v>6.1929999999999999E-2</c:v>
                </c:pt>
                <c:pt idx="670">
                  <c:v>6.404E-2</c:v>
                </c:pt>
                <c:pt idx="671">
                  <c:v>6.3329999999999997E-2</c:v>
                </c:pt>
                <c:pt idx="672">
                  <c:v>6.5699999999999995E-2</c:v>
                </c:pt>
                <c:pt idx="673">
                  <c:v>6.4430000000000001E-2</c:v>
                </c:pt>
                <c:pt idx="674">
                  <c:v>6.701E-2</c:v>
                </c:pt>
                <c:pt idx="675">
                  <c:v>6.6339999999999996E-2</c:v>
                </c:pt>
                <c:pt idx="676">
                  <c:v>6.7080000000000001E-2</c:v>
                </c:pt>
                <c:pt idx="677">
                  <c:v>6.6350000000000006E-2</c:v>
                </c:pt>
                <c:pt idx="678">
                  <c:v>6.7750000000000005E-2</c:v>
                </c:pt>
                <c:pt idx="679">
                  <c:v>6.9400000000000003E-2</c:v>
                </c:pt>
                <c:pt idx="680">
                  <c:v>7.3349999999999999E-2</c:v>
                </c:pt>
                <c:pt idx="681">
                  <c:v>7.0550000000000002E-2</c:v>
                </c:pt>
                <c:pt idx="682">
                  <c:v>7.3529999999999998E-2</c:v>
                </c:pt>
                <c:pt idx="683">
                  <c:v>7.4609999999999996E-2</c:v>
                </c:pt>
                <c:pt idx="684">
                  <c:v>7.6429999999999998E-2</c:v>
                </c:pt>
                <c:pt idx="685">
                  <c:v>8.0369999999999997E-2</c:v>
                </c:pt>
                <c:pt idx="686">
                  <c:v>7.8409999999999994E-2</c:v>
                </c:pt>
                <c:pt idx="687">
                  <c:v>8.2000000000000003E-2</c:v>
                </c:pt>
                <c:pt idx="688">
                  <c:v>8.1240000000000007E-2</c:v>
                </c:pt>
                <c:pt idx="689">
                  <c:v>8.3129999999999996E-2</c:v>
                </c:pt>
                <c:pt idx="690">
                  <c:v>8.7110000000000007E-2</c:v>
                </c:pt>
                <c:pt idx="691">
                  <c:v>8.387E-2</c:v>
                </c:pt>
                <c:pt idx="692">
                  <c:v>8.6540000000000006E-2</c:v>
                </c:pt>
                <c:pt idx="693">
                  <c:v>8.6349999999999996E-2</c:v>
                </c:pt>
                <c:pt idx="694">
                  <c:v>8.6860000000000007E-2</c:v>
                </c:pt>
                <c:pt idx="695">
                  <c:v>8.6999999999999994E-2</c:v>
                </c:pt>
                <c:pt idx="696">
                  <c:v>8.5519999999999999E-2</c:v>
                </c:pt>
                <c:pt idx="697">
                  <c:v>8.8200000000000001E-2</c:v>
                </c:pt>
                <c:pt idx="698">
                  <c:v>8.6220000000000005E-2</c:v>
                </c:pt>
                <c:pt idx="699">
                  <c:v>8.5269999999999999E-2</c:v>
                </c:pt>
                <c:pt idx="700">
                  <c:v>8.6629999999999999E-2</c:v>
                </c:pt>
                <c:pt idx="701">
                  <c:v>8.5879999999999998E-2</c:v>
                </c:pt>
                <c:pt idx="702">
                  <c:v>8.6849999999999997E-2</c:v>
                </c:pt>
                <c:pt idx="703">
                  <c:v>8.4779999999999994E-2</c:v>
                </c:pt>
                <c:pt idx="704">
                  <c:v>8.7110000000000007E-2</c:v>
                </c:pt>
                <c:pt idx="705">
                  <c:v>8.702E-2</c:v>
                </c:pt>
                <c:pt idx="706">
                  <c:v>8.5010000000000002E-2</c:v>
                </c:pt>
                <c:pt idx="707">
                  <c:v>8.6050000000000001E-2</c:v>
                </c:pt>
                <c:pt idx="708">
                  <c:v>8.5190000000000002E-2</c:v>
                </c:pt>
                <c:pt idx="709">
                  <c:v>8.5220000000000004E-2</c:v>
                </c:pt>
                <c:pt idx="710">
                  <c:v>8.4220000000000003E-2</c:v>
                </c:pt>
                <c:pt idx="711">
                  <c:v>8.3919999999999995E-2</c:v>
                </c:pt>
                <c:pt idx="712">
                  <c:v>8.294E-2</c:v>
                </c:pt>
                <c:pt idx="713">
                  <c:v>8.0509999999999998E-2</c:v>
                </c:pt>
                <c:pt idx="714">
                  <c:v>8.0649999999999999E-2</c:v>
                </c:pt>
                <c:pt idx="715">
                  <c:v>7.9780000000000004E-2</c:v>
                </c:pt>
                <c:pt idx="716">
                  <c:v>7.8340000000000007E-2</c:v>
                </c:pt>
                <c:pt idx="717">
                  <c:v>7.986E-2</c:v>
                </c:pt>
                <c:pt idx="718">
                  <c:v>7.8030000000000002E-2</c:v>
                </c:pt>
                <c:pt idx="719">
                  <c:v>7.7399999999999997E-2</c:v>
                </c:pt>
                <c:pt idx="720">
                  <c:v>7.8229999999999994E-2</c:v>
                </c:pt>
                <c:pt idx="721">
                  <c:v>7.5719999999999996E-2</c:v>
                </c:pt>
                <c:pt idx="722">
                  <c:v>7.6039999999999996E-2</c:v>
                </c:pt>
                <c:pt idx="723">
                  <c:v>7.6280000000000001E-2</c:v>
                </c:pt>
                <c:pt idx="724">
                  <c:v>7.6490000000000002E-2</c:v>
                </c:pt>
                <c:pt idx="725">
                  <c:v>7.6880000000000004E-2</c:v>
                </c:pt>
                <c:pt idx="726">
                  <c:v>7.7079999999999996E-2</c:v>
                </c:pt>
                <c:pt idx="727">
                  <c:v>7.9269999999999993E-2</c:v>
                </c:pt>
                <c:pt idx="728">
                  <c:v>7.6960000000000001E-2</c:v>
                </c:pt>
                <c:pt idx="729">
                  <c:v>7.8060000000000004E-2</c:v>
                </c:pt>
                <c:pt idx="730">
                  <c:v>7.843E-2</c:v>
                </c:pt>
                <c:pt idx="731">
                  <c:v>7.8490000000000004E-2</c:v>
                </c:pt>
                <c:pt idx="732">
                  <c:v>7.9570000000000002E-2</c:v>
                </c:pt>
                <c:pt idx="733">
                  <c:v>7.7369999999999994E-2</c:v>
                </c:pt>
                <c:pt idx="734">
                  <c:v>7.7079999999999996E-2</c:v>
                </c:pt>
                <c:pt idx="735">
                  <c:v>7.8240000000000004E-2</c:v>
                </c:pt>
                <c:pt idx="736">
                  <c:v>7.6660000000000006E-2</c:v>
                </c:pt>
                <c:pt idx="737">
                  <c:v>7.8670000000000004E-2</c:v>
                </c:pt>
                <c:pt idx="738">
                  <c:v>7.6480000000000006E-2</c:v>
                </c:pt>
                <c:pt idx="739">
                  <c:v>7.6230000000000006E-2</c:v>
                </c:pt>
                <c:pt idx="740">
                  <c:v>7.6670000000000002E-2</c:v>
                </c:pt>
                <c:pt idx="741">
                  <c:v>7.5219999999999995E-2</c:v>
                </c:pt>
                <c:pt idx="742">
                  <c:v>7.4459999999999998E-2</c:v>
                </c:pt>
                <c:pt idx="743">
                  <c:v>7.4700000000000003E-2</c:v>
                </c:pt>
                <c:pt idx="744">
                  <c:v>7.5130000000000002E-2</c:v>
                </c:pt>
                <c:pt idx="745">
                  <c:v>7.5389999999999999E-2</c:v>
                </c:pt>
                <c:pt idx="746">
                  <c:v>7.4529999999999999E-2</c:v>
                </c:pt>
                <c:pt idx="747">
                  <c:v>7.3209999999999997E-2</c:v>
                </c:pt>
                <c:pt idx="748">
                  <c:v>7.3440000000000005E-2</c:v>
                </c:pt>
                <c:pt idx="749">
                  <c:v>7.3639999999999997E-2</c:v>
                </c:pt>
                <c:pt idx="750">
                  <c:v>7.467E-2</c:v>
                </c:pt>
                <c:pt idx="751">
                  <c:v>7.127E-2</c:v>
                </c:pt>
                <c:pt idx="752">
                  <c:v>7.3389999999999997E-2</c:v>
                </c:pt>
                <c:pt idx="753">
                  <c:v>7.0519999999999999E-2</c:v>
                </c:pt>
                <c:pt idx="754">
                  <c:v>6.9339999999999999E-2</c:v>
                </c:pt>
                <c:pt idx="755">
                  <c:v>7.2340000000000002E-2</c:v>
                </c:pt>
                <c:pt idx="756">
                  <c:v>7.2550000000000003E-2</c:v>
                </c:pt>
                <c:pt idx="757">
                  <c:v>7.2419999999999998E-2</c:v>
                </c:pt>
                <c:pt idx="758">
                  <c:v>7.0699999999999999E-2</c:v>
                </c:pt>
                <c:pt idx="759">
                  <c:v>7.1300000000000002E-2</c:v>
                </c:pt>
                <c:pt idx="760">
                  <c:v>7.2910000000000003E-2</c:v>
                </c:pt>
                <c:pt idx="761">
                  <c:v>7.2359999999999994E-2</c:v>
                </c:pt>
                <c:pt idx="762">
                  <c:v>7.3899999999999993E-2</c:v>
                </c:pt>
                <c:pt idx="763">
                  <c:v>7.084E-2</c:v>
                </c:pt>
                <c:pt idx="764">
                  <c:v>7.17E-2</c:v>
                </c:pt>
                <c:pt idx="765">
                  <c:v>7.2440000000000004E-2</c:v>
                </c:pt>
                <c:pt idx="766">
                  <c:v>7.0559999999999998E-2</c:v>
                </c:pt>
                <c:pt idx="767">
                  <c:v>7.2580000000000006E-2</c:v>
                </c:pt>
                <c:pt idx="768">
                  <c:v>7.3359999999999995E-2</c:v>
                </c:pt>
                <c:pt idx="769">
                  <c:v>7.1669999999999998E-2</c:v>
                </c:pt>
                <c:pt idx="770">
                  <c:v>7.2889999999999996E-2</c:v>
                </c:pt>
                <c:pt idx="771">
                  <c:v>7.238E-2</c:v>
                </c:pt>
                <c:pt idx="772">
                  <c:v>7.5329999999999994E-2</c:v>
                </c:pt>
                <c:pt idx="773">
                  <c:v>7.4560000000000001E-2</c:v>
                </c:pt>
                <c:pt idx="774">
                  <c:v>7.4940000000000007E-2</c:v>
                </c:pt>
                <c:pt idx="775">
                  <c:v>7.7200000000000005E-2</c:v>
                </c:pt>
                <c:pt idx="776">
                  <c:v>7.6469999999999996E-2</c:v>
                </c:pt>
                <c:pt idx="777">
                  <c:v>7.7869999999999995E-2</c:v>
                </c:pt>
                <c:pt idx="778">
                  <c:v>7.5410000000000005E-2</c:v>
                </c:pt>
                <c:pt idx="779">
                  <c:v>7.4510000000000007E-2</c:v>
                </c:pt>
                <c:pt idx="780">
                  <c:v>7.7170000000000002E-2</c:v>
                </c:pt>
                <c:pt idx="781">
                  <c:v>7.3980000000000004E-2</c:v>
                </c:pt>
                <c:pt idx="782">
                  <c:v>7.4800000000000005E-2</c:v>
                </c:pt>
                <c:pt idx="783">
                  <c:v>7.4459999999999998E-2</c:v>
                </c:pt>
                <c:pt idx="784">
                  <c:v>7.4840000000000004E-2</c:v>
                </c:pt>
                <c:pt idx="785">
                  <c:v>7.7219999999999997E-2</c:v>
                </c:pt>
                <c:pt idx="786">
                  <c:v>7.3679999999999995E-2</c:v>
                </c:pt>
                <c:pt idx="787">
                  <c:v>7.51E-2</c:v>
                </c:pt>
                <c:pt idx="788">
                  <c:v>7.2739999999999999E-2</c:v>
                </c:pt>
                <c:pt idx="789">
                  <c:v>7.2539999999999993E-2</c:v>
                </c:pt>
                <c:pt idx="790">
                  <c:v>7.3289999999999994E-2</c:v>
                </c:pt>
                <c:pt idx="791">
                  <c:v>7.2109999999999994E-2</c:v>
                </c:pt>
                <c:pt idx="792">
                  <c:v>7.2599999999999998E-2</c:v>
                </c:pt>
                <c:pt idx="793">
                  <c:v>7.2929999999999995E-2</c:v>
                </c:pt>
                <c:pt idx="794">
                  <c:v>7.2969999999999993E-2</c:v>
                </c:pt>
                <c:pt idx="795">
                  <c:v>7.5439999999999993E-2</c:v>
                </c:pt>
                <c:pt idx="796">
                  <c:v>7.5609999999999997E-2</c:v>
                </c:pt>
                <c:pt idx="797">
                  <c:v>7.7799999999999994E-2</c:v>
                </c:pt>
                <c:pt idx="798">
                  <c:v>7.4870000000000006E-2</c:v>
                </c:pt>
                <c:pt idx="799">
                  <c:v>7.5490000000000002E-2</c:v>
                </c:pt>
                <c:pt idx="800">
                  <c:v>7.5749999999999998E-2</c:v>
                </c:pt>
                <c:pt idx="801">
                  <c:v>7.5609999999999997E-2</c:v>
                </c:pt>
                <c:pt idx="802">
                  <c:v>7.732E-2</c:v>
                </c:pt>
                <c:pt idx="803">
                  <c:v>7.7600000000000002E-2</c:v>
                </c:pt>
                <c:pt idx="804">
                  <c:v>7.8579999999999997E-2</c:v>
                </c:pt>
                <c:pt idx="805">
                  <c:v>7.8990000000000005E-2</c:v>
                </c:pt>
                <c:pt idx="806">
                  <c:v>7.8369999999999995E-2</c:v>
                </c:pt>
                <c:pt idx="807">
                  <c:v>7.9560000000000006E-2</c:v>
                </c:pt>
                <c:pt idx="808">
                  <c:v>7.8030000000000002E-2</c:v>
                </c:pt>
                <c:pt idx="809">
                  <c:v>7.7600000000000002E-2</c:v>
                </c:pt>
                <c:pt idx="810">
                  <c:v>7.8490000000000004E-2</c:v>
                </c:pt>
                <c:pt idx="811">
                  <c:v>7.9899999999999999E-2</c:v>
                </c:pt>
                <c:pt idx="812">
                  <c:v>8.1079999999999999E-2</c:v>
                </c:pt>
                <c:pt idx="813">
                  <c:v>8.0339999999999995E-2</c:v>
                </c:pt>
                <c:pt idx="814">
                  <c:v>8.201E-2</c:v>
                </c:pt>
                <c:pt idx="815">
                  <c:v>8.4279999999999994E-2</c:v>
                </c:pt>
                <c:pt idx="816">
                  <c:v>8.3239999999999995E-2</c:v>
                </c:pt>
                <c:pt idx="817">
                  <c:v>8.3260000000000001E-2</c:v>
                </c:pt>
                <c:pt idx="818">
                  <c:v>8.2769999999999996E-2</c:v>
                </c:pt>
                <c:pt idx="819">
                  <c:v>8.3589999999999998E-2</c:v>
                </c:pt>
                <c:pt idx="820">
                  <c:v>8.3159999999999998E-2</c:v>
                </c:pt>
                <c:pt idx="821">
                  <c:v>7.9969999999999999E-2</c:v>
                </c:pt>
                <c:pt idx="822">
                  <c:v>8.3599999999999994E-2</c:v>
                </c:pt>
                <c:pt idx="823">
                  <c:v>8.2379999999999995E-2</c:v>
                </c:pt>
                <c:pt idx="824">
                  <c:v>8.1689999999999999E-2</c:v>
                </c:pt>
                <c:pt idx="825">
                  <c:v>8.4409999999999999E-2</c:v>
                </c:pt>
                <c:pt idx="826">
                  <c:v>8.201E-2</c:v>
                </c:pt>
                <c:pt idx="827">
                  <c:v>8.1900000000000001E-2</c:v>
                </c:pt>
                <c:pt idx="828">
                  <c:v>8.2479999999999998E-2</c:v>
                </c:pt>
                <c:pt idx="829">
                  <c:v>8.2030000000000006E-2</c:v>
                </c:pt>
                <c:pt idx="830">
                  <c:v>8.3570000000000005E-2</c:v>
                </c:pt>
                <c:pt idx="831">
                  <c:v>8.455E-2</c:v>
                </c:pt>
                <c:pt idx="832">
                  <c:v>8.6819999999999994E-2</c:v>
                </c:pt>
                <c:pt idx="833">
                  <c:v>8.7129999999999999E-2</c:v>
                </c:pt>
                <c:pt idx="834">
                  <c:v>9.1039999999999996E-2</c:v>
                </c:pt>
                <c:pt idx="835">
                  <c:v>8.9940000000000006E-2</c:v>
                </c:pt>
                <c:pt idx="836">
                  <c:v>8.9260000000000006E-2</c:v>
                </c:pt>
                <c:pt idx="837">
                  <c:v>8.8469999999999993E-2</c:v>
                </c:pt>
                <c:pt idx="838">
                  <c:v>9.0010000000000007E-2</c:v>
                </c:pt>
                <c:pt idx="839">
                  <c:v>9.0190000000000006E-2</c:v>
                </c:pt>
                <c:pt idx="840">
                  <c:v>9.0219999999999995E-2</c:v>
                </c:pt>
                <c:pt idx="841">
                  <c:v>8.8859999999999995E-2</c:v>
                </c:pt>
                <c:pt idx="842">
                  <c:v>9.0249999999999997E-2</c:v>
                </c:pt>
                <c:pt idx="843">
                  <c:v>9.0450000000000003E-2</c:v>
                </c:pt>
                <c:pt idx="844">
                  <c:v>8.7679999999999994E-2</c:v>
                </c:pt>
                <c:pt idx="845">
                  <c:v>8.7859999999999994E-2</c:v>
                </c:pt>
                <c:pt idx="846">
                  <c:v>8.745E-2</c:v>
                </c:pt>
                <c:pt idx="847">
                  <c:v>8.8239999999999999E-2</c:v>
                </c:pt>
                <c:pt idx="848">
                  <c:v>8.6389999999999995E-2</c:v>
                </c:pt>
                <c:pt idx="849">
                  <c:v>8.6629999999999999E-2</c:v>
                </c:pt>
                <c:pt idx="850">
                  <c:v>8.7800000000000003E-2</c:v>
                </c:pt>
                <c:pt idx="851">
                  <c:v>8.6010000000000003E-2</c:v>
                </c:pt>
                <c:pt idx="852">
                  <c:v>8.6260000000000003E-2</c:v>
                </c:pt>
                <c:pt idx="853">
                  <c:v>8.5559999999999997E-2</c:v>
                </c:pt>
                <c:pt idx="854">
                  <c:v>8.5650000000000004E-2</c:v>
                </c:pt>
                <c:pt idx="855">
                  <c:v>8.5269999999999999E-2</c:v>
                </c:pt>
                <c:pt idx="856">
                  <c:v>8.3210000000000006E-2</c:v>
                </c:pt>
                <c:pt idx="857">
                  <c:v>8.3820000000000006E-2</c:v>
                </c:pt>
                <c:pt idx="858">
                  <c:v>8.6069999999999994E-2</c:v>
                </c:pt>
                <c:pt idx="859">
                  <c:v>8.6840000000000001E-2</c:v>
                </c:pt>
                <c:pt idx="860">
                  <c:v>8.6120000000000002E-2</c:v>
                </c:pt>
                <c:pt idx="861">
                  <c:v>8.2669999999999993E-2</c:v>
                </c:pt>
                <c:pt idx="862">
                  <c:v>8.2659999999999997E-2</c:v>
                </c:pt>
                <c:pt idx="863">
                  <c:v>8.3309999999999995E-2</c:v>
                </c:pt>
                <c:pt idx="864">
                  <c:v>8.3720000000000003E-2</c:v>
                </c:pt>
                <c:pt idx="865">
                  <c:v>8.226E-2</c:v>
                </c:pt>
                <c:pt idx="866">
                  <c:v>8.0259999999999998E-2</c:v>
                </c:pt>
                <c:pt idx="867">
                  <c:v>8.1720000000000001E-2</c:v>
                </c:pt>
                <c:pt idx="868">
                  <c:v>8.1009999999999999E-2</c:v>
                </c:pt>
                <c:pt idx="869">
                  <c:v>8.2799999999999999E-2</c:v>
                </c:pt>
                <c:pt idx="870">
                  <c:v>8.4010000000000001E-2</c:v>
                </c:pt>
                <c:pt idx="871">
                  <c:v>8.1519999999999995E-2</c:v>
                </c:pt>
                <c:pt idx="872">
                  <c:v>8.1670000000000006E-2</c:v>
                </c:pt>
                <c:pt idx="873">
                  <c:v>8.4029999999999994E-2</c:v>
                </c:pt>
                <c:pt idx="874">
                  <c:v>8.48E-2</c:v>
                </c:pt>
                <c:pt idx="875">
                  <c:v>8.3180000000000004E-2</c:v>
                </c:pt>
                <c:pt idx="876">
                  <c:v>8.0180000000000001E-2</c:v>
                </c:pt>
                <c:pt idx="877">
                  <c:v>8.2119999999999999E-2</c:v>
                </c:pt>
                <c:pt idx="878">
                  <c:v>8.2979999999999998E-2</c:v>
                </c:pt>
                <c:pt idx="879">
                  <c:v>8.2669999999999993E-2</c:v>
                </c:pt>
                <c:pt idx="880">
                  <c:v>8.4390000000000007E-2</c:v>
                </c:pt>
                <c:pt idx="881">
                  <c:v>8.344E-2</c:v>
                </c:pt>
                <c:pt idx="882">
                  <c:v>8.5860000000000006E-2</c:v>
                </c:pt>
                <c:pt idx="883">
                  <c:v>8.7559999999999999E-2</c:v>
                </c:pt>
                <c:pt idx="884">
                  <c:v>8.788E-2</c:v>
                </c:pt>
                <c:pt idx="885">
                  <c:v>8.9730000000000004E-2</c:v>
                </c:pt>
                <c:pt idx="886">
                  <c:v>8.7489999999999998E-2</c:v>
                </c:pt>
                <c:pt idx="887">
                  <c:v>8.7499999999999994E-2</c:v>
                </c:pt>
                <c:pt idx="888">
                  <c:v>8.9810000000000001E-2</c:v>
                </c:pt>
                <c:pt idx="889">
                  <c:v>9.0399999999999994E-2</c:v>
                </c:pt>
                <c:pt idx="890">
                  <c:v>9.1259999999999994E-2</c:v>
                </c:pt>
                <c:pt idx="891">
                  <c:v>9.0709999999999999E-2</c:v>
                </c:pt>
                <c:pt idx="892">
                  <c:v>9.3859999999999999E-2</c:v>
                </c:pt>
                <c:pt idx="893">
                  <c:v>9.3259999999999996E-2</c:v>
                </c:pt>
                <c:pt idx="894">
                  <c:v>9.2280000000000001E-2</c:v>
                </c:pt>
                <c:pt idx="895">
                  <c:v>9.1939999999999994E-2</c:v>
                </c:pt>
                <c:pt idx="896">
                  <c:v>9.042E-2</c:v>
                </c:pt>
                <c:pt idx="897">
                  <c:v>9.257E-2</c:v>
                </c:pt>
                <c:pt idx="898">
                  <c:v>9.0450000000000003E-2</c:v>
                </c:pt>
                <c:pt idx="899">
                  <c:v>8.9459999999999998E-2</c:v>
                </c:pt>
                <c:pt idx="900">
                  <c:v>8.9120000000000005E-2</c:v>
                </c:pt>
                <c:pt idx="901">
                  <c:v>8.7550000000000003E-2</c:v>
                </c:pt>
                <c:pt idx="902">
                  <c:v>8.77E-2</c:v>
                </c:pt>
                <c:pt idx="903">
                  <c:v>9.0399999999999994E-2</c:v>
                </c:pt>
                <c:pt idx="904">
                  <c:v>8.7739999999999999E-2</c:v>
                </c:pt>
                <c:pt idx="905">
                  <c:v>8.8330000000000006E-2</c:v>
                </c:pt>
                <c:pt idx="906">
                  <c:v>8.4820000000000007E-2</c:v>
                </c:pt>
                <c:pt idx="907">
                  <c:v>8.3260000000000001E-2</c:v>
                </c:pt>
                <c:pt idx="908">
                  <c:v>8.4099999999999994E-2</c:v>
                </c:pt>
                <c:pt idx="909">
                  <c:v>8.1850000000000006E-2</c:v>
                </c:pt>
                <c:pt idx="910">
                  <c:v>8.233E-2</c:v>
                </c:pt>
                <c:pt idx="911">
                  <c:v>8.0439999999999998E-2</c:v>
                </c:pt>
                <c:pt idx="912">
                  <c:v>8.2000000000000003E-2</c:v>
                </c:pt>
                <c:pt idx="913">
                  <c:v>7.9869999999999997E-2</c:v>
                </c:pt>
                <c:pt idx="914">
                  <c:v>7.8820000000000001E-2</c:v>
                </c:pt>
                <c:pt idx="915">
                  <c:v>7.9670000000000005E-2</c:v>
                </c:pt>
                <c:pt idx="916">
                  <c:v>7.7119999999999994E-2</c:v>
                </c:pt>
                <c:pt idx="917">
                  <c:v>7.8210000000000002E-2</c:v>
                </c:pt>
                <c:pt idx="918">
                  <c:v>7.7590000000000006E-2</c:v>
                </c:pt>
                <c:pt idx="919">
                  <c:v>7.5819999999999999E-2</c:v>
                </c:pt>
                <c:pt idx="920">
                  <c:v>7.6749999999999999E-2</c:v>
                </c:pt>
                <c:pt idx="921">
                  <c:v>7.6679999999999998E-2</c:v>
                </c:pt>
                <c:pt idx="922">
                  <c:v>7.5689999999999993E-2</c:v>
                </c:pt>
                <c:pt idx="923">
                  <c:v>7.5359999999999996E-2</c:v>
                </c:pt>
                <c:pt idx="924">
                  <c:v>7.8189999999999996E-2</c:v>
                </c:pt>
                <c:pt idx="925">
                  <c:v>7.5990000000000002E-2</c:v>
                </c:pt>
                <c:pt idx="926">
                  <c:v>7.3590000000000003E-2</c:v>
                </c:pt>
                <c:pt idx="927">
                  <c:v>7.2770000000000001E-2</c:v>
                </c:pt>
                <c:pt idx="928">
                  <c:v>7.324E-2</c:v>
                </c:pt>
                <c:pt idx="929">
                  <c:v>7.4810000000000001E-2</c:v>
                </c:pt>
                <c:pt idx="930">
                  <c:v>7.6689999999999994E-2</c:v>
                </c:pt>
                <c:pt idx="931">
                  <c:v>7.7359999999999998E-2</c:v>
                </c:pt>
                <c:pt idx="932">
                  <c:v>7.6770000000000005E-2</c:v>
                </c:pt>
                <c:pt idx="933">
                  <c:v>7.7590000000000006E-2</c:v>
                </c:pt>
                <c:pt idx="934">
                  <c:v>7.8E-2</c:v>
                </c:pt>
                <c:pt idx="935">
                  <c:v>8.0060000000000006E-2</c:v>
                </c:pt>
                <c:pt idx="936">
                  <c:v>7.6819999999999999E-2</c:v>
                </c:pt>
                <c:pt idx="937">
                  <c:v>7.9649999999999999E-2</c:v>
                </c:pt>
                <c:pt idx="938">
                  <c:v>7.7039999999999997E-2</c:v>
                </c:pt>
                <c:pt idx="939">
                  <c:v>7.9769999999999994E-2</c:v>
                </c:pt>
                <c:pt idx="940">
                  <c:v>8.0939999999999998E-2</c:v>
                </c:pt>
                <c:pt idx="941">
                  <c:v>8.0170000000000005E-2</c:v>
                </c:pt>
                <c:pt idx="942">
                  <c:v>8.2629999999999995E-2</c:v>
                </c:pt>
                <c:pt idx="943">
                  <c:v>8.1699999999999995E-2</c:v>
                </c:pt>
                <c:pt idx="944">
                  <c:v>8.0990000000000006E-2</c:v>
                </c:pt>
                <c:pt idx="945">
                  <c:v>8.1549999999999997E-2</c:v>
                </c:pt>
                <c:pt idx="946">
                  <c:v>8.1030000000000005E-2</c:v>
                </c:pt>
                <c:pt idx="947">
                  <c:v>8.2729999999999998E-2</c:v>
                </c:pt>
                <c:pt idx="948">
                  <c:v>8.319E-2</c:v>
                </c:pt>
                <c:pt idx="949">
                  <c:v>8.4309999999999996E-2</c:v>
                </c:pt>
                <c:pt idx="950">
                  <c:v>8.5250000000000006E-2</c:v>
                </c:pt>
                <c:pt idx="951">
                  <c:v>8.3559999999999995E-2</c:v>
                </c:pt>
                <c:pt idx="952">
                  <c:v>8.5180000000000006E-2</c:v>
                </c:pt>
                <c:pt idx="953">
                  <c:v>8.4000000000000005E-2</c:v>
                </c:pt>
                <c:pt idx="954">
                  <c:v>8.7980000000000003E-2</c:v>
                </c:pt>
                <c:pt idx="955">
                  <c:v>8.9700000000000002E-2</c:v>
                </c:pt>
                <c:pt idx="956">
                  <c:v>8.8980000000000004E-2</c:v>
                </c:pt>
                <c:pt idx="957">
                  <c:v>9.1069999999999998E-2</c:v>
                </c:pt>
                <c:pt idx="958">
                  <c:v>9.3659999999999993E-2</c:v>
                </c:pt>
                <c:pt idx="959">
                  <c:v>9.2850000000000002E-2</c:v>
                </c:pt>
                <c:pt idx="960">
                  <c:v>9.5839999999999995E-2</c:v>
                </c:pt>
                <c:pt idx="961">
                  <c:v>9.4769999999999993E-2</c:v>
                </c:pt>
                <c:pt idx="962">
                  <c:v>9.6430000000000002E-2</c:v>
                </c:pt>
                <c:pt idx="963">
                  <c:v>9.869E-2</c:v>
                </c:pt>
                <c:pt idx="964">
                  <c:v>9.7919999999999993E-2</c:v>
                </c:pt>
                <c:pt idx="965">
                  <c:v>0.10042</c:v>
                </c:pt>
                <c:pt idx="966">
                  <c:v>9.8530000000000006E-2</c:v>
                </c:pt>
                <c:pt idx="967">
                  <c:v>9.9629999999999996E-2</c:v>
                </c:pt>
                <c:pt idx="968">
                  <c:v>0.10251</c:v>
                </c:pt>
                <c:pt idx="969">
                  <c:v>0.10366</c:v>
                </c:pt>
                <c:pt idx="970">
                  <c:v>0.10711</c:v>
                </c:pt>
                <c:pt idx="971">
                  <c:v>0.10735</c:v>
                </c:pt>
                <c:pt idx="972">
                  <c:v>0.10856</c:v>
                </c:pt>
                <c:pt idx="973">
                  <c:v>0.10917</c:v>
                </c:pt>
                <c:pt idx="974">
                  <c:v>0.11194</c:v>
                </c:pt>
                <c:pt idx="975">
                  <c:v>0.11248</c:v>
                </c:pt>
                <c:pt idx="976">
                  <c:v>0.11217000000000001</c:v>
                </c:pt>
                <c:pt idx="977">
                  <c:v>0.11334</c:v>
                </c:pt>
                <c:pt idx="978">
                  <c:v>0.11294999999999999</c:v>
                </c:pt>
                <c:pt idx="979">
                  <c:v>0.11365</c:v>
                </c:pt>
                <c:pt idx="980">
                  <c:v>0.11473999999999999</c:v>
                </c:pt>
                <c:pt idx="981">
                  <c:v>0.11218</c:v>
                </c:pt>
                <c:pt idx="982">
                  <c:v>0.10691000000000001</c:v>
                </c:pt>
                <c:pt idx="983">
                  <c:v>0.10725</c:v>
                </c:pt>
                <c:pt idx="984">
                  <c:v>0.10621</c:v>
                </c:pt>
                <c:pt idx="985">
                  <c:v>0.1048</c:v>
                </c:pt>
                <c:pt idx="986">
                  <c:v>0.10309</c:v>
                </c:pt>
                <c:pt idx="987">
                  <c:v>0.10496</c:v>
                </c:pt>
                <c:pt idx="988">
                  <c:v>0.10842</c:v>
                </c:pt>
                <c:pt idx="989">
                  <c:v>0.10532999999999999</c:v>
                </c:pt>
                <c:pt idx="990">
                  <c:v>0.10807</c:v>
                </c:pt>
                <c:pt idx="991">
                  <c:v>0.10793</c:v>
                </c:pt>
                <c:pt idx="992">
                  <c:v>0.10706</c:v>
                </c:pt>
                <c:pt idx="993">
                  <c:v>0.10938000000000001</c:v>
                </c:pt>
                <c:pt idx="994">
                  <c:v>0.10639999999999999</c:v>
                </c:pt>
                <c:pt idx="995">
                  <c:v>0.10931</c:v>
                </c:pt>
                <c:pt idx="996">
                  <c:v>0.10594000000000001</c:v>
                </c:pt>
                <c:pt idx="997">
                  <c:v>0.10990999999999999</c:v>
                </c:pt>
                <c:pt idx="998">
                  <c:v>0.11022999999999999</c:v>
                </c:pt>
                <c:pt idx="999">
                  <c:v>0.11287</c:v>
                </c:pt>
                <c:pt idx="1000">
                  <c:v>0.11305</c:v>
                </c:pt>
                <c:pt idx="1001">
                  <c:v>0.11056000000000001</c:v>
                </c:pt>
                <c:pt idx="1002">
                  <c:v>0.11278000000000001</c:v>
                </c:pt>
                <c:pt idx="1003">
                  <c:v>0.11345</c:v>
                </c:pt>
                <c:pt idx="1004">
                  <c:v>0.11225</c:v>
                </c:pt>
                <c:pt idx="1005">
                  <c:v>0.11303000000000001</c:v>
                </c:pt>
                <c:pt idx="1006">
                  <c:v>0.10953</c:v>
                </c:pt>
                <c:pt idx="1007">
                  <c:v>0.11053</c:v>
                </c:pt>
                <c:pt idx="1008">
                  <c:v>0.11094999999999999</c:v>
                </c:pt>
                <c:pt idx="1009">
                  <c:v>0.11072</c:v>
                </c:pt>
                <c:pt idx="1010">
                  <c:v>0.11217000000000001</c:v>
                </c:pt>
                <c:pt idx="1011">
                  <c:v>0.10806</c:v>
                </c:pt>
                <c:pt idx="1012">
                  <c:v>0.10671</c:v>
                </c:pt>
                <c:pt idx="1013">
                  <c:v>0.10591</c:v>
                </c:pt>
                <c:pt idx="1014">
                  <c:v>0.10677</c:v>
                </c:pt>
                <c:pt idx="1015">
                  <c:v>0.10360999999999999</c:v>
                </c:pt>
                <c:pt idx="1016">
                  <c:v>0.10284</c:v>
                </c:pt>
                <c:pt idx="1017">
                  <c:v>0.10471999999999999</c:v>
                </c:pt>
                <c:pt idx="1018">
                  <c:v>0.10385</c:v>
                </c:pt>
                <c:pt idx="1019">
                  <c:v>0.10421</c:v>
                </c:pt>
                <c:pt idx="1020">
                  <c:v>0.10543</c:v>
                </c:pt>
                <c:pt idx="1021">
                  <c:v>0.10349</c:v>
                </c:pt>
                <c:pt idx="1022">
                  <c:v>0.10279000000000001</c:v>
                </c:pt>
                <c:pt idx="1023">
                  <c:v>0.10029</c:v>
                </c:pt>
                <c:pt idx="1024">
                  <c:v>9.9570000000000006E-2</c:v>
                </c:pt>
                <c:pt idx="1025">
                  <c:v>9.6600000000000005E-2</c:v>
                </c:pt>
                <c:pt idx="1026">
                  <c:v>9.604E-2</c:v>
                </c:pt>
                <c:pt idx="1027">
                  <c:v>9.5369999999999996E-2</c:v>
                </c:pt>
                <c:pt idx="1028">
                  <c:v>9.3160000000000007E-2</c:v>
                </c:pt>
                <c:pt idx="1029">
                  <c:v>9.289E-2</c:v>
                </c:pt>
                <c:pt idx="1030">
                  <c:v>9.1630000000000003E-2</c:v>
                </c:pt>
                <c:pt idx="1031">
                  <c:v>8.9090000000000003E-2</c:v>
                </c:pt>
                <c:pt idx="1032">
                  <c:v>8.7559999999999999E-2</c:v>
                </c:pt>
                <c:pt idx="1033">
                  <c:v>8.6929999999999993E-2</c:v>
                </c:pt>
                <c:pt idx="1034">
                  <c:v>8.7359999999999993E-2</c:v>
                </c:pt>
                <c:pt idx="1035">
                  <c:v>8.5760000000000003E-2</c:v>
                </c:pt>
                <c:pt idx="1036">
                  <c:v>8.3599999999999994E-2</c:v>
                </c:pt>
                <c:pt idx="1037">
                  <c:v>8.344E-2</c:v>
                </c:pt>
                <c:pt idx="1038">
                  <c:v>8.2629999999999995E-2</c:v>
                </c:pt>
                <c:pt idx="1039">
                  <c:v>8.2820000000000005E-2</c:v>
                </c:pt>
                <c:pt idx="1040">
                  <c:v>8.3119999999999999E-2</c:v>
                </c:pt>
                <c:pt idx="1041">
                  <c:v>7.9719999999999999E-2</c:v>
                </c:pt>
                <c:pt idx="1042">
                  <c:v>8.0579999999999999E-2</c:v>
                </c:pt>
                <c:pt idx="1043">
                  <c:v>8.0199999999999994E-2</c:v>
                </c:pt>
                <c:pt idx="1044">
                  <c:v>8.0280000000000004E-2</c:v>
                </c:pt>
                <c:pt idx="1045">
                  <c:v>8.1979999999999997E-2</c:v>
                </c:pt>
                <c:pt idx="1046">
                  <c:v>7.8289999999999998E-2</c:v>
                </c:pt>
                <c:pt idx="1047">
                  <c:v>8.2470000000000002E-2</c:v>
                </c:pt>
                <c:pt idx="1048">
                  <c:v>8.3110000000000003E-2</c:v>
                </c:pt>
                <c:pt idx="1049">
                  <c:v>8.3099999999999993E-2</c:v>
                </c:pt>
                <c:pt idx="1050">
                  <c:v>8.4769999999999998E-2</c:v>
                </c:pt>
                <c:pt idx="1051">
                  <c:v>8.0979999999999996E-2</c:v>
                </c:pt>
                <c:pt idx="1052">
                  <c:v>8.5699999999999998E-2</c:v>
                </c:pt>
                <c:pt idx="1053">
                  <c:v>8.5739999999999997E-2</c:v>
                </c:pt>
                <c:pt idx="1054">
                  <c:v>8.6550000000000002E-2</c:v>
                </c:pt>
                <c:pt idx="1055">
                  <c:v>9.0889999999999999E-2</c:v>
                </c:pt>
                <c:pt idx="1056">
                  <c:v>8.992E-2</c:v>
                </c:pt>
                <c:pt idx="1057">
                  <c:v>9.2119999999999994E-2</c:v>
                </c:pt>
                <c:pt idx="1058">
                  <c:v>9.2399999999999996E-2</c:v>
                </c:pt>
                <c:pt idx="1059">
                  <c:v>9.3700000000000006E-2</c:v>
                </c:pt>
                <c:pt idx="1060">
                  <c:v>9.6579999999999999E-2</c:v>
                </c:pt>
                <c:pt idx="1061">
                  <c:v>9.2499999999999999E-2</c:v>
                </c:pt>
                <c:pt idx="1062">
                  <c:v>9.2670000000000002E-2</c:v>
                </c:pt>
                <c:pt idx="1063">
                  <c:v>9.3090000000000006E-2</c:v>
                </c:pt>
                <c:pt idx="1064">
                  <c:v>9.2289999999999997E-2</c:v>
                </c:pt>
                <c:pt idx="1065">
                  <c:v>9.393E-2</c:v>
                </c:pt>
                <c:pt idx="1066">
                  <c:v>9.171E-2</c:v>
                </c:pt>
                <c:pt idx="1067">
                  <c:v>9.3950000000000006E-2</c:v>
                </c:pt>
                <c:pt idx="1068">
                  <c:v>9.2939999999999995E-2</c:v>
                </c:pt>
                <c:pt idx="1069">
                  <c:v>9.4740000000000005E-2</c:v>
                </c:pt>
                <c:pt idx="1070">
                  <c:v>9.3259999999999996E-2</c:v>
                </c:pt>
                <c:pt idx="1071">
                  <c:v>9.0889999999999999E-2</c:v>
                </c:pt>
                <c:pt idx="1072">
                  <c:v>8.8059999999999999E-2</c:v>
                </c:pt>
                <c:pt idx="1073">
                  <c:v>8.7459999999999996E-2</c:v>
                </c:pt>
                <c:pt idx="1074">
                  <c:v>8.4339999999999998E-2</c:v>
                </c:pt>
                <c:pt idx="1075">
                  <c:v>8.3099999999999993E-2</c:v>
                </c:pt>
                <c:pt idx="1076">
                  <c:v>8.0049999999999996E-2</c:v>
                </c:pt>
                <c:pt idx="1077">
                  <c:v>7.9939999999999997E-2</c:v>
                </c:pt>
                <c:pt idx="1078">
                  <c:v>7.893E-2</c:v>
                </c:pt>
                <c:pt idx="1079">
                  <c:v>7.6980000000000007E-2</c:v>
                </c:pt>
                <c:pt idx="1080">
                  <c:v>7.7780000000000002E-2</c:v>
                </c:pt>
                <c:pt idx="1081">
                  <c:v>7.5560000000000002E-2</c:v>
                </c:pt>
                <c:pt idx="1082">
                  <c:v>7.5319999999999998E-2</c:v>
                </c:pt>
                <c:pt idx="1083">
                  <c:v>7.4450000000000002E-2</c:v>
                </c:pt>
                <c:pt idx="1084">
                  <c:v>7.2559999999999999E-2</c:v>
                </c:pt>
                <c:pt idx="1085">
                  <c:v>7.2529999999999997E-2</c:v>
                </c:pt>
                <c:pt idx="1086">
                  <c:v>7.0910000000000001E-2</c:v>
                </c:pt>
                <c:pt idx="1087">
                  <c:v>6.8180000000000004E-2</c:v>
                </c:pt>
                <c:pt idx="1088">
                  <c:v>6.794E-2</c:v>
                </c:pt>
                <c:pt idx="1089">
                  <c:v>6.8470000000000003E-2</c:v>
                </c:pt>
                <c:pt idx="1090">
                  <c:v>6.6879999999999995E-2</c:v>
                </c:pt>
                <c:pt idx="1091">
                  <c:v>6.4890000000000003E-2</c:v>
                </c:pt>
                <c:pt idx="1092">
                  <c:v>6.4049999999999996E-2</c:v>
                </c:pt>
                <c:pt idx="1093">
                  <c:v>6.3810000000000006E-2</c:v>
                </c:pt>
                <c:pt idx="1094">
                  <c:v>6.4430000000000001E-2</c:v>
                </c:pt>
                <c:pt idx="1095">
                  <c:v>6.3219999999999998E-2</c:v>
                </c:pt>
                <c:pt idx="1096">
                  <c:v>6.5549999999999997E-2</c:v>
                </c:pt>
                <c:pt idx="1097">
                  <c:v>6.5780000000000005E-2</c:v>
                </c:pt>
                <c:pt idx="1098">
                  <c:v>6.8339999999999998E-2</c:v>
                </c:pt>
                <c:pt idx="1099">
                  <c:v>7.0629999999999998E-2</c:v>
                </c:pt>
                <c:pt idx="1100">
                  <c:v>7.127E-2</c:v>
                </c:pt>
                <c:pt idx="1101">
                  <c:v>7.6450000000000004E-2</c:v>
                </c:pt>
                <c:pt idx="1102">
                  <c:v>8.0269999999999994E-2</c:v>
                </c:pt>
                <c:pt idx="1103">
                  <c:v>8.4989999999999996E-2</c:v>
                </c:pt>
                <c:pt idx="1104">
                  <c:v>9.2310000000000003E-2</c:v>
                </c:pt>
                <c:pt idx="1105">
                  <c:v>0.10113999999999999</c:v>
                </c:pt>
                <c:pt idx="1106">
                  <c:v>0.10959000000000001</c:v>
                </c:pt>
                <c:pt idx="1107">
                  <c:v>0.11498999999999999</c:v>
                </c:pt>
                <c:pt idx="1108">
                  <c:v>0.1249</c:v>
                </c:pt>
                <c:pt idx="1109">
                  <c:v>0.13494</c:v>
                </c:pt>
                <c:pt idx="1110">
                  <c:v>0.14187</c:v>
                </c:pt>
                <c:pt idx="1111">
                  <c:v>0.14438999999999999</c:v>
                </c:pt>
                <c:pt idx="1112">
                  <c:v>0.15173</c:v>
                </c:pt>
                <c:pt idx="1113">
                  <c:v>0.15686</c:v>
                </c:pt>
                <c:pt idx="1114">
                  <c:v>0.15658</c:v>
                </c:pt>
                <c:pt idx="1115">
                  <c:v>0.15645000000000001</c:v>
                </c:pt>
                <c:pt idx="1116">
                  <c:v>0.14724000000000001</c:v>
                </c:pt>
                <c:pt idx="1117">
                  <c:v>0.14007</c:v>
                </c:pt>
                <c:pt idx="1118">
                  <c:v>0.13250999999999999</c:v>
                </c:pt>
                <c:pt idx="1119">
                  <c:v>0.12222</c:v>
                </c:pt>
                <c:pt idx="1120">
                  <c:v>0.10680000000000001</c:v>
                </c:pt>
                <c:pt idx="1121">
                  <c:v>9.3700000000000006E-2</c:v>
                </c:pt>
                <c:pt idx="1122">
                  <c:v>8.2919999999999994E-2</c:v>
                </c:pt>
                <c:pt idx="1123">
                  <c:v>7.2800000000000004E-2</c:v>
                </c:pt>
                <c:pt idx="1124">
                  <c:v>6.2379999999999998E-2</c:v>
                </c:pt>
                <c:pt idx="1125">
                  <c:v>5.7590000000000002E-2</c:v>
                </c:pt>
                <c:pt idx="1126">
                  <c:v>4.9880000000000001E-2</c:v>
                </c:pt>
                <c:pt idx="1127">
                  <c:v>4.2270000000000002E-2</c:v>
                </c:pt>
                <c:pt idx="1128">
                  <c:v>3.875E-2</c:v>
                </c:pt>
                <c:pt idx="1129">
                  <c:v>3.449E-2</c:v>
                </c:pt>
                <c:pt idx="1130">
                  <c:v>3.1099999999999999E-2</c:v>
                </c:pt>
                <c:pt idx="1131">
                  <c:v>2.6419999999999999E-2</c:v>
                </c:pt>
                <c:pt idx="1132">
                  <c:v>2.3470000000000001E-2</c:v>
                </c:pt>
                <c:pt idx="1133">
                  <c:v>2.01E-2</c:v>
                </c:pt>
                <c:pt idx="1134">
                  <c:v>1.8239999999999999E-2</c:v>
                </c:pt>
                <c:pt idx="1135">
                  <c:v>1.6219999999999998E-2</c:v>
                </c:pt>
                <c:pt idx="1136">
                  <c:v>1.392E-2</c:v>
                </c:pt>
                <c:pt idx="1137">
                  <c:v>1.184E-2</c:v>
                </c:pt>
                <c:pt idx="1138">
                  <c:v>1.125E-2</c:v>
                </c:pt>
                <c:pt idx="1139">
                  <c:v>9.8799999999999999E-3</c:v>
                </c:pt>
                <c:pt idx="1140">
                  <c:v>9.1599999999999997E-3</c:v>
                </c:pt>
                <c:pt idx="1141">
                  <c:v>8.3999999999999995E-3</c:v>
                </c:pt>
                <c:pt idx="1142">
                  <c:v>8.1700000000000002E-3</c:v>
                </c:pt>
                <c:pt idx="1143">
                  <c:v>8.3000000000000001E-3</c:v>
                </c:pt>
                <c:pt idx="1144">
                  <c:v>8.5800000000000008E-3</c:v>
                </c:pt>
                <c:pt idx="1145">
                  <c:v>8.6300000000000005E-3</c:v>
                </c:pt>
                <c:pt idx="1146">
                  <c:v>8.4600000000000005E-3</c:v>
                </c:pt>
                <c:pt idx="1147">
                  <c:v>8.6599999999999993E-3</c:v>
                </c:pt>
                <c:pt idx="1148">
                  <c:v>8.5100000000000002E-3</c:v>
                </c:pt>
                <c:pt idx="1149">
                  <c:v>9.1400000000000006E-3</c:v>
                </c:pt>
                <c:pt idx="1150">
                  <c:v>9.1699999999999993E-3</c:v>
                </c:pt>
                <c:pt idx="1151">
                  <c:v>9.11E-3</c:v>
                </c:pt>
                <c:pt idx="1152">
                  <c:v>9.8899999999999995E-3</c:v>
                </c:pt>
                <c:pt idx="1153">
                  <c:v>1.0449999999999999E-2</c:v>
                </c:pt>
                <c:pt idx="1154">
                  <c:v>1.0059999999999999E-2</c:v>
                </c:pt>
                <c:pt idx="1155">
                  <c:v>1.004E-2</c:v>
                </c:pt>
                <c:pt idx="1156">
                  <c:v>9.1999999999999998E-3</c:v>
                </c:pt>
                <c:pt idx="1157">
                  <c:v>8.6599999999999993E-3</c:v>
                </c:pt>
                <c:pt idx="1158">
                  <c:v>8.6999999999999994E-3</c:v>
                </c:pt>
                <c:pt idx="1159">
                  <c:v>7.2500000000000004E-3</c:v>
                </c:pt>
                <c:pt idx="1160">
                  <c:v>6.6699999999999997E-3</c:v>
                </c:pt>
                <c:pt idx="1161">
                  <c:v>5.5700000000000003E-3</c:v>
                </c:pt>
                <c:pt idx="1162">
                  <c:v>4.5900000000000003E-3</c:v>
                </c:pt>
                <c:pt idx="1163">
                  <c:v>3.7200000000000002E-3</c:v>
                </c:pt>
                <c:pt idx="1164">
                  <c:v>2.7499999999999998E-3</c:v>
                </c:pt>
                <c:pt idx="1165">
                  <c:v>1.92E-3</c:v>
                </c:pt>
                <c:pt idx="1166">
                  <c:v>1.25E-3</c:v>
                </c:pt>
                <c:pt idx="1167">
                  <c:v>6.7000000000000002E-4</c:v>
                </c:pt>
                <c:pt idx="1168">
                  <c:v>5.1000000000000004E-4</c:v>
                </c:pt>
                <c:pt idx="1169">
                  <c:v>1.7000000000000001E-4</c:v>
                </c:pt>
                <c:pt idx="1170">
                  <c:v>1.7000000000000001E-4</c:v>
                </c:pt>
                <c:pt idx="1171">
                  <c:v>1E-4</c:v>
                </c:pt>
                <c:pt idx="1172">
                  <c:v>4.0000000000000003E-5</c:v>
                </c:pt>
                <c:pt idx="1173">
                  <c:v>4.0000000000000003E-5</c:v>
                </c:pt>
                <c:pt idx="1174">
                  <c:v>3.0000000000000001E-5</c:v>
                </c:pt>
                <c:pt idx="1175">
                  <c:v>1.0000000000000001E-5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</c:numCache>
            </c:numRef>
          </c:yVal>
          <c:smooth val="0"/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G$2:$G$1302</c:f>
              <c:numCache>
                <c:formatCode>General</c:formatCode>
                <c:ptCount val="1301"/>
                <c:pt idx="0">
                  <c:v>20.05</c:v>
                </c:pt>
                <c:pt idx="1">
                  <c:v>20.149999999999999</c:v>
                </c:pt>
                <c:pt idx="2">
                  <c:v>20.25</c:v>
                </c:pt>
                <c:pt idx="3">
                  <c:v>20.350000000000001</c:v>
                </c:pt>
                <c:pt idx="4">
                  <c:v>20.45</c:v>
                </c:pt>
                <c:pt idx="5">
                  <c:v>20.55</c:v>
                </c:pt>
                <c:pt idx="6">
                  <c:v>20.65</c:v>
                </c:pt>
                <c:pt idx="7">
                  <c:v>20.75</c:v>
                </c:pt>
                <c:pt idx="8">
                  <c:v>20.85</c:v>
                </c:pt>
                <c:pt idx="9">
                  <c:v>20.95</c:v>
                </c:pt>
                <c:pt idx="10">
                  <c:v>21.05</c:v>
                </c:pt>
                <c:pt idx="11">
                  <c:v>21.15</c:v>
                </c:pt>
                <c:pt idx="12">
                  <c:v>21.25</c:v>
                </c:pt>
                <c:pt idx="13">
                  <c:v>21.35</c:v>
                </c:pt>
                <c:pt idx="14">
                  <c:v>21.45</c:v>
                </c:pt>
                <c:pt idx="15">
                  <c:v>21.55</c:v>
                </c:pt>
                <c:pt idx="16">
                  <c:v>21.65</c:v>
                </c:pt>
                <c:pt idx="17">
                  <c:v>21.75</c:v>
                </c:pt>
                <c:pt idx="18">
                  <c:v>21.85</c:v>
                </c:pt>
                <c:pt idx="19">
                  <c:v>21.95</c:v>
                </c:pt>
                <c:pt idx="20">
                  <c:v>22.05</c:v>
                </c:pt>
                <c:pt idx="21">
                  <c:v>22.15</c:v>
                </c:pt>
                <c:pt idx="22">
                  <c:v>22.25</c:v>
                </c:pt>
                <c:pt idx="23">
                  <c:v>22.35</c:v>
                </c:pt>
                <c:pt idx="24">
                  <c:v>22.45</c:v>
                </c:pt>
                <c:pt idx="25">
                  <c:v>22.55</c:v>
                </c:pt>
                <c:pt idx="26">
                  <c:v>22.65</c:v>
                </c:pt>
                <c:pt idx="27">
                  <c:v>22.75</c:v>
                </c:pt>
                <c:pt idx="28">
                  <c:v>22.85</c:v>
                </c:pt>
                <c:pt idx="29">
                  <c:v>22.95</c:v>
                </c:pt>
                <c:pt idx="30">
                  <c:v>23.05</c:v>
                </c:pt>
                <c:pt idx="31">
                  <c:v>23.15</c:v>
                </c:pt>
                <c:pt idx="32">
                  <c:v>23.25</c:v>
                </c:pt>
                <c:pt idx="33">
                  <c:v>23.35</c:v>
                </c:pt>
                <c:pt idx="34">
                  <c:v>23.45</c:v>
                </c:pt>
                <c:pt idx="35">
                  <c:v>23.55</c:v>
                </c:pt>
                <c:pt idx="36">
                  <c:v>23.65</c:v>
                </c:pt>
                <c:pt idx="37">
                  <c:v>23.75</c:v>
                </c:pt>
                <c:pt idx="38">
                  <c:v>23.85</c:v>
                </c:pt>
                <c:pt idx="39">
                  <c:v>23.95</c:v>
                </c:pt>
                <c:pt idx="40">
                  <c:v>24.05</c:v>
                </c:pt>
                <c:pt idx="41">
                  <c:v>24.15</c:v>
                </c:pt>
                <c:pt idx="42">
                  <c:v>24.25</c:v>
                </c:pt>
                <c:pt idx="43">
                  <c:v>24.35</c:v>
                </c:pt>
                <c:pt idx="44">
                  <c:v>24.45</c:v>
                </c:pt>
                <c:pt idx="45">
                  <c:v>24.55</c:v>
                </c:pt>
                <c:pt idx="46">
                  <c:v>24.65</c:v>
                </c:pt>
                <c:pt idx="47">
                  <c:v>24.75</c:v>
                </c:pt>
                <c:pt idx="48">
                  <c:v>24.85</c:v>
                </c:pt>
                <c:pt idx="49">
                  <c:v>24.95</c:v>
                </c:pt>
                <c:pt idx="50">
                  <c:v>25.05</c:v>
                </c:pt>
                <c:pt idx="51">
                  <c:v>25.15</c:v>
                </c:pt>
                <c:pt idx="52">
                  <c:v>25.25</c:v>
                </c:pt>
                <c:pt idx="53">
                  <c:v>25.35</c:v>
                </c:pt>
                <c:pt idx="54">
                  <c:v>25.45</c:v>
                </c:pt>
                <c:pt idx="55">
                  <c:v>25.55</c:v>
                </c:pt>
                <c:pt idx="56">
                  <c:v>25.65</c:v>
                </c:pt>
                <c:pt idx="57">
                  <c:v>25.75</c:v>
                </c:pt>
                <c:pt idx="58">
                  <c:v>25.85</c:v>
                </c:pt>
                <c:pt idx="59">
                  <c:v>25.95</c:v>
                </c:pt>
                <c:pt idx="60">
                  <c:v>26.05</c:v>
                </c:pt>
                <c:pt idx="61">
                  <c:v>26.15</c:v>
                </c:pt>
                <c:pt idx="62">
                  <c:v>26.25</c:v>
                </c:pt>
                <c:pt idx="63">
                  <c:v>26.35</c:v>
                </c:pt>
                <c:pt idx="64">
                  <c:v>26.45</c:v>
                </c:pt>
                <c:pt idx="65">
                  <c:v>26.55</c:v>
                </c:pt>
                <c:pt idx="66">
                  <c:v>26.65</c:v>
                </c:pt>
                <c:pt idx="67">
                  <c:v>26.75</c:v>
                </c:pt>
                <c:pt idx="68">
                  <c:v>26.85</c:v>
                </c:pt>
                <c:pt idx="69">
                  <c:v>26.95</c:v>
                </c:pt>
                <c:pt idx="70">
                  <c:v>27.05</c:v>
                </c:pt>
                <c:pt idx="71">
                  <c:v>27.15</c:v>
                </c:pt>
                <c:pt idx="72">
                  <c:v>27.25</c:v>
                </c:pt>
                <c:pt idx="73">
                  <c:v>27.35</c:v>
                </c:pt>
                <c:pt idx="74">
                  <c:v>27.45</c:v>
                </c:pt>
                <c:pt idx="75">
                  <c:v>27.55</c:v>
                </c:pt>
                <c:pt idx="76">
                  <c:v>27.65</c:v>
                </c:pt>
                <c:pt idx="77">
                  <c:v>27.75</c:v>
                </c:pt>
                <c:pt idx="78">
                  <c:v>27.85</c:v>
                </c:pt>
                <c:pt idx="79">
                  <c:v>27.95</c:v>
                </c:pt>
                <c:pt idx="80">
                  <c:v>28.05</c:v>
                </c:pt>
                <c:pt idx="81">
                  <c:v>28.15</c:v>
                </c:pt>
                <c:pt idx="82">
                  <c:v>28.25</c:v>
                </c:pt>
                <c:pt idx="83">
                  <c:v>28.35</c:v>
                </c:pt>
                <c:pt idx="84">
                  <c:v>28.45</c:v>
                </c:pt>
                <c:pt idx="85">
                  <c:v>28.55</c:v>
                </c:pt>
                <c:pt idx="86">
                  <c:v>28.65</c:v>
                </c:pt>
                <c:pt idx="87">
                  <c:v>28.75</c:v>
                </c:pt>
                <c:pt idx="88">
                  <c:v>28.85</c:v>
                </c:pt>
                <c:pt idx="89">
                  <c:v>28.95</c:v>
                </c:pt>
                <c:pt idx="90">
                  <c:v>29.05</c:v>
                </c:pt>
                <c:pt idx="91">
                  <c:v>29.15</c:v>
                </c:pt>
                <c:pt idx="92">
                  <c:v>29.25</c:v>
                </c:pt>
                <c:pt idx="93">
                  <c:v>29.35</c:v>
                </c:pt>
                <c:pt idx="94">
                  <c:v>29.45</c:v>
                </c:pt>
                <c:pt idx="95">
                  <c:v>29.55</c:v>
                </c:pt>
                <c:pt idx="96">
                  <c:v>29.65</c:v>
                </c:pt>
                <c:pt idx="97">
                  <c:v>29.75</c:v>
                </c:pt>
                <c:pt idx="98">
                  <c:v>29.85</c:v>
                </c:pt>
                <c:pt idx="99">
                  <c:v>29.95</c:v>
                </c:pt>
                <c:pt idx="100">
                  <c:v>30.05</c:v>
                </c:pt>
                <c:pt idx="101">
                  <c:v>30.15</c:v>
                </c:pt>
                <c:pt idx="102">
                  <c:v>30.25</c:v>
                </c:pt>
                <c:pt idx="103">
                  <c:v>30.35</c:v>
                </c:pt>
                <c:pt idx="104">
                  <c:v>30.45</c:v>
                </c:pt>
                <c:pt idx="105">
                  <c:v>30.55</c:v>
                </c:pt>
                <c:pt idx="106">
                  <c:v>30.65</c:v>
                </c:pt>
                <c:pt idx="107">
                  <c:v>30.75</c:v>
                </c:pt>
                <c:pt idx="108">
                  <c:v>30.85</c:v>
                </c:pt>
                <c:pt idx="109">
                  <c:v>30.95</c:v>
                </c:pt>
                <c:pt idx="110">
                  <c:v>31.05</c:v>
                </c:pt>
                <c:pt idx="111">
                  <c:v>31.15</c:v>
                </c:pt>
                <c:pt idx="112">
                  <c:v>31.25</c:v>
                </c:pt>
                <c:pt idx="113">
                  <c:v>31.35</c:v>
                </c:pt>
                <c:pt idx="114">
                  <c:v>31.45</c:v>
                </c:pt>
                <c:pt idx="115">
                  <c:v>31.55</c:v>
                </c:pt>
                <c:pt idx="116">
                  <c:v>31.65</c:v>
                </c:pt>
                <c:pt idx="117">
                  <c:v>31.75</c:v>
                </c:pt>
                <c:pt idx="118">
                  <c:v>31.85</c:v>
                </c:pt>
                <c:pt idx="119">
                  <c:v>31.95</c:v>
                </c:pt>
                <c:pt idx="120">
                  <c:v>32.049999999999997</c:v>
                </c:pt>
                <c:pt idx="121">
                  <c:v>32.15</c:v>
                </c:pt>
                <c:pt idx="122">
                  <c:v>32.25</c:v>
                </c:pt>
                <c:pt idx="123">
                  <c:v>32.35</c:v>
                </c:pt>
                <c:pt idx="124">
                  <c:v>32.450000000000003</c:v>
                </c:pt>
                <c:pt idx="125">
                  <c:v>32.549999999999997</c:v>
                </c:pt>
                <c:pt idx="126">
                  <c:v>32.65</c:v>
                </c:pt>
                <c:pt idx="127">
                  <c:v>32.75</c:v>
                </c:pt>
                <c:pt idx="128">
                  <c:v>32.85</c:v>
                </c:pt>
                <c:pt idx="129">
                  <c:v>32.950000000000003</c:v>
                </c:pt>
                <c:pt idx="130">
                  <c:v>33.049999999999997</c:v>
                </c:pt>
                <c:pt idx="131">
                  <c:v>33.15</c:v>
                </c:pt>
                <c:pt idx="132">
                  <c:v>33.25</c:v>
                </c:pt>
                <c:pt idx="133">
                  <c:v>33.35</c:v>
                </c:pt>
                <c:pt idx="134">
                  <c:v>33.450000000000003</c:v>
                </c:pt>
                <c:pt idx="135">
                  <c:v>33.549999999999997</c:v>
                </c:pt>
                <c:pt idx="136">
                  <c:v>33.65</c:v>
                </c:pt>
                <c:pt idx="137">
                  <c:v>33.75</c:v>
                </c:pt>
                <c:pt idx="138">
                  <c:v>33.85</c:v>
                </c:pt>
                <c:pt idx="139">
                  <c:v>33.950000000000003</c:v>
                </c:pt>
                <c:pt idx="140">
                  <c:v>34.049999999999997</c:v>
                </c:pt>
                <c:pt idx="141">
                  <c:v>34.15</c:v>
                </c:pt>
                <c:pt idx="142">
                  <c:v>34.25</c:v>
                </c:pt>
                <c:pt idx="143">
                  <c:v>34.35</c:v>
                </c:pt>
                <c:pt idx="144">
                  <c:v>34.450000000000003</c:v>
                </c:pt>
                <c:pt idx="145">
                  <c:v>34.549999999999997</c:v>
                </c:pt>
                <c:pt idx="146">
                  <c:v>34.65</c:v>
                </c:pt>
                <c:pt idx="147">
                  <c:v>34.75</c:v>
                </c:pt>
                <c:pt idx="148">
                  <c:v>34.85</c:v>
                </c:pt>
                <c:pt idx="149">
                  <c:v>34.950000000000003</c:v>
                </c:pt>
                <c:pt idx="150">
                  <c:v>35.049999999999997</c:v>
                </c:pt>
                <c:pt idx="151">
                  <c:v>35.15</c:v>
                </c:pt>
                <c:pt idx="152">
                  <c:v>35.25</c:v>
                </c:pt>
                <c:pt idx="153">
                  <c:v>35.35</c:v>
                </c:pt>
                <c:pt idx="154">
                  <c:v>35.450000000000003</c:v>
                </c:pt>
                <c:pt idx="155">
                  <c:v>35.549999999999997</c:v>
                </c:pt>
                <c:pt idx="156">
                  <c:v>35.65</c:v>
                </c:pt>
                <c:pt idx="157">
                  <c:v>35.75</c:v>
                </c:pt>
                <c:pt idx="158">
                  <c:v>35.85</c:v>
                </c:pt>
                <c:pt idx="159">
                  <c:v>35.950000000000003</c:v>
                </c:pt>
                <c:pt idx="160">
                  <c:v>36.049999999999997</c:v>
                </c:pt>
                <c:pt idx="161">
                  <c:v>36.15</c:v>
                </c:pt>
                <c:pt idx="162">
                  <c:v>36.25</c:v>
                </c:pt>
                <c:pt idx="163">
                  <c:v>36.35</c:v>
                </c:pt>
                <c:pt idx="164">
                  <c:v>36.450000000000003</c:v>
                </c:pt>
                <c:pt idx="165">
                  <c:v>36.549999999999997</c:v>
                </c:pt>
                <c:pt idx="166">
                  <c:v>36.65</c:v>
                </c:pt>
                <c:pt idx="167">
                  <c:v>36.75</c:v>
                </c:pt>
                <c:pt idx="168">
                  <c:v>36.85</c:v>
                </c:pt>
                <c:pt idx="169">
                  <c:v>36.950000000000003</c:v>
                </c:pt>
                <c:pt idx="170">
                  <c:v>37.049999999999997</c:v>
                </c:pt>
                <c:pt idx="171">
                  <c:v>37.15</c:v>
                </c:pt>
                <c:pt idx="172">
                  <c:v>37.25</c:v>
                </c:pt>
                <c:pt idx="173">
                  <c:v>37.35</c:v>
                </c:pt>
                <c:pt idx="174">
                  <c:v>37.450000000000003</c:v>
                </c:pt>
                <c:pt idx="175">
                  <c:v>37.549999999999997</c:v>
                </c:pt>
                <c:pt idx="176">
                  <c:v>37.65</c:v>
                </c:pt>
                <c:pt idx="177">
                  <c:v>37.75</c:v>
                </c:pt>
                <c:pt idx="178">
                  <c:v>37.85</c:v>
                </c:pt>
                <c:pt idx="179">
                  <c:v>37.950000000000003</c:v>
                </c:pt>
                <c:pt idx="180">
                  <c:v>38.049999999999997</c:v>
                </c:pt>
                <c:pt idx="181">
                  <c:v>38.15</c:v>
                </c:pt>
                <c:pt idx="182">
                  <c:v>38.25</c:v>
                </c:pt>
                <c:pt idx="183">
                  <c:v>38.35</c:v>
                </c:pt>
                <c:pt idx="184">
                  <c:v>38.450000000000003</c:v>
                </c:pt>
                <c:pt idx="185">
                  <c:v>38.549999999999997</c:v>
                </c:pt>
                <c:pt idx="186">
                  <c:v>38.65</c:v>
                </c:pt>
                <c:pt idx="187">
                  <c:v>38.75</c:v>
                </c:pt>
                <c:pt idx="188">
                  <c:v>38.85</c:v>
                </c:pt>
                <c:pt idx="189">
                  <c:v>38.950000000000003</c:v>
                </c:pt>
                <c:pt idx="190">
                  <c:v>39.049999999999997</c:v>
                </c:pt>
                <c:pt idx="191">
                  <c:v>39.15</c:v>
                </c:pt>
                <c:pt idx="192">
                  <c:v>39.25</c:v>
                </c:pt>
                <c:pt idx="193">
                  <c:v>39.35</c:v>
                </c:pt>
                <c:pt idx="194">
                  <c:v>39.450000000000003</c:v>
                </c:pt>
                <c:pt idx="195">
                  <c:v>39.549999999999997</c:v>
                </c:pt>
                <c:pt idx="196">
                  <c:v>39.65</c:v>
                </c:pt>
                <c:pt idx="197">
                  <c:v>39.75</c:v>
                </c:pt>
                <c:pt idx="198">
                  <c:v>39.85</c:v>
                </c:pt>
                <c:pt idx="199">
                  <c:v>39.950000000000003</c:v>
                </c:pt>
                <c:pt idx="200">
                  <c:v>40.049999999999997</c:v>
                </c:pt>
                <c:pt idx="201">
                  <c:v>40.15</c:v>
                </c:pt>
                <c:pt idx="202">
                  <c:v>40.25</c:v>
                </c:pt>
                <c:pt idx="203">
                  <c:v>40.35</c:v>
                </c:pt>
                <c:pt idx="204">
                  <c:v>40.450000000000003</c:v>
                </c:pt>
                <c:pt idx="205">
                  <c:v>40.549999999999997</c:v>
                </c:pt>
                <c:pt idx="206">
                  <c:v>40.65</c:v>
                </c:pt>
                <c:pt idx="207">
                  <c:v>40.75</c:v>
                </c:pt>
                <c:pt idx="208">
                  <c:v>40.85</c:v>
                </c:pt>
                <c:pt idx="209">
                  <c:v>40.950000000000003</c:v>
                </c:pt>
                <c:pt idx="210">
                  <c:v>41.05</c:v>
                </c:pt>
                <c:pt idx="211">
                  <c:v>41.15</c:v>
                </c:pt>
                <c:pt idx="212">
                  <c:v>41.25</c:v>
                </c:pt>
                <c:pt idx="213">
                  <c:v>41.35</c:v>
                </c:pt>
                <c:pt idx="214">
                  <c:v>41.45</c:v>
                </c:pt>
                <c:pt idx="215">
                  <c:v>41.55</c:v>
                </c:pt>
                <c:pt idx="216">
                  <c:v>41.65</c:v>
                </c:pt>
                <c:pt idx="217">
                  <c:v>41.75</c:v>
                </c:pt>
                <c:pt idx="218">
                  <c:v>41.85</c:v>
                </c:pt>
                <c:pt idx="219">
                  <c:v>41.95</c:v>
                </c:pt>
                <c:pt idx="220">
                  <c:v>42.05</c:v>
                </c:pt>
                <c:pt idx="221">
                  <c:v>42.15</c:v>
                </c:pt>
                <c:pt idx="222">
                  <c:v>42.25</c:v>
                </c:pt>
                <c:pt idx="223">
                  <c:v>42.35</c:v>
                </c:pt>
                <c:pt idx="224">
                  <c:v>42.45</c:v>
                </c:pt>
                <c:pt idx="225">
                  <c:v>42.55</c:v>
                </c:pt>
                <c:pt idx="226">
                  <c:v>42.65</c:v>
                </c:pt>
                <c:pt idx="227">
                  <c:v>42.75</c:v>
                </c:pt>
                <c:pt idx="228">
                  <c:v>42.85</c:v>
                </c:pt>
                <c:pt idx="229">
                  <c:v>42.95</c:v>
                </c:pt>
                <c:pt idx="230">
                  <c:v>43.05</c:v>
                </c:pt>
                <c:pt idx="231">
                  <c:v>43.15</c:v>
                </c:pt>
                <c:pt idx="232">
                  <c:v>43.25</c:v>
                </c:pt>
                <c:pt idx="233">
                  <c:v>43.35</c:v>
                </c:pt>
                <c:pt idx="234">
                  <c:v>43.45</c:v>
                </c:pt>
                <c:pt idx="235">
                  <c:v>43.55</c:v>
                </c:pt>
                <c:pt idx="236">
                  <c:v>43.65</c:v>
                </c:pt>
                <c:pt idx="237">
                  <c:v>43.75</c:v>
                </c:pt>
                <c:pt idx="238">
                  <c:v>43.85</c:v>
                </c:pt>
                <c:pt idx="239">
                  <c:v>43.95</c:v>
                </c:pt>
                <c:pt idx="240">
                  <c:v>44.05</c:v>
                </c:pt>
                <c:pt idx="241">
                  <c:v>44.15</c:v>
                </c:pt>
                <c:pt idx="242">
                  <c:v>44.25</c:v>
                </c:pt>
                <c:pt idx="243">
                  <c:v>44.35</c:v>
                </c:pt>
                <c:pt idx="244">
                  <c:v>44.45</c:v>
                </c:pt>
                <c:pt idx="245">
                  <c:v>44.55</c:v>
                </c:pt>
                <c:pt idx="246">
                  <c:v>44.65</c:v>
                </c:pt>
                <c:pt idx="247">
                  <c:v>44.75</c:v>
                </c:pt>
                <c:pt idx="248">
                  <c:v>44.85</c:v>
                </c:pt>
                <c:pt idx="249">
                  <c:v>44.95</c:v>
                </c:pt>
                <c:pt idx="250">
                  <c:v>45.05</c:v>
                </c:pt>
                <c:pt idx="251">
                  <c:v>45.15</c:v>
                </c:pt>
                <c:pt idx="252">
                  <c:v>45.25</c:v>
                </c:pt>
                <c:pt idx="253">
                  <c:v>45.35</c:v>
                </c:pt>
                <c:pt idx="254">
                  <c:v>45.45</c:v>
                </c:pt>
                <c:pt idx="255">
                  <c:v>45.55</c:v>
                </c:pt>
                <c:pt idx="256">
                  <c:v>45.65</c:v>
                </c:pt>
                <c:pt idx="257">
                  <c:v>45.75</c:v>
                </c:pt>
                <c:pt idx="258">
                  <c:v>45.85</c:v>
                </c:pt>
                <c:pt idx="259">
                  <c:v>45.95</c:v>
                </c:pt>
                <c:pt idx="260">
                  <c:v>46.05</c:v>
                </c:pt>
                <c:pt idx="261">
                  <c:v>46.15</c:v>
                </c:pt>
                <c:pt idx="262">
                  <c:v>46.25</c:v>
                </c:pt>
                <c:pt idx="263">
                  <c:v>46.35</c:v>
                </c:pt>
                <c:pt idx="264">
                  <c:v>46.45</c:v>
                </c:pt>
                <c:pt idx="265">
                  <c:v>46.55</c:v>
                </c:pt>
                <c:pt idx="266">
                  <c:v>46.65</c:v>
                </c:pt>
                <c:pt idx="267">
                  <c:v>46.75</c:v>
                </c:pt>
                <c:pt idx="268">
                  <c:v>46.85</c:v>
                </c:pt>
                <c:pt idx="269">
                  <c:v>46.95</c:v>
                </c:pt>
                <c:pt idx="270">
                  <c:v>47.05</c:v>
                </c:pt>
                <c:pt idx="271">
                  <c:v>47.15</c:v>
                </c:pt>
                <c:pt idx="272">
                  <c:v>47.25</c:v>
                </c:pt>
                <c:pt idx="273">
                  <c:v>47.35</c:v>
                </c:pt>
                <c:pt idx="274">
                  <c:v>47.45</c:v>
                </c:pt>
                <c:pt idx="275">
                  <c:v>47.55</c:v>
                </c:pt>
                <c:pt idx="276">
                  <c:v>47.65</c:v>
                </c:pt>
                <c:pt idx="277">
                  <c:v>47.75</c:v>
                </c:pt>
                <c:pt idx="278">
                  <c:v>47.85</c:v>
                </c:pt>
                <c:pt idx="279">
                  <c:v>47.95</c:v>
                </c:pt>
                <c:pt idx="280">
                  <c:v>48.05</c:v>
                </c:pt>
                <c:pt idx="281">
                  <c:v>48.15</c:v>
                </c:pt>
                <c:pt idx="282">
                  <c:v>48.25</c:v>
                </c:pt>
                <c:pt idx="283">
                  <c:v>48.35</c:v>
                </c:pt>
                <c:pt idx="284">
                  <c:v>48.45</c:v>
                </c:pt>
                <c:pt idx="285">
                  <c:v>48.55</c:v>
                </c:pt>
                <c:pt idx="286">
                  <c:v>48.65</c:v>
                </c:pt>
                <c:pt idx="287">
                  <c:v>48.75</c:v>
                </c:pt>
                <c:pt idx="288">
                  <c:v>48.85</c:v>
                </c:pt>
                <c:pt idx="289">
                  <c:v>48.95</c:v>
                </c:pt>
                <c:pt idx="290">
                  <c:v>49.05</c:v>
                </c:pt>
                <c:pt idx="291">
                  <c:v>49.15</c:v>
                </c:pt>
                <c:pt idx="292">
                  <c:v>49.25</c:v>
                </c:pt>
                <c:pt idx="293">
                  <c:v>49.35</c:v>
                </c:pt>
                <c:pt idx="294">
                  <c:v>49.45</c:v>
                </c:pt>
                <c:pt idx="295">
                  <c:v>49.55</c:v>
                </c:pt>
                <c:pt idx="296">
                  <c:v>49.65</c:v>
                </c:pt>
                <c:pt idx="297">
                  <c:v>49.75</c:v>
                </c:pt>
                <c:pt idx="298">
                  <c:v>49.85</c:v>
                </c:pt>
                <c:pt idx="299">
                  <c:v>49.95</c:v>
                </c:pt>
                <c:pt idx="300">
                  <c:v>50.05</c:v>
                </c:pt>
                <c:pt idx="301">
                  <c:v>50.15</c:v>
                </c:pt>
                <c:pt idx="302">
                  <c:v>50.25</c:v>
                </c:pt>
                <c:pt idx="303">
                  <c:v>50.35</c:v>
                </c:pt>
                <c:pt idx="304">
                  <c:v>50.45</c:v>
                </c:pt>
                <c:pt idx="305">
                  <c:v>50.55</c:v>
                </c:pt>
                <c:pt idx="306">
                  <c:v>50.65</c:v>
                </c:pt>
                <c:pt idx="307">
                  <c:v>50.75</c:v>
                </c:pt>
                <c:pt idx="308">
                  <c:v>50.85</c:v>
                </c:pt>
                <c:pt idx="309">
                  <c:v>50.95</c:v>
                </c:pt>
                <c:pt idx="310">
                  <c:v>51.05</c:v>
                </c:pt>
                <c:pt idx="311">
                  <c:v>51.15</c:v>
                </c:pt>
                <c:pt idx="312">
                  <c:v>51.25</c:v>
                </c:pt>
                <c:pt idx="313">
                  <c:v>51.35</c:v>
                </c:pt>
                <c:pt idx="314">
                  <c:v>51.45</c:v>
                </c:pt>
                <c:pt idx="315">
                  <c:v>51.55</c:v>
                </c:pt>
                <c:pt idx="316">
                  <c:v>51.65</c:v>
                </c:pt>
                <c:pt idx="317">
                  <c:v>51.75</c:v>
                </c:pt>
                <c:pt idx="318">
                  <c:v>51.85</c:v>
                </c:pt>
                <c:pt idx="319">
                  <c:v>51.95</c:v>
                </c:pt>
                <c:pt idx="320">
                  <c:v>52.05</c:v>
                </c:pt>
                <c:pt idx="321">
                  <c:v>52.15</c:v>
                </c:pt>
                <c:pt idx="322">
                  <c:v>52.25</c:v>
                </c:pt>
                <c:pt idx="323">
                  <c:v>52.35</c:v>
                </c:pt>
                <c:pt idx="324">
                  <c:v>52.45</c:v>
                </c:pt>
                <c:pt idx="325">
                  <c:v>52.55</c:v>
                </c:pt>
                <c:pt idx="326">
                  <c:v>52.65</c:v>
                </c:pt>
                <c:pt idx="327">
                  <c:v>52.75</c:v>
                </c:pt>
                <c:pt idx="328">
                  <c:v>52.85</c:v>
                </c:pt>
                <c:pt idx="329">
                  <c:v>52.95</c:v>
                </c:pt>
                <c:pt idx="330">
                  <c:v>53.05</c:v>
                </c:pt>
                <c:pt idx="331">
                  <c:v>53.15</c:v>
                </c:pt>
                <c:pt idx="332">
                  <c:v>53.25</c:v>
                </c:pt>
                <c:pt idx="333">
                  <c:v>53.35</c:v>
                </c:pt>
                <c:pt idx="334">
                  <c:v>53.45</c:v>
                </c:pt>
                <c:pt idx="335">
                  <c:v>53.55</c:v>
                </c:pt>
                <c:pt idx="336">
                  <c:v>53.65</c:v>
                </c:pt>
                <c:pt idx="337">
                  <c:v>53.75</c:v>
                </c:pt>
                <c:pt idx="338">
                  <c:v>53.85</c:v>
                </c:pt>
                <c:pt idx="339">
                  <c:v>53.95</c:v>
                </c:pt>
                <c:pt idx="340">
                  <c:v>54.05</c:v>
                </c:pt>
                <c:pt idx="341">
                  <c:v>54.15</c:v>
                </c:pt>
                <c:pt idx="342">
                  <c:v>54.25</c:v>
                </c:pt>
                <c:pt idx="343">
                  <c:v>54.35</c:v>
                </c:pt>
                <c:pt idx="344">
                  <c:v>54.45</c:v>
                </c:pt>
                <c:pt idx="345">
                  <c:v>54.55</c:v>
                </c:pt>
                <c:pt idx="346">
                  <c:v>54.65</c:v>
                </c:pt>
                <c:pt idx="347">
                  <c:v>54.75</c:v>
                </c:pt>
                <c:pt idx="348">
                  <c:v>54.85</c:v>
                </c:pt>
                <c:pt idx="349">
                  <c:v>54.95</c:v>
                </c:pt>
                <c:pt idx="350">
                  <c:v>55.05</c:v>
                </c:pt>
                <c:pt idx="351">
                  <c:v>55.15</c:v>
                </c:pt>
                <c:pt idx="352">
                  <c:v>55.25</c:v>
                </c:pt>
                <c:pt idx="353">
                  <c:v>55.35</c:v>
                </c:pt>
                <c:pt idx="354">
                  <c:v>55.45</c:v>
                </c:pt>
                <c:pt idx="355">
                  <c:v>55.55</c:v>
                </c:pt>
                <c:pt idx="356">
                  <c:v>55.65</c:v>
                </c:pt>
                <c:pt idx="357">
                  <c:v>55.75</c:v>
                </c:pt>
                <c:pt idx="358">
                  <c:v>55.85</c:v>
                </c:pt>
                <c:pt idx="359">
                  <c:v>55.95</c:v>
                </c:pt>
                <c:pt idx="360">
                  <c:v>56.05</c:v>
                </c:pt>
                <c:pt idx="361">
                  <c:v>56.15</c:v>
                </c:pt>
                <c:pt idx="362">
                  <c:v>56.25</c:v>
                </c:pt>
                <c:pt idx="363">
                  <c:v>56.35</c:v>
                </c:pt>
                <c:pt idx="364">
                  <c:v>56.45</c:v>
                </c:pt>
                <c:pt idx="365">
                  <c:v>56.55</c:v>
                </c:pt>
                <c:pt idx="366">
                  <c:v>56.65</c:v>
                </c:pt>
                <c:pt idx="367">
                  <c:v>56.75</c:v>
                </c:pt>
                <c:pt idx="368">
                  <c:v>56.85</c:v>
                </c:pt>
                <c:pt idx="369">
                  <c:v>56.95</c:v>
                </c:pt>
                <c:pt idx="370">
                  <c:v>57.05</c:v>
                </c:pt>
                <c:pt idx="371">
                  <c:v>57.15</c:v>
                </c:pt>
                <c:pt idx="372">
                  <c:v>57.25</c:v>
                </c:pt>
                <c:pt idx="373">
                  <c:v>57.35</c:v>
                </c:pt>
                <c:pt idx="374">
                  <c:v>57.45</c:v>
                </c:pt>
                <c:pt idx="375">
                  <c:v>57.55</c:v>
                </c:pt>
                <c:pt idx="376">
                  <c:v>57.65</c:v>
                </c:pt>
                <c:pt idx="377">
                  <c:v>57.75</c:v>
                </c:pt>
                <c:pt idx="378">
                  <c:v>57.85</c:v>
                </c:pt>
                <c:pt idx="379">
                  <c:v>57.95</c:v>
                </c:pt>
                <c:pt idx="380">
                  <c:v>58.05</c:v>
                </c:pt>
                <c:pt idx="381">
                  <c:v>58.15</c:v>
                </c:pt>
                <c:pt idx="382">
                  <c:v>58.25</c:v>
                </c:pt>
                <c:pt idx="383">
                  <c:v>58.35</c:v>
                </c:pt>
                <c:pt idx="384">
                  <c:v>58.45</c:v>
                </c:pt>
                <c:pt idx="385">
                  <c:v>58.55</c:v>
                </c:pt>
                <c:pt idx="386">
                  <c:v>58.65</c:v>
                </c:pt>
                <c:pt idx="387">
                  <c:v>58.75</c:v>
                </c:pt>
                <c:pt idx="388">
                  <c:v>58.85</c:v>
                </c:pt>
                <c:pt idx="389">
                  <c:v>58.95</c:v>
                </c:pt>
                <c:pt idx="390">
                  <c:v>59.05</c:v>
                </c:pt>
                <c:pt idx="391">
                  <c:v>59.15</c:v>
                </c:pt>
                <c:pt idx="392">
                  <c:v>59.25</c:v>
                </c:pt>
                <c:pt idx="393">
                  <c:v>59.35</c:v>
                </c:pt>
                <c:pt idx="394">
                  <c:v>59.45</c:v>
                </c:pt>
                <c:pt idx="395">
                  <c:v>59.55</c:v>
                </c:pt>
                <c:pt idx="396">
                  <c:v>59.65</c:v>
                </c:pt>
                <c:pt idx="397">
                  <c:v>59.75</c:v>
                </c:pt>
                <c:pt idx="398">
                  <c:v>59.85</c:v>
                </c:pt>
                <c:pt idx="399">
                  <c:v>59.95</c:v>
                </c:pt>
                <c:pt idx="400">
                  <c:v>60.05</c:v>
                </c:pt>
                <c:pt idx="401">
                  <c:v>60.15</c:v>
                </c:pt>
                <c:pt idx="402">
                  <c:v>60.25</c:v>
                </c:pt>
                <c:pt idx="403">
                  <c:v>60.35</c:v>
                </c:pt>
                <c:pt idx="404">
                  <c:v>60.45</c:v>
                </c:pt>
                <c:pt idx="405">
                  <c:v>60.55</c:v>
                </c:pt>
                <c:pt idx="406">
                  <c:v>60.65</c:v>
                </c:pt>
                <c:pt idx="407">
                  <c:v>60.75</c:v>
                </c:pt>
                <c:pt idx="408">
                  <c:v>60.85</c:v>
                </c:pt>
                <c:pt idx="409">
                  <c:v>60.95</c:v>
                </c:pt>
                <c:pt idx="410">
                  <c:v>61.05</c:v>
                </c:pt>
                <c:pt idx="411">
                  <c:v>61.15</c:v>
                </c:pt>
                <c:pt idx="412">
                  <c:v>61.25</c:v>
                </c:pt>
                <c:pt idx="413">
                  <c:v>61.35</c:v>
                </c:pt>
                <c:pt idx="414">
                  <c:v>61.45</c:v>
                </c:pt>
                <c:pt idx="415">
                  <c:v>61.55</c:v>
                </c:pt>
                <c:pt idx="416">
                  <c:v>61.65</c:v>
                </c:pt>
                <c:pt idx="417">
                  <c:v>61.75</c:v>
                </c:pt>
                <c:pt idx="418">
                  <c:v>61.85</c:v>
                </c:pt>
                <c:pt idx="419">
                  <c:v>61.95</c:v>
                </c:pt>
                <c:pt idx="420">
                  <c:v>62.05</c:v>
                </c:pt>
                <c:pt idx="421">
                  <c:v>62.15</c:v>
                </c:pt>
                <c:pt idx="422">
                  <c:v>62.25</c:v>
                </c:pt>
                <c:pt idx="423">
                  <c:v>62.35</c:v>
                </c:pt>
                <c:pt idx="424">
                  <c:v>62.45</c:v>
                </c:pt>
                <c:pt idx="425">
                  <c:v>62.55</c:v>
                </c:pt>
                <c:pt idx="426">
                  <c:v>62.65</c:v>
                </c:pt>
                <c:pt idx="427">
                  <c:v>62.75</c:v>
                </c:pt>
                <c:pt idx="428">
                  <c:v>62.85</c:v>
                </c:pt>
                <c:pt idx="429">
                  <c:v>62.95</c:v>
                </c:pt>
                <c:pt idx="430">
                  <c:v>63.05</c:v>
                </c:pt>
                <c:pt idx="431">
                  <c:v>63.15</c:v>
                </c:pt>
                <c:pt idx="432">
                  <c:v>63.25</c:v>
                </c:pt>
                <c:pt idx="433">
                  <c:v>63.35</c:v>
                </c:pt>
                <c:pt idx="434">
                  <c:v>63.45</c:v>
                </c:pt>
                <c:pt idx="435">
                  <c:v>63.55</c:v>
                </c:pt>
                <c:pt idx="436">
                  <c:v>63.65</c:v>
                </c:pt>
                <c:pt idx="437">
                  <c:v>63.75</c:v>
                </c:pt>
                <c:pt idx="438">
                  <c:v>63.85</c:v>
                </c:pt>
                <c:pt idx="439">
                  <c:v>63.95</c:v>
                </c:pt>
                <c:pt idx="440">
                  <c:v>64.05</c:v>
                </c:pt>
                <c:pt idx="441">
                  <c:v>64.150000000000006</c:v>
                </c:pt>
                <c:pt idx="442">
                  <c:v>64.25</c:v>
                </c:pt>
                <c:pt idx="443">
                  <c:v>64.349999999999994</c:v>
                </c:pt>
                <c:pt idx="444">
                  <c:v>64.45</c:v>
                </c:pt>
                <c:pt idx="445">
                  <c:v>64.55</c:v>
                </c:pt>
                <c:pt idx="446">
                  <c:v>64.650000000000006</c:v>
                </c:pt>
                <c:pt idx="447">
                  <c:v>64.75</c:v>
                </c:pt>
                <c:pt idx="448">
                  <c:v>64.849999999999994</c:v>
                </c:pt>
                <c:pt idx="449">
                  <c:v>64.95</c:v>
                </c:pt>
                <c:pt idx="450">
                  <c:v>65.05</c:v>
                </c:pt>
                <c:pt idx="451">
                  <c:v>65.150000000000006</c:v>
                </c:pt>
                <c:pt idx="452">
                  <c:v>65.25</c:v>
                </c:pt>
                <c:pt idx="453">
                  <c:v>65.349999999999994</c:v>
                </c:pt>
                <c:pt idx="454">
                  <c:v>65.45</c:v>
                </c:pt>
                <c:pt idx="455">
                  <c:v>65.55</c:v>
                </c:pt>
                <c:pt idx="456">
                  <c:v>65.650000000000006</c:v>
                </c:pt>
                <c:pt idx="457">
                  <c:v>65.75</c:v>
                </c:pt>
                <c:pt idx="458">
                  <c:v>65.849999999999994</c:v>
                </c:pt>
                <c:pt idx="459">
                  <c:v>65.95</c:v>
                </c:pt>
                <c:pt idx="460">
                  <c:v>66.05</c:v>
                </c:pt>
                <c:pt idx="461">
                  <c:v>66.150000000000006</c:v>
                </c:pt>
                <c:pt idx="462">
                  <c:v>66.25</c:v>
                </c:pt>
                <c:pt idx="463">
                  <c:v>66.349999999999994</c:v>
                </c:pt>
                <c:pt idx="464">
                  <c:v>66.45</c:v>
                </c:pt>
                <c:pt idx="465">
                  <c:v>66.55</c:v>
                </c:pt>
                <c:pt idx="466">
                  <c:v>66.650000000000006</c:v>
                </c:pt>
                <c:pt idx="467">
                  <c:v>66.75</c:v>
                </c:pt>
                <c:pt idx="468">
                  <c:v>66.849999999999994</c:v>
                </c:pt>
                <c:pt idx="469">
                  <c:v>66.95</c:v>
                </c:pt>
                <c:pt idx="470">
                  <c:v>67.05</c:v>
                </c:pt>
                <c:pt idx="471">
                  <c:v>67.150000000000006</c:v>
                </c:pt>
                <c:pt idx="472">
                  <c:v>67.25</c:v>
                </c:pt>
                <c:pt idx="473">
                  <c:v>67.349999999999994</c:v>
                </c:pt>
                <c:pt idx="474">
                  <c:v>67.45</c:v>
                </c:pt>
                <c:pt idx="475">
                  <c:v>67.55</c:v>
                </c:pt>
                <c:pt idx="476">
                  <c:v>67.650000000000006</c:v>
                </c:pt>
                <c:pt idx="477">
                  <c:v>67.75</c:v>
                </c:pt>
                <c:pt idx="478">
                  <c:v>67.849999999999994</c:v>
                </c:pt>
                <c:pt idx="479">
                  <c:v>67.95</c:v>
                </c:pt>
                <c:pt idx="480">
                  <c:v>68.05</c:v>
                </c:pt>
                <c:pt idx="481">
                  <c:v>68.150000000000006</c:v>
                </c:pt>
                <c:pt idx="482">
                  <c:v>68.25</c:v>
                </c:pt>
                <c:pt idx="483">
                  <c:v>68.349999999999994</c:v>
                </c:pt>
                <c:pt idx="484">
                  <c:v>68.45</c:v>
                </c:pt>
                <c:pt idx="485">
                  <c:v>68.55</c:v>
                </c:pt>
                <c:pt idx="486">
                  <c:v>68.650000000000006</c:v>
                </c:pt>
                <c:pt idx="487">
                  <c:v>68.75</c:v>
                </c:pt>
                <c:pt idx="488">
                  <c:v>68.849999999999994</c:v>
                </c:pt>
                <c:pt idx="489">
                  <c:v>68.95</c:v>
                </c:pt>
                <c:pt idx="490">
                  <c:v>69.05</c:v>
                </c:pt>
                <c:pt idx="491">
                  <c:v>69.150000000000006</c:v>
                </c:pt>
                <c:pt idx="492">
                  <c:v>69.25</c:v>
                </c:pt>
                <c:pt idx="493">
                  <c:v>69.349999999999994</c:v>
                </c:pt>
                <c:pt idx="494">
                  <c:v>69.45</c:v>
                </c:pt>
                <c:pt idx="495">
                  <c:v>69.55</c:v>
                </c:pt>
                <c:pt idx="496">
                  <c:v>69.650000000000006</c:v>
                </c:pt>
                <c:pt idx="497">
                  <c:v>69.75</c:v>
                </c:pt>
                <c:pt idx="498">
                  <c:v>69.849999999999994</c:v>
                </c:pt>
                <c:pt idx="499">
                  <c:v>69.95</c:v>
                </c:pt>
                <c:pt idx="500">
                  <c:v>70.05</c:v>
                </c:pt>
                <c:pt idx="501">
                  <c:v>70.150000000000006</c:v>
                </c:pt>
                <c:pt idx="502">
                  <c:v>70.25</c:v>
                </c:pt>
                <c:pt idx="503">
                  <c:v>70.349999999999994</c:v>
                </c:pt>
                <c:pt idx="504">
                  <c:v>70.45</c:v>
                </c:pt>
                <c:pt idx="505">
                  <c:v>70.55</c:v>
                </c:pt>
                <c:pt idx="506">
                  <c:v>70.650000000000006</c:v>
                </c:pt>
                <c:pt idx="507">
                  <c:v>70.75</c:v>
                </c:pt>
                <c:pt idx="508">
                  <c:v>70.849999999999994</c:v>
                </c:pt>
                <c:pt idx="509">
                  <c:v>70.95</c:v>
                </c:pt>
                <c:pt idx="510">
                  <c:v>71.05</c:v>
                </c:pt>
                <c:pt idx="511">
                  <c:v>71.150000000000006</c:v>
                </c:pt>
                <c:pt idx="512">
                  <c:v>71.25</c:v>
                </c:pt>
                <c:pt idx="513">
                  <c:v>71.349999999999994</c:v>
                </c:pt>
                <c:pt idx="514">
                  <c:v>71.45</c:v>
                </c:pt>
                <c:pt idx="515">
                  <c:v>71.55</c:v>
                </c:pt>
                <c:pt idx="516">
                  <c:v>71.650000000000006</c:v>
                </c:pt>
                <c:pt idx="517">
                  <c:v>71.75</c:v>
                </c:pt>
                <c:pt idx="518">
                  <c:v>71.849999999999994</c:v>
                </c:pt>
                <c:pt idx="519">
                  <c:v>71.95</c:v>
                </c:pt>
                <c:pt idx="520">
                  <c:v>72.05</c:v>
                </c:pt>
                <c:pt idx="521">
                  <c:v>72.150000000000006</c:v>
                </c:pt>
                <c:pt idx="522">
                  <c:v>72.25</c:v>
                </c:pt>
                <c:pt idx="523">
                  <c:v>72.349999999999994</c:v>
                </c:pt>
                <c:pt idx="524">
                  <c:v>72.45</c:v>
                </c:pt>
                <c:pt idx="525">
                  <c:v>72.55</c:v>
                </c:pt>
                <c:pt idx="526">
                  <c:v>72.650000000000006</c:v>
                </c:pt>
                <c:pt idx="527">
                  <c:v>72.75</c:v>
                </c:pt>
                <c:pt idx="528">
                  <c:v>72.849999999999994</c:v>
                </c:pt>
                <c:pt idx="529">
                  <c:v>72.95</c:v>
                </c:pt>
                <c:pt idx="530">
                  <c:v>73.05</c:v>
                </c:pt>
                <c:pt idx="531">
                  <c:v>73.150000000000006</c:v>
                </c:pt>
                <c:pt idx="532">
                  <c:v>73.25</c:v>
                </c:pt>
                <c:pt idx="533">
                  <c:v>73.349999999999994</c:v>
                </c:pt>
                <c:pt idx="534">
                  <c:v>73.45</c:v>
                </c:pt>
                <c:pt idx="535">
                  <c:v>73.55</c:v>
                </c:pt>
                <c:pt idx="536">
                  <c:v>73.650000000000006</c:v>
                </c:pt>
                <c:pt idx="537">
                  <c:v>73.75</c:v>
                </c:pt>
                <c:pt idx="538">
                  <c:v>73.849999999999994</c:v>
                </c:pt>
                <c:pt idx="539">
                  <c:v>73.95</c:v>
                </c:pt>
                <c:pt idx="540">
                  <c:v>74.05</c:v>
                </c:pt>
                <c:pt idx="541">
                  <c:v>74.150000000000006</c:v>
                </c:pt>
                <c:pt idx="542">
                  <c:v>74.25</c:v>
                </c:pt>
                <c:pt idx="543">
                  <c:v>74.349999999999994</c:v>
                </c:pt>
                <c:pt idx="544">
                  <c:v>74.45</c:v>
                </c:pt>
                <c:pt idx="545">
                  <c:v>74.55</c:v>
                </c:pt>
                <c:pt idx="546">
                  <c:v>74.650000000000006</c:v>
                </c:pt>
                <c:pt idx="547">
                  <c:v>74.75</c:v>
                </c:pt>
                <c:pt idx="548">
                  <c:v>74.849999999999994</c:v>
                </c:pt>
                <c:pt idx="549">
                  <c:v>74.95</c:v>
                </c:pt>
                <c:pt idx="550">
                  <c:v>75.05</c:v>
                </c:pt>
                <c:pt idx="551">
                  <c:v>75.150000000000006</c:v>
                </c:pt>
                <c:pt idx="552">
                  <c:v>75.25</c:v>
                </c:pt>
                <c:pt idx="553">
                  <c:v>75.349999999999994</c:v>
                </c:pt>
                <c:pt idx="554">
                  <c:v>75.45</c:v>
                </c:pt>
                <c:pt idx="555">
                  <c:v>75.55</c:v>
                </c:pt>
                <c:pt idx="556">
                  <c:v>75.650000000000006</c:v>
                </c:pt>
                <c:pt idx="557">
                  <c:v>75.75</c:v>
                </c:pt>
                <c:pt idx="558">
                  <c:v>75.849999999999994</c:v>
                </c:pt>
                <c:pt idx="559">
                  <c:v>75.95</c:v>
                </c:pt>
                <c:pt idx="560">
                  <c:v>76.05</c:v>
                </c:pt>
                <c:pt idx="561">
                  <c:v>76.150000000000006</c:v>
                </c:pt>
                <c:pt idx="562">
                  <c:v>76.25</c:v>
                </c:pt>
                <c:pt idx="563">
                  <c:v>76.349999999999994</c:v>
                </c:pt>
                <c:pt idx="564">
                  <c:v>76.45</c:v>
                </c:pt>
                <c:pt idx="565">
                  <c:v>76.55</c:v>
                </c:pt>
                <c:pt idx="566">
                  <c:v>76.650000000000006</c:v>
                </c:pt>
                <c:pt idx="567">
                  <c:v>76.75</c:v>
                </c:pt>
                <c:pt idx="568">
                  <c:v>76.849999999999994</c:v>
                </c:pt>
                <c:pt idx="569">
                  <c:v>76.95</c:v>
                </c:pt>
                <c:pt idx="570">
                  <c:v>77.05</c:v>
                </c:pt>
                <c:pt idx="571">
                  <c:v>77.150000000000006</c:v>
                </c:pt>
                <c:pt idx="572">
                  <c:v>77.25</c:v>
                </c:pt>
                <c:pt idx="573">
                  <c:v>77.349999999999994</c:v>
                </c:pt>
                <c:pt idx="574">
                  <c:v>77.45</c:v>
                </c:pt>
                <c:pt idx="575">
                  <c:v>77.55</c:v>
                </c:pt>
                <c:pt idx="576">
                  <c:v>77.650000000000006</c:v>
                </c:pt>
                <c:pt idx="577">
                  <c:v>77.75</c:v>
                </c:pt>
                <c:pt idx="578">
                  <c:v>77.849999999999994</c:v>
                </c:pt>
                <c:pt idx="579">
                  <c:v>77.95</c:v>
                </c:pt>
                <c:pt idx="580">
                  <c:v>78.05</c:v>
                </c:pt>
                <c:pt idx="581">
                  <c:v>78.150000000000006</c:v>
                </c:pt>
                <c:pt idx="582">
                  <c:v>78.25</c:v>
                </c:pt>
                <c:pt idx="583">
                  <c:v>78.349999999999994</c:v>
                </c:pt>
                <c:pt idx="584">
                  <c:v>78.45</c:v>
                </c:pt>
                <c:pt idx="585">
                  <c:v>78.55</c:v>
                </c:pt>
                <c:pt idx="586">
                  <c:v>78.650000000000006</c:v>
                </c:pt>
                <c:pt idx="587">
                  <c:v>78.75</c:v>
                </c:pt>
                <c:pt idx="588">
                  <c:v>78.849999999999994</c:v>
                </c:pt>
                <c:pt idx="589">
                  <c:v>78.95</c:v>
                </c:pt>
                <c:pt idx="590">
                  <c:v>79.05</c:v>
                </c:pt>
                <c:pt idx="591">
                  <c:v>79.150000000000006</c:v>
                </c:pt>
                <c:pt idx="592">
                  <c:v>79.25</c:v>
                </c:pt>
                <c:pt idx="593">
                  <c:v>79.349999999999994</c:v>
                </c:pt>
                <c:pt idx="594">
                  <c:v>79.45</c:v>
                </c:pt>
                <c:pt idx="595">
                  <c:v>79.55</c:v>
                </c:pt>
                <c:pt idx="596">
                  <c:v>79.650000000000006</c:v>
                </c:pt>
                <c:pt idx="597">
                  <c:v>79.75</c:v>
                </c:pt>
                <c:pt idx="598">
                  <c:v>79.849999999999994</c:v>
                </c:pt>
                <c:pt idx="599">
                  <c:v>79.95</c:v>
                </c:pt>
                <c:pt idx="600">
                  <c:v>80.05</c:v>
                </c:pt>
                <c:pt idx="601">
                  <c:v>80.150000000000006</c:v>
                </c:pt>
                <c:pt idx="602">
                  <c:v>80.25</c:v>
                </c:pt>
                <c:pt idx="603">
                  <c:v>80.349999999999994</c:v>
                </c:pt>
                <c:pt idx="604">
                  <c:v>80.45</c:v>
                </c:pt>
                <c:pt idx="605">
                  <c:v>80.55</c:v>
                </c:pt>
                <c:pt idx="606">
                  <c:v>80.650000000000006</c:v>
                </c:pt>
                <c:pt idx="607">
                  <c:v>80.75</c:v>
                </c:pt>
                <c:pt idx="608">
                  <c:v>80.849999999999994</c:v>
                </c:pt>
                <c:pt idx="609">
                  <c:v>80.95</c:v>
                </c:pt>
                <c:pt idx="610">
                  <c:v>81.05</c:v>
                </c:pt>
                <c:pt idx="611">
                  <c:v>81.150000000000006</c:v>
                </c:pt>
                <c:pt idx="612">
                  <c:v>81.25</c:v>
                </c:pt>
                <c:pt idx="613">
                  <c:v>81.349999999999994</c:v>
                </c:pt>
                <c:pt idx="614">
                  <c:v>81.45</c:v>
                </c:pt>
                <c:pt idx="615">
                  <c:v>81.55</c:v>
                </c:pt>
                <c:pt idx="616">
                  <c:v>81.650000000000006</c:v>
                </c:pt>
                <c:pt idx="617">
                  <c:v>81.75</c:v>
                </c:pt>
                <c:pt idx="618">
                  <c:v>81.849999999999994</c:v>
                </c:pt>
                <c:pt idx="619">
                  <c:v>81.95</c:v>
                </c:pt>
                <c:pt idx="620">
                  <c:v>82.05</c:v>
                </c:pt>
                <c:pt idx="621">
                  <c:v>82.15</c:v>
                </c:pt>
                <c:pt idx="622">
                  <c:v>82.25</c:v>
                </c:pt>
                <c:pt idx="623">
                  <c:v>82.35</c:v>
                </c:pt>
                <c:pt idx="624">
                  <c:v>82.45</c:v>
                </c:pt>
                <c:pt idx="625">
                  <c:v>82.55</c:v>
                </c:pt>
                <c:pt idx="626">
                  <c:v>82.65</c:v>
                </c:pt>
                <c:pt idx="627">
                  <c:v>82.75</c:v>
                </c:pt>
                <c:pt idx="628">
                  <c:v>82.85</c:v>
                </c:pt>
                <c:pt idx="629">
                  <c:v>82.95</c:v>
                </c:pt>
                <c:pt idx="630">
                  <c:v>83.05</c:v>
                </c:pt>
                <c:pt idx="631">
                  <c:v>83.15</c:v>
                </c:pt>
                <c:pt idx="632">
                  <c:v>83.25</c:v>
                </c:pt>
                <c:pt idx="633">
                  <c:v>83.35</c:v>
                </c:pt>
                <c:pt idx="634">
                  <c:v>83.45</c:v>
                </c:pt>
                <c:pt idx="635">
                  <c:v>83.55</c:v>
                </c:pt>
                <c:pt idx="636">
                  <c:v>83.65</c:v>
                </c:pt>
                <c:pt idx="637">
                  <c:v>83.75</c:v>
                </c:pt>
                <c:pt idx="638">
                  <c:v>83.85</c:v>
                </c:pt>
                <c:pt idx="639">
                  <c:v>83.95</c:v>
                </c:pt>
                <c:pt idx="640">
                  <c:v>84.05</c:v>
                </c:pt>
                <c:pt idx="641">
                  <c:v>84.15</c:v>
                </c:pt>
                <c:pt idx="642">
                  <c:v>84.25</c:v>
                </c:pt>
                <c:pt idx="643">
                  <c:v>84.35</c:v>
                </c:pt>
                <c:pt idx="644">
                  <c:v>84.45</c:v>
                </c:pt>
                <c:pt idx="645">
                  <c:v>84.55</c:v>
                </c:pt>
                <c:pt idx="646">
                  <c:v>84.65</c:v>
                </c:pt>
                <c:pt idx="647">
                  <c:v>84.75</c:v>
                </c:pt>
                <c:pt idx="648">
                  <c:v>84.85</c:v>
                </c:pt>
                <c:pt idx="649">
                  <c:v>84.95</c:v>
                </c:pt>
                <c:pt idx="650">
                  <c:v>85.05</c:v>
                </c:pt>
                <c:pt idx="651">
                  <c:v>85.15</c:v>
                </c:pt>
                <c:pt idx="652">
                  <c:v>85.25</c:v>
                </c:pt>
                <c:pt idx="653">
                  <c:v>85.35</c:v>
                </c:pt>
                <c:pt idx="654">
                  <c:v>85.45</c:v>
                </c:pt>
                <c:pt idx="655">
                  <c:v>85.55</c:v>
                </c:pt>
                <c:pt idx="656">
                  <c:v>85.65</c:v>
                </c:pt>
                <c:pt idx="657">
                  <c:v>85.75</c:v>
                </c:pt>
                <c:pt idx="658">
                  <c:v>85.85</c:v>
                </c:pt>
                <c:pt idx="659">
                  <c:v>85.95</c:v>
                </c:pt>
                <c:pt idx="660">
                  <c:v>86.05</c:v>
                </c:pt>
                <c:pt idx="661">
                  <c:v>86.15</c:v>
                </c:pt>
                <c:pt idx="662">
                  <c:v>86.25</c:v>
                </c:pt>
                <c:pt idx="663">
                  <c:v>86.35</c:v>
                </c:pt>
                <c:pt idx="664">
                  <c:v>86.45</c:v>
                </c:pt>
                <c:pt idx="665">
                  <c:v>86.55</c:v>
                </c:pt>
                <c:pt idx="666">
                  <c:v>86.65</c:v>
                </c:pt>
                <c:pt idx="667">
                  <c:v>86.75</c:v>
                </c:pt>
                <c:pt idx="668">
                  <c:v>86.85</c:v>
                </c:pt>
                <c:pt idx="669">
                  <c:v>86.95</c:v>
                </c:pt>
                <c:pt idx="670">
                  <c:v>87.05</c:v>
                </c:pt>
                <c:pt idx="671">
                  <c:v>87.15</c:v>
                </c:pt>
                <c:pt idx="672">
                  <c:v>87.25</c:v>
                </c:pt>
                <c:pt idx="673">
                  <c:v>87.35</c:v>
                </c:pt>
                <c:pt idx="674">
                  <c:v>87.45</c:v>
                </c:pt>
                <c:pt idx="675">
                  <c:v>87.55</c:v>
                </c:pt>
                <c:pt idx="676">
                  <c:v>87.65</c:v>
                </c:pt>
                <c:pt idx="677">
                  <c:v>87.75</c:v>
                </c:pt>
                <c:pt idx="678">
                  <c:v>87.85</c:v>
                </c:pt>
                <c:pt idx="679">
                  <c:v>87.95</c:v>
                </c:pt>
                <c:pt idx="680">
                  <c:v>88.05</c:v>
                </c:pt>
                <c:pt idx="681">
                  <c:v>88.15</c:v>
                </c:pt>
                <c:pt idx="682">
                  <c:v>88.25</c:v>
                </c:pt>
                <c:pt idx="683">
                  <c:v>88.35</c:v>
                </c:pt>
                <c:pt idx="684">
                  <c:v>88.45</c:v>
                </c:pt>
                <c:pt idx="685">
                  <c:v>88.55</c:v>
                </c:pt>
                <c:pt idx="686">
                  <c:v>88.65</c:v>
                </c:pt>
                <c:pt idx="687">
                  <c:v>88.75</c:v>
                </c:pt>
                <c:pt idx="688">
                  <c:v>88.85</c:v>
                </c:pt>
                <c:pt idx="689">
                  <c:v>88.95</c:v>
                </c:pt>
                <c:pt idx="690">
                  <c:v>89.05</c:v>
                </c:pt>
                <c:pt idx="691">
                  <c:v>89.15</c:v>
                </c:pt>
                <c:pt idx="692">
                  <c:v>89.25</c:v>
                </c:pt>
                <c:pt idx="693">
                  <c:v>89.35</c:v>
                </c:pt>
                <c:pt idx="694">
                  <c:v>89.45</c:v>
                </c:pt>
                <c:pt idx="695">
                  <c:v>89.55</c:v>
                </c:pt>
                <c:pt idx="696">
                  <c:v>89.65</c:v>
                </c:pt>
                <c:pt idx="697">
                  <c:v>89.75</c:v>
                </c:pt>
                <c:pt idx="698">
                  <c:v>89.85</c:v>
                </c:pt>
                <c:pt idx="699">
                  <c:v>89.95</c:v>
                </c:pt>
                <c:pt idx="700">
                  <c:v>90.05</c:v>
                </c:pt>
                <c:pt idx="701">
                  <c:v>90.15</c:v>
                </c:pt>
                <c:pt idx="702">
                  <c:v>90.25</c:v>
                </c:pt>
                <c:pt idx="703">
                  <c:v>90.35</c:v>
                </c:pt>
                <c:pt idx="704">
                  <c:v>90.45</c:v>
                </c:pt>
                <c:pt idx="705">
                  <c:v>90.55</c:v>
                </c:pt>
                <c:pt idx="706">
                  <c:v>90.65</c:v>
                </c:pt>
                <c:pt idx="707">
                  <c:v>90.75</c:v>
                </c:pt>
                <c:pt idx="708">
                  <c:v>90.85</c:v>
                </c:pt>
                <c:pt idx="709">
                  <c:v>90.95</c:v>
                </c:pt>
                <c:pt idx="710">
                  <c:v>91.05</c:v>
                </c:pt>
                <c:pt idx="711">
                  <c:v>91.15</c:v>
                </c:pt>
                <c:pt idx="712">
                  <c:v>91.25</c:v>
                </c:pt>
                <c:pt idx="713">
                  <c:v>91.35</c:v>
                </c:pt>
                <c:pt idx="714">
                  <c:v>91.45</c:v>
                </c:pt>
                <c:pt idx="715">
                  <c:v>91.55</c:v>
                </c:pt>
                <c:pt idx="716">
                  <c:v>91.65</c:v>
                </c:pt>
                <c:pt idx="717">
                  <c:v>91.75</c:v>
                </c:pt>
                <c:pt idx="718">
                  <c:v>91.85</c:v>
                </c:pt>
                <c:pt idx="719">
                  <c:v>91.95</c:v>
                </c:pt>
                <c:pt idx="720">
                  <c:v>92.05</c:v>
                </c:pt>
                <c:pt idx="721">
                  <c:v>92.15</c:v>
                </c:pt>
                <c:pt idx="722">
                  <c:v>92.25</c:v>
                </c:pt>
                <c:pt idx="723">
                  <c:v>92.35</c:v>
                </c:pt>
                <c:pt idx="724">
                  <c:v>92.45</c:v>
                </c:pt>
                <c:pt idx="725">
                  <c:v>92.55</c:v>
                </c:pt>
                <c:pt idx="726">
                  <c:v>92.65</c:v>
                </c:pt>
                <c:pt idx="727">
                  <c:v>92.75</c:v>
                </c:pt>
                <c:pt idx="728">
                  <c:v>92.85</c:v>
                </c:pt>
                <c:pt idx="729">
                  <c:v>92.95</c:v>
                </c:pt>
                <c:pt idx="730">
                  <c:v>93.05</c:v>
                </c:pt>
                <c:pt idx="731">
                  <c:v>93.15</c:v>
                </c:pt>
                <c:pt idx="732">
                  <c:v>93.25</c:v>
                </c:pt>
                <c:pt idx="733">
                  <c:v>93.35</c:v>
                </c:pt>
                <c:pt idx="734">
                  <c:v>93.45</c:v>
                </c:pt>
                <c:pt idx="735">
                  <c:v>93.55</c:v>
                </c:pt>
                <c:pt idx="736">
                  <c:v>93.65</c:v>
                </c:pt>
                <c:pt idx="737">
                  <c:v>93.75</c:v>
                </c:pt>
                <c:pt idx="738">
                  <c:v>93.85</c:v>
                </c:pt>
                <c:pt idx="739">
                  <c:v>93.95</c:v>
                </c:pt>
                <c:pt idx="740">
                  <c:v>94.05</c:v>
                </c:pt>
                <c:pt idx="741">
                  <c:v>94.15</c:v>
                </c:pt>
                <c:pt idx="742">
                  <c:v>94.25</c:v>
                </c:pt>
                <c:pt idx="743">
                  <c:v>94.35</c:v>
                </c:pt>
                <c:pt idx="744">
                  <c:v>94.45</c:v>
                </c:pt>
                <c:pt idx="745">
                  <c:v>94.55</c:v>
                </c:pt>
                <c:pt idx="746">
                  <c:v>94.65</c:v>
                </c:pt>
                <c:pt idx="747">
                  <c:v>94.75</c:v>
                </c:pt>
                <c:pt idx="748">
                  <c:v>94.85</c:v>
                </c:pt>
                <c:pt idx="749">
                  <c:v>94.95</c:v>
                </c:pt>
                <c:pt idx="750">
                  <c:v>95.05</c:v>
                </c:pt>
                <c:pt idx="751">
                  <c:v>95.15</c:v>
                </c:pt>
                <c:pt idx="752">
                  <c:v>95.25</c:v>
                </c:pt>
                <c:pt idx="753">
                  <c:v>95.35</c:v>
                </c:pt>
                <c:pt idx="754">
                  <c:v>95.45</c:v>
                </c:pt>
                <c:pt idx="755">
                  <c:v>95.55</c:v>
                </c:pt>
                <c:pt idx="756">
                  <c:v>95.65</c:v>
                </c:pt>
                <c:pt idx="757">
                  <c:v>95.75</c:v>
                </c:pt>
                <c:pt idx="758">
                  <c:v>95.85</c:v>
                </c:pt>
                <c:pt idx="759">
                  <c:v>95.95</c:v>
                </c:pt>
                <c:pt idx="760">
                  <c:v>96.05</c:v>
                </c:pt>
                <c:pt idx="761">
                  <c:v>96.15</c:v>
                </c:pt>
                <c:pt idx="762">
                  <c:v>96.25</c:v>
                </c:pt>
                <c:pt idx="763">
                  <c:v>96.35</c:v>
                </c:pt>
                <c:pt idx="764">
                  <c:v>96.45</c:v>
                </c:pt>
                <c:pt idx="765">
                  <c:v>96.55</c:v>
                </c:pt>
                <c:pt idx="766">
                  <c:v>96.65</c:v>
                </c:pt>
                <c:pt idx="767">
                  <c:v>96.75</c:v>
                </c:pt>
                <c:pt idx="768">
                  <c:v>96.85</c:v>
                </c:pt>
                <c:pt idx="769">
                  <c:v>96.95</c:v>
                </c:pt>
                <c:pt idx="770">
                  <c:v>97.05</c:v>
                </c:pt>
                <c:pt idx="771">
                  <c:v>97.15</c:v>
                </c:pt>
                <c:pt idx="772">
                  <c:v>97.25</c:v>
                </c:pt>
                <c:pt idx="773">
                  <c:v>97.35</c:v>
                </c:pt>
                <c:pt idx="774">
                  <c:v>97.45</c:v>
                </c:pt>
                <c:pt idx="775">
                  <c:v>97.55</c:v>
                </c:pt>
                <c:pt idx="776">
                  <c:v>97.65</c:v>
                </c:pt>
                <c:pt idx="777">
                  <c:v>97.75</c:v>
                </c:pt>
                <c:pt idx="778">
                  <c:v>97.85</c:v>
                </c:pt>
                <c:pt idx="779">
                  <c:v>97.95</c:v>
                </c:pt>
                <c:pt idx="780">
                  <c:v>98.05</c:v>
                </c:pt>
                <c:pt idx="781">
                  <c:v>98.15</c:v>
                </c:pt>
                <c:pt idx="782">
                  <c:v>98.25</c:v>
                </c:pt>
                <c:pt idx="783">
                  <c:v>98.35</c:v>
                </c:pt>
                <c:pt idx="784">
                  <c:v>98.45</c:v>
                </c:pt>
                <c:pt idx="785">
                  <c:v>98.55</c:v>
                </c:pt>
                <c:pt idx="786">
                  <c:v>98.65</c:v>
                </c:pt>
                <c:pt idx="787">
                  <c:v>98.75</c:v>
                </c:pt>
                <c:pt idx="788">
                  <c:v>98.85</c:v>
                </c:pt>
                <c:pt idx="789">
                  <c:v>98.95</c:v>
                </c:pt>
                <c:pt idx="790">
                  <c:v>99.05</c:v>
                </c:pt>
                <c:pt idx="791">
                  <c:v>99.15</c:v>
                </c:pt>
                <c:pt idx="792">
                  <c:v>99.25</c:v>
                </c:pt>
                <c:pt idx="793">
                  <c:v>99.35</c:v>
                </c:pt>
                <c:pt idx="794">
                  <c:v>99.45</c:v>
                </c:pt>
                <c:pt idx="795">
                  <c:v>99.55</c:v>
                </c:pt>
                <c:pt idx="796">
                  <c:v>99.65</c:v>
                </c:pt>
                <c:pt idx="797">
                  <c:v>99.75</c:v>
                </c:pt>
                <c:pt idx="798">
                  <c:v>99.85</c:v>
                </c:pt>
                <c:pt idx="799">
                  <c:v>99.95</c:v>
                </c:pt>
                <c:pt idx="800">
                  <c:v>100.05</c:v>
                </c:pt>
                <c:pt idx="801">
                  <c:v>100.15</c:v>
                </c:pt>
                <c:pt idx="802">
                  <c:v>100.25</c:v>
                </c:pt>
                <c:pt idx="803">
                  <c:v>100.35</c:v>
                </c:pt>
                <c:pt idx="804">
                  <c:v>100.45</c:v>
                </c:pt>
                <c:pt idx="805">
                  <c:v>100.55</c:v>
                </c:pt>
                <c:pt idx="806">
                  <c:v>100.65</c:v>
                </c:pt>
                <c:pt idx="807">
                  <c:v>100.75</c:v>
                </c:pt>
                <c:pt idx="808">
                  <c:v>100.85</c:v>
                </c:pt>
                <c:pt idx="809">
                  <c:v>100.95</c:v>
                </c:pt>
                <c:pt idx="810">
                  <c:v>101.05</c:v>
                </c:pt>
                <c:pt idx="811">
                  <c:v>101.15</c:v>
                </c:pt>
                <c:pt idx="812">
                  <c:v>101.25</c:v>
                </c:pt>
                <c:pt idx="813">
                  <c:v>101.35</c:v>
                </c:pt>
                <c:pt idx="814">
                  <c:v>101.45</c:v>
                </c:pt>
                <c:pt idx="815">
                  <c:v>101.55</c:v>
                </c:pt>
                <c:pt idx="816">
                  <c:v>101.65</c:v>
                </c:pt>
                <c:pt idx="817">
                  <c:v>101.75</c:v>
                </c:pt>
                <c:pt idx="818">
                  <c:v>101.85</c:v>
                </c:pt>
                <c:pt idx="819">
                  <c:v>101.95</c:v>
                </c:pt>
                <c:pt idx="820">
                  <c:v>102.05</c:v>
                </c:pt>
                <c:pt idx="821">
                  <c:v>102.15</c:v>
                </c:pt>
                <c:pt idx="822">
                  <c:v>102.25</c:v>
                </c:pt>
                <c:pt idx="823">
                  <c:v>102.35</c:v>
                </c:pt>
                <c:pt idx="824">
                  <c:v>102.45</c:v>
                </c:pt>
                <c:pt idx="825">
                  <c:v>102.55</c:v>
                </c:pt>
                <c:pt idx="826">
                  <c:v>102.65</c:v>
                </c:pt>
                <c:pt idx="827">
                  <c:v>102.75</c:v>
                </c:pt>
                <c:pt idx="828">
                  <c:v>102.85</c:v>
                </c:pt>
                <c:pt idx="829">
                  <c:v>102.95</c:v>
                </c:pt>
                <c:pt idx="830">
                  <c:v>103.05</c:v>
                </c:pt>
                <c:pt idx="831">
                  <c:v>103.15</c:v>
                </c:pt>
                <c:pt idx="832">
                  <c:v>103.25</c:v>
                </c:pt>
                <c:pt idx="833">
                  <c:v>103.35</c:v>
                </c:pt>
                <c:pt idx="834">
                  <c:v>103.45</c:v>
                </c:pt>
                <c:pt idx="835">
                  <c:v>103.55</c:v>
                </c:pt>
                <c:pt idx="836">
                  <c:v>103.65</c:v>
                </c:pt>
                <c:pt idx="837">
                  <c:v>103.75</c:v>
                </c:pt>
                <c:pt idx="838">
                  <c:v>103.85</c:v>
                </c:pt>
                <c:pt idx="839">
                  <c:v>103.95</c:v>
                </c:pt>
                <c:pt idx="840">
                  <c:v>104.05</c:v>
                </c:pt>
                <c:pt idx="841">
                  <c:v>104.15</c:v>
                </c:pt>
                <c:pt idx="842">
                  <c:v>104.25</c:v>
                </c:pt>
                <c:pt idx="843">
                  <c:v>104.35</c:v>
                </c:pt>
                <c:pt idx="844">
                  <c:v>104.45</c:v>
                </c:pt>
                <c:pt idx="845">
                  <c:v>104.55</c:v>
                </c:pt>
                <c:pt idx="846">
                  <c:v>104.65</c:v>
                </c:pt>
                <c:pt idx="847">
                  <c:v>104.75</c:v>
                </c:pt>
                <c:pt idx="848">
                  <c:v>104.85</c:v>
                </c:pt>
                <c:pt idx="849">
                  <c:v>104.95</c:v>
                </c:pt>
                <c:pt idx="850">
                  <c:v>105.05</c:v>
                </c:pt>
                <c:pt idx="851">
                  <c:v>105.15</c:v>
                </c:pt>
                <c:pt idx="852">
                  <c:v>105.25</c:v>
                </c:pt>
                <c:pt idx="853">
                  <c:v>105.35</c:v>
                </c:pt>
                <c:pt idx="854">
                  <c:v>105.45</c:v>
                </c:pt>
                <c:pt idx="855">
                  <c:v>105.55</c:v>
                </c:pt>
                <c:pt idx="856">
                  <c:v>105.65</c:v>
                </c:pt>
                <c:pt idx="857">
                  <c:v>105.75</c:v>
                </c:pt>
                <c:pt idx="858">
                  <c:v>105.85</c:v>
                </c:pt>
                <c:pt idx="859">
                  <c:v>105.95</c:v>
                </c:pt>
                <c:pt idx="860">
                  <c:v>106.05</c:v>
                </c:pt>
                <c:pt idx="861">
                  <c:v>106.15</c:v>
                </c:pt>
                <c:pt idx="862">
                  <c:v>106.25</c:v>
                </c:pt>
                <c:pt idx="863">
                  <c:v>106.35</c:v>
                </c:pt>
                <c:pt idx="864">
                  <c:v>106.45</c:v>
                </c:pt>
                <c:pt idx="865">
                  <c:v>106.55</c:v>
                </c:pt>
                <c:pt idx="866">
                  <c:v>106.65</c:v>
                </c:pt>
                <c:pt idx="867">
                  <c:v>106.75</c:v>
                </c:pt>
                <c:pt idx="868">
                  <c:v>106.85</c:v>
                </c:pt>
                <c:pt idx="869">
                  <c:v>106.95</c:v>
                </c:pt>
                <c:pt idx="870">
                  <c:v>107.05</c:v>
                </c:pt>
                <c:pt idx="871">
                  <c:v>107.15</c:v>
                </c:pt>
                <c:pt idx="872">
                  <c:v>107.25</c:v>
                </c:pt>
                <c:pt idx="873">
                  <c:v>107.35</c:v>
                </c:pt>
                <c:pt idx="874">
                  <c:v>107.45</c:v>
                </c:pt>
                <c:pt idx="875">
                  <c:v>107.55</c:v>
                </c:pt>
                <c:pt idx="876">
                  <c:v>107.65</c:v>
                </c:pt>
                <c:pt idx="877">
                  <c:v>107.75</c:v>
                </c:pt>
                <c:pt idx="878">
                  <c:v>107.85</c:v>
                </c:pt>
                <c:pt idx="879">
                  <c:v>107.95</c:v>
                </c:pt>
                <c:pt idx="880">
                  <c:v>108.05</c:v>
                </c:pt>
                <c:pt idx="881">
                  <c:v>108.15</c:v>
                </c:pt>
                <c:pt idx="882">
                  <c:v>108.25</c:v>
                </c:pt>
                <c:pt idx="883">
                  <c:v>108.35</c:v>
                </c:pt>
                <c:pt idx="884">
                  <c:v>108.45</c:v>
                </c:pt>
                <c:pt idx="885">
                  <c:v>108.55</c:v>
                </c:pt>
                <c:pt idx="886">
                  <c:v>108.65</c:v>
                </c:pt>
                <c:pt idx="887">
                  <c:v>108.75</c:v>
                </c:pt>
                <c:pt idx="888">
                  <c:v>108.85</c:v>
                </c:pt>
                <c:pt idx="889">
                  <c:v>108.95</c:v>
                </c:pt>
                <c:pt idx="890">
                  <c:v>109.05</c:v>
                </c:pt>
                <c:pt idx="891">
                  <c:v>109.15</c:v>
                </c:pt>
                <c:pt idx="892">
                  <c:v>109.25</c:v>
                </c:pt>
                <c:pt idx="893">
                  <c:v>109.35</c:v>
                </c:pt>
                <c:pt idx="894">
                  <c:v>109.45</c:v>
                </c:pt>
                <c:pt idx="895">
                  <c:v>109.55</c:v>
                </c:pt>
                <c:pt idx="896">
                  <c:v>109.65</c:v>
                </c:pt>
                <c:pt idx="897">
                  <c:v>109.75</c:v>
                </c:pt>
                <c:pt idx="898">
                  <c:v>109.85</c:v>
                </c:pt>
                <c:pt idx="899">
                  <c:v>109.95</c:v>
                </c:pt>
                <c:pt idx="900">
                  <c:v>110.05</c:v>
                </c:pt>
                <c:pt idx="901">
                  <c:v>110.15</c:v>
                </c:pt>
                <c:pt idx="902">
                  <c:v>110.25</c:v>
                </c:pt>
                <c:pt idx="903">
                  <c:v>110.35</c:v>
                </c:pt>
                <c:pt idx="904">
                  <c:v>110.45</c:v>
                </c:pt>
                <c:pt idx="905">
                  <c:v>110.55</c:v>
                </c:pt>
                <c:pt idx="906">
                  <c:v>110.65</c:v>
                </c:pt>
                <c:pt idx="907">
                  <c:v>110.75</c:v>
                </c:pt>
                <c:pt idx="908">
                  <c:v>110.85</c:v>
                </c:pt>
                <c:pt idx="909">
                  <c:v>110.95</c:v>
                </c:pt>
                <c:pt idx="910">
                  <c:v>111.05</c:v>
                </c:pt>
                <c:pt idx="911">
                  <c:v>111.15</c:v>
                </c:pt>
                <c:pt idx="912">
                  <c:v>111.25</c:v>
                </c:pt>
                <c:pt idx="913">
                  <c:v>111.35</c:v>
                </c:pt>
                <c:pt idx="914">
                  <c:v>111.45</c:v>
                </c:pt>
                <c:pt idx="915">
                  <c:v>111.55</c:v>
                </c:pt>
                <c:pt idx="916">
                  <c:v>111.65</c:v>
                </c:pt>
                <c:pt idx="917">
                  <c:v>111.75</c:v>
                </c:pt>
                <c:pt idx="918">
                  <c:v>111.85</c:v>
                </c:pt>
                <c:pt idx="919">
                  <c:v>111.95</c:v>
                </c:pt>
                <c:pt idx="920">
                  <c:v>112.05</c:v>
                </c:pt>
                <c:pt idx="921">
                  <c:v>112.15</c:v>
                </c:pt>
                <c:pt idx="922">
                  <c:v>112.25</c:v>
                </c:pt>
                <c:pt idx="923">
                  <c:v>112.35</c:v>
                </c:pt>
                <c:pt idx="924">
                  <c:v>112.45</c:v>
                </c:pt>
                <c:pt idx="925">
                  <c:v>112.55</c:v>
                </c:pt>
                <c:pt idx="926">
                  <c:v>112.65</c:v>
                </c:pt>
                <c:pt idx="927">
                  <c:v>112.75</c:v>
                </c:pt>
                <c:pt idx="928">
                  <c:v>112.85</c:v>
                </c:pt>
                <c:pt idx="929">
                  <c:v>112.95</c:v>
                </c:pt>
                <c:pt idx="930">
                  <c:v>113.05</c:v>
                </c:pt>
                <c:pt idx="931">
                  <c:v>113.15</c:v>
                </c:pt>
                <c:pt idx="932">
                  <c:v>113.25</c:v>
                </c:pt>
                <c:pt idx="933">
                  <c:v>113.35</c:v>
                </c:pt>
                <c:pt idx="934">
                  <c:v>113.45</c:v>
                </c:pt>
                <c:pt idx="935">
                  <c:v>113.55</c:v>
                </c:pt>
                <c:pt idx="936">
                  <c:v>113.65</c:v>
                </c:pt>
                <c:pt idx="937">
                  <c:v>113.75</c:v>
                </c:pt>
                <c:pt idx="938">
                  <c:v>113.85</c:v>
                </c:pt>
                <c:pt idx="939">
                  <c:v>113.95</c:v>
                </c:pt>
                <c:pt idx="940">
                  <c:v>114.05</c:v>
                </c:pt>
                <c:pt idx="941">
                  <c:v>114.15</c:v>
                </c:pt>
                <c:pt idx="942">
                  <c:v>114.25</c:v>
                </c:pt>
                <c:pt idx="943">
                  <c:v>114.35</c:v>
                </c:pt>
                <c:pt idx="944">
                  <c:v>114.45</c:v>
                </c:pt>
                <c:pt idx="945">
                  <c:v>114.55</c:v>
                </c:pt>
                <c:pt idx="946">
                  <c:v>114.65</c:v>
                </c:pt>
                <c:pt idx="947">
                  <c:v>114.75</c:v>
                </c:pt>
                <c:pt idx="948">
                  <c:v>114.85</c:v>
                </c:pt>
                <c:pt idx="949">
                  <c:v>114.95</c:v>
                </c:pt>
                <c:pt idx="950">
                  <c:v>115.05</c:v>
                </c:pt>
                <c:pt idx="951">
                  <c:v>115.15</c:v>
                </c:pt>
                <c:pt idx="952">
                  <c:v>115.25</c:v>
                </c:pt>
                <c:pt idx="953">
                  <c:v>115.35</c:v>
                </c:pt>
                <c:pt idx="954">
                  <c:v>115.45</c:v>
                </c:pt>
                <c:pt idx="955">
                  <c:v>115.55</c:v>
                </c:pt>
                <c:pt idx="956">
                  <c:v>115.65</c:v>
                </c:pt>
                <c:pt idx="957">
                  <c:v>115.75</c:v>
                </c:pt>
                <c:pt idx="958">
                  <c:v>115.85</c:v>
                </c:pt>
                <c:pt idx="959">
                  <c:v>115.95</c:v>
                </c:pt>
                <c:pt idx="960">
                  <c:v>116.05</c:v>
                </c:pt>
                <c:pt idx="961">
                  <c:v>116.15</c:v>
                </c:pt>
                <c:pt idx="962">
                  <c:v>116.25</c:v>
                </c:pt>
                <c:pt idx="963">
                  <c:v>116.35</c:v>
                </c:pt>
                <c:pt idx="964">
                  <c:v>116.45</c:v>
                </c:pt>
                <c:pt idx="965">
                  <c:v>116.55</c:v>
                </c:pt>
                <c:pt idx="966">
                  <c:v>116.65</c:v>
                </c:pt>
                <c:pt idx="967">
                  <c:v>116.75</c:v>
                </c:pt>
                <c:pt idx="968">
                  <c:v>116.85</c:v>
                </c:pt>
                <c:pt idx="969">
                  <c:v>116.95</c:v>
                </c:pt>
                <c:pt idx="970">
                  <c:v>117.05</c:v>
                </c:pt>
                <c:pt idx="971">
                  <c:v>117.15</c:v>
                </c:pt>
                <c:pt idx="972">
                  <c:v>117.25</c:v>
                </c:pt>
                <c:pt idx="973">
                  <c:v>117.35</c:v>
                </c:pt>
                <c:pt idx="974">
                  <c:v>117.45</c:v>
                </c:pt>
                <c:pt idx="975">
                  <c:v>117.55</c:v>
                </c:pt>
                <c:pt idx="976">
                  <c:v>117.65</c:v>
                </c:pt>
                <c:pt idx="977">
                  <c:v>117.75</c:v>
                </c:pt>
                <c:pt idx="978">
                  <c:v>117.85</c:v>
                </c:pt>
                <c:pt idx="979">
                  <c:v>117.95</c:v>
                </c:pt>
                <c:pt idx="980">
                  <c:v>118.05</c:v>
                </c:pt>
                <c:pt idx="981">
                  <c:v>118.15</c:v>
                </c:pt>
                <c:pt idx="982">
                  <c:v>118.25</c:v>
                </c:pt>
                <c:pt idx="983">
                  <c:v>118.35</c:v>
                </c:pt>
                <c:pt idx="984">
                  <c:v>118.45</c:v>
                </c:pt>
                <c:pt idx="985">
                  <c:v>118.55</c:v>
                </c:pt>
                <c:pt idx="986">
                  <c:v>118.65</c:v>
                </c:pt>
                <c:pt idx="987">
                  <c:v>118.75</c:v>
                </c:pt>
                <c:pt idx="988">
                  <c:v>118.85</c:v>
                </c:pt>
                <c:pt idx="989">
                  <c:v>118.95</c:v>
                </c:pt>
                <c:pt idx="990">
                  <c:v>119.05</c:v>
                </c:pt>
                <c:pt idx="991">
                  <c:v>119.15</c:v>
                </c:pt>
                <c:pt idx="992">
                  <c:v>119.25</c:v>
                </c:pt>
                <c:pt idx="993">
                  <c:v>119.35</c:v>
                </c:pt>
                <c:pt idx="994">
                  <c:v>119.45</c:v>
                </c:pt>
                <c:pt idx="995">
                  <c:v>119.55</c:v>
                </c:pt>
                <c:pt idx="996">
                  <c:v>119.65</c:v>
                </c:pt>
                <c:pt idx="997">
                  <c:v>119.75</c:v>
                </c:pt>
                <c:pt idx="998">
                  <c:v>119.85</c:v>
                </c:pt>
                <c:pt idx="999">
                  <c:v>119.95</c:v>
                </c:pt>
                <c:pt idx="1000">
                  <c:v>120.05</c:v>
                </c:pt>
                <c:pt idx="1001">
                  <c:v>120.15</c:v>
                </c:pt>
                <c:pt idx="1002">
                  <c:v>120.25</c:v>
                </c:pt>
                <c:pt idx="1003">
                  <c:v>120.35</c:v>
                </c:pt>
                <c:pt idx="1004">
                  <c:v>120.45</c:v>
                </c:pt>
                <c:pt idx="1005">
                  <c:v>120.55</c:v>
                </c:pt>
                <c:pt idx="1006">
                  <c:v>120.65</c:v>
                </c:pt>
                <c:pt idx="1007">
                  <c:v>120.75</c:v>
                </c:pt>
                <c:pt idx="1008">
                  <c:v>120.85</c:v>
                </c:pt>
                <c:pt idx="1009">
                  <c:v>120.95</c:v>
                </c:pt>
                <c:pt idx="1010">
                  <c:v>121.05</c:v>
                </c:pt>
                <c:pt idx="1011">
                  <c:v>121.15</c:v>
                </c:pt>
                <c:pt idx="1012">
                  <c:v>121.25</c:v>
                </c:pt>
                <c:pt idx="1013">
                  <c:v>121.35</c:v>
                </c:pt>
                <c:pt idx="1014">
                  <c:v>121.45</c:v>
                </c:pt>
                <c:pt idx="1015">
                  <c:v>121.55</c:v>
                </c:pt>
                <c:pt idx="1016">
                  <c:v>121.65</c:v>
                </c:pt>
                <c:pt idx="1017">
                  <c:v>121.75</c:v>
                </c:pt>
                <c:pt idx="1018">
                  <c:v>121.85</c:v>
                </c:pt>
                <c:pt idx="1019">
                  <c:v>121.95</c:v>
                </c:pt>
                <c:pt idx="1020">
                  <c:v>122.05</c:v>
                </c:pt>
                <c:pt idx="1021">
                  <c:v>122.15</c:v>
                </c:pt>
                <c:pt idx="1022">
                  <c:v>122.25</c:v>
                </c:pt>
                <c:pt idx="1023">
                  <c:v>122.35</c:v>
                </c:pt>
                <c:pt idx="1024">
                  <c:v>122.45</c:v>
                </c:pt>
                <c:pt idx="1025">
                  <c:v>122.55</c:v>
                </c:pt>
                <c:pt idx="1026">
                  <c:v>122.65</c:v>
                </c:pt>
                <c:pt idx="1027">
                  <c:v>122.75</c:v>
                </c:pt>
                <c:pt idx="1028">
                  <c:v>122.85</c:v>
                </c:pt>
                <c:pt idx="1029">
                  <c:v>122.95</c:v>
                </c:pt>
                <c:pt idx="1030">
                  <c:v>123.05</c:v>
                </c:pt>
                <c:pt idx="1031">
                  <c:v>123.15</c:v>
                </c:pt>
                <c:pt idx="1032">
                  <c:v>123.25</c:v>
                </c:pt>
                <c:pt idx="1033">
                  <c:v>123.35</c:v>
                </c:pt>
                <c:pt idx="1034">
                  <c:v>123.45</c:v>
                </c:pt>
                <c:pt idx="1035">
                  <c:v>123.55</c:v>
                </c:pt>
                <c:pt idx="1036">
                  <c:v>123.65</c:v>
                </c:pt>
                <c:pt idx="1037">
                  <c:v>123.75</c:v>
                </c:pt>
                <c:pt idx="1038">
                  <c:v>123.85</c:v>
                </c:pt>
                <c:pt idx="1039">
                  <c:v>123.95</c:v>
                </c:pt>
                <c:pt idx="1040">
                  <c:v>124.05</c:v>
                </c:pt>
                <c:pt idx="1041">
                  <c:v>124.15</c:v>
                </c:pt>
                <c:pt idx="1042">
                  <c:v>124.25</c:v>
                </c:pt>
                <c:pt idx="1043">
                  <c:v>124.35</c:v>
                </c:pt>
                <c:pt idx="1044">
                  <c:v>124.45</c:v>
                </c:pt>
                <c:pt idx="1045">
                  <c:v>124.55</c:v>
                </c:pt>
                <c:pt idx="1046">
                  <c:v>124.65</c:v>
                </c:pt>
                <c:pt idx="1047">
                  <c:v>124.75</c:v>
                </c:pt>
                <c:pt idx="1048">
                  <c:v>124.85</c:v>
                </c:pt>
                <c:pt idx="1049">
                  <c:v>124.95</c:v>
                </c:pt>
                <c:pt idx="1050">
                  <c:v>125.05</c:v>
                </c:pt>
                <c:pt idx="1051">
                  <c:v>125.15</c:v>
                </c:pt>
                <c:pt idx="1052">
                  <c:v>125.25</c:v>
                </c:pt>
                <c:pt idx="1053">
                  <c:v>125.35</c:v>
                </c:pt>
                <c:pt idx="1054">
                  <c:v>125.45</c:v>
                </c:pt>
                <c:pt idx="1055">
                  <c:v>125.55</c:v>
                </c:pt>
                <c:pt idx="1056">
                  <c:v>125.65</c:v>
                </c:pt>
                <c:pt idx="1057">
                  <c:v>125.75</c:v>
                </c:pt>
                <c:pt idx="1058">
                  <c:v>125.85</c:v>
                </c:pt>
                <c:pt idx="1059">
                  <c:v>125.95</c:v>
                </c:pt>
                <c:pt idx="1060">
                  <c:v>126.05</c:v>
                </c:pt>
                <c:pt idx="1061">
                  <c:v>126.15</c:v>
                </c:pt>
                <c:pt idx="1062">
                  <c:v>126.25</c:v>
                </c:pt>
                <c:pt idx="1063">
                  <c:v>126.35</c:v>
                </c:pt>
                <c:pt idx="1064">
                  <c:v>126.45</c:v>
                </c:pt>
                <c:pt idx="1065">
                  <c:v>126.55</c:v>
                </c:pt>
                <c:pt idx="1066">
                  <c:v>126.65</c:v>
                </c:pt>
                <c:pt idx="1067">
                  <c:v>126.75</c:v>
                </c:pt>
                <c:pt idx="1068">
                  <c:v>126.85</c:v>
                </c:pt>
                <c:pt idx="1069">
                  <c:v>126.95</c:v>
                </c:pt>
                <c:pt idx="1070">
                  <c:v>127.05</c:v>
                </c:pt>
                <c:pt idx="1071">
                  <c:v>127.15</c:v>
                </c:pt>
                <c:pt idx="1072">
                  <c:v>127.25</c:v>
                </c:pt>
                <c:pt idx="1073">
                  <c:v>127.35</c:v>
                </c:pt>
                <c:pt idx="1074">
                  <c:v>127.45</c:v>
                </c:pt>
                <c:pt idx="1075">
                  <c:v>127.55</c:v>
                </c:pt>
                <c:pt idx="1076">
                  <c:v>127.65</c:v>
                </c:pt>
                <c:pt idx="1077">
                  <c:v>127.75</c:v>
                </c:pt>
                <c:pt idx="1078">
                  <c:v>127.85</c:v>
                </c:pt>
                <c:pt idx="1079">
                  <c:v>127.95</c:v>
                </c:pt>
                <c:pt idx="1080">
                  <c:v>128.05000000000001</c:v>
                </c:pt>
                <c:pt idx="1081">
                  <c:v>128.15</c:v>
                </c:pt>
                <c:pt idx="1082">
                  <c:v>128.25</c:v>
                </c:pt>
                <c:pt idx="1083">
                  <c:v>128.35</c:v>
                </c:pt>
                <c:pt idx="1084">
                  <c:v>128.44999999999999</c:v>
                </c:pt>
                <c:pt idx="1085">
                  <c:v>128.55000000000001</c:v>
                </c:pt>
                <c:pt idx="1086">
                  <c:v>128.65</c:v>
                </c:pt>
                <c:pt idx="1087">
                  <c:v>128.75</c:v>
                </c:pt>
                <c:pt idx="1088">
                  <c:v>128.85</c:v>
                </c:pt>
                <c:pt idx="1089">
                  <c:v>128.94999999999999</c:v>
                </c:pt>
                <c:pt idx="1090">
                  <c:v>129.05000000000001</c:v>
                </c:pt>
                <c:pt idx="1091">
                  <c:v>129.15</c:v>
                </c:pt>
                <c:pt idx="1092">
                  <c:v>129.25</c:v>
                </c:pt>
                <c:pt idx="1093">
                  <c:v>129.35</c:v>
                </c:pt>
                <c:pt idx="1094">
                  <c:v>129.44999999999999</c:v>
                </c:pt>
                <c:pt idx="1095">
                  <c:v>129.55000000000001</c:v>
                </c:pt>
                <c:pt idx="1096">
                  <c:v>129.65</c:v>
                </c:pt>
                <c:pt idx="1097">
                  <c:v>129.75</c:v>
                </c:pt>
                <c:pt idx="1098">
                  <c:v>129.85</c:v>
                </c:pt>
                <c:pt idx="1099">
                  <c:v>129.94999999999999</c:v>
                </c:pt>
                <c:pt idx="1100">
                  <c:v>130.05000000000001</c:v>
                </c:pt>
                <c:pt idx="1101">
                  <c:v>130.15</c:v>
                </c:pt>
                <c:pt idx="1102">
                  <c:v>130.25</c:v>
                </c:pt>
                <c:pt idx="1103">
                  <c:v>130.35</c:v>
                </c:pt>
                <c:pt idx="1104">
                  <c:v>130.44999999999999</c:v>
                </c:pt>
                <c:pt idx="1105">
                  <c:v>130.55000000000001</c:v>
                </c:pt>
                <c:pt idx="1106">
                  <c:v>130.65</c:v>
                </c:pt>
                <c:pt idx="1107">
                  <c:v>130.75</c:v>
                </c:pt>
                <c:pt idx="1108">
                  <c:v>130.85</c:v>
                </c:pt>
                <c:pt idx="1109">
                  <c:v>130.94999999999999</c:v>
                </c:pt>
                <c:pt idx="1110">
                  <c:v>131.05000000000001</c:v>
                </c:pt>
                <c:pt idx="1111">
                  <c:v>131.15</c:v>
                </c:pt>
                <c:pt idx="1112">
                  <c:v>131.25</c:v>
                </c:pt>
                <c:pt idx="1113">
                  <c:v>131.35</c:v>
                </c:pt>
                <c:pt idx="1114">
                  <c:v>131.44999999999999</c:v>
                </c:pt>
                <c:pt idx="1115">
                  <c:v>131.55000000000001</c:v>
                </c:pt>
                <c:pt idx="1116">
                  <c:v>131.65</c:v>
                </c:pt>
                <c:pt idx="1117">
                  <c:v>131.75</c:v>
                </c:pt>
                <c:pt idx="1118">
                  <c:v>131.85</c:v>
                </c:pt>
                <c:pt idx="1119">
                  <c:v>131.94999999999999</c:v>
                </c:pt>
                <c:pt idx="1120">
                  <c:v>132.05000000000001</c:v>
                </c:pt>
                <c:pt idx="1121">
                  <c:v>132.15</c:v>
                </c:pt>
                <c:pt idx="1122">
                  <c:v>132.25</c:v>
                </c:pt>
                <c:pt idx="1123">
                  <c:v>132.35</c:v>
                </c:pt>
                <c:pt idx="1124">
                  <c:v>132.44999999999999</c:v>
                </c:pt>
                <c:pt idx="1125">
                  <c:v>132.55000000000001</c:v>
                </c:pt>
                <c:pt idx="1126">
                  <c:v>132.65</c:v>
                </c:pt>
                <c:pt idx="1127">
                  <c:v>132.75</c:v>
                </c:pt>
                <c:pt idx="1128">
                  <c:v>132.85</c:v>
                </c:pt>
                <c:pt idx="1129">
                  <c:v>132.94999999999999</c:v>
                </c:pt>
                <c:pt idx="1130">
                  <c:v>133.05000000000001</c:v>
                </c:pt>
                <c:pt idx="1131">
                  <c:v>133.15</c:v>
                </c:pt>
                <c:pt idx="1132">
                  <c:v>133.25</c:v>
                </c:pt>
                <c:pt idx="1133">
                  <c:v>133.35</c:v>
                </c:pt>
                <c:pt idx="1134">
                  <c:v>133.44999999999999</c:v>
                </c:pt>
                <c:pt idx="1135">
                  <c:v>133.55000000000001</c:v>
                </c:pt>
                <c:pt idx="1136">
                  <c:v>133.65</c:v>
                </c:pt>
                <c:pt idx="1137">
                  <c:v>133.75</c:v>
                </c:pt>
                <c:pt idx="1138">
                  <c:v>133.85</c:v>
                </c:pt>
                <c:pt idx="1139">
                  <c:v>133.94999999999999</c:v>
                </c:pt>
                <c:pt idx="1140">
                  <c:v>134.05000000000001</c:v>
                </c:pt>
                <c:pt idx="1141">
                  <c:v>134.15</c:v>
                </c:pt>
                <c:pt idx="1142">
                  <c:v>134.25</c:v>
                </c:pt>
                <c:pt idx="1143">
                  <c:v>134.35</c:v>
                </c:pt>
                <c:pt idx="1144">
                  <c:v>134.44999999999999</c:v>
                </c:pt>
                <c:pt idx="1145">
                  <c:v>134.55000000000001</c:v>
                </c:pt>
                <c:pt idx="1146">
                  <c:v>134.65</c:v>
                </c:pt>
                <c:pt idx="1147">
                  <c:v>134.75</c:v>
                </c:pt>
                <c:pt idx="1148">
                  <c:v>134.85</c:v>
                </c:pt>
                <c:pt idx="1149">
                  <c:v>134.94999999999999</c:v>
                </c:pt>
                <c:pt idx="1150">
                  <c:v>135.05000000000001</c:v>
                </c:pt>
                <c:pt idx="1151">
                  <c:v>135.15</c:v>
                </c:pt>
                <c:pt idx="1152">
                  <c:v>135.25</c:v>
                </c:pt>
                <c:pt idx="1153">
                  <c:v>135.35</c:v>
                </c:pt>
                <c:pt idx="1154">
                  <c:v>135.44999999999999</c:v>
                </c:pt>
                <c:pt idx="1155">
                  <c:v>135.55000000000001</c:v>
                </c:pt>
                <c:pt idx="1156">
                  <c:v>135.65</c:v>
                </c:pt>
                <c:pt idx="1157">
                  <c:v>135.75</c:v>
                </c:pt>
                <c:pt idx="1158">
                  <c:v>135.85</c:v>
                </c:pt>
                <c:pt idx="1159">
                  <c:v>135.94999999999999</c:v>
                </c:pt>
                <c:pt idx="1160">
                  <c:v>136.05000000000001</c:v>
                </c:pt>
                <c:pt idx="1161">
                  <c:v>136.15</c:v>
                </c:pt>
                <c:pt idx="1162">
                  <c:v>136.25</c:v>
                </c:pt>
                <c:pt idx="1163">
                  <c:v>136.35</c:v>
                </c:pt>
                <c:pt idx="1164">
                  <c:v>136.44999999999999</c:v>
                </c:pt>
                <c:pt idx="1165">
                  <c:v>136.55000000000001</c:v>
                </c:pt>
                <c:pt idx="1166">
                  <c:v>136.65</c:v>
                </c:pt>
                <c:pt idx="1167">
                  <c:v>136.75</c:v>
                </c:pt>
                <c:pt idx="1168">
                  <c:v>136.85</c:v>
                </c:pt>
                <c:pt idx="1169">
                  <c:v>136.94999999999999</c:v>
                </c:pt>
                <c:pt idx="1170">
                  <c:v>137.05000000000001</c:v>
                </c:pt>
                <c:pt idx="1171">
                  <c:v>137.15</c:v>
                </c:pt>
                <c:pt idx="1172">
                  <c:v>137.25</c:v>
                </c:pt>
                <c:pt idx="1173">
                  <c:v>137.35</c:v>
                </c:pt>
                <c:pt idx="1174">
                  <c:v>137.44999999999999</c:v>
                </c:pt>
                <c:pt idx="1175">
                  <c:v>137.55000000000001</c:v>
                </c:pt>
                <c:pt idx="1176">
                  <c:v>137.65</c:v>
                </c:pt>
                <c:pt idx="1177">
                  <c:v>137.75</c:v>
                </c:pt>
                <c:pt idx="1178">
                  <c:v>137.85</c:v>
                </c:pt>
                <c:pt idx="1179">
                  <c:v>137.94999999999999</c:v>
                </c:pt>
                <c:pt idx="1180">
                  <c:v>138.05000000000001</c:v>
                </c:pt>
                <c:pt idx="1181">
                  <c:v>138.15</c:v>
                </c:pt>
                <c:pt idx="1182">
                  <c:v>138.25</c:v>
                </c:pt>
                <c:pt idx="1183">
                  <c:v>138.35</c:v>
                </c:pt>
                <c:pt idx="1184">
                  <c:v>138.44999999999999</c:v>
                </c:pt>
                <c:pt idx="1185">
                  <c:v>138.55000000000001</c:v>
                </c:pt>
                <c:pt idx="1186">
                  <c:v>138.65</c:v>
                </c:pt>
                <c:pt idx="1187">
                  <c:v>138.75</c:v>
                </c:pt>
                <c:pt idx="1188">
                  <c:v>138.85</c:v>
                </c:pt>
                <c:pt idx="1189">
                  <c:v>138.94999999999999</c:v>
                </c:pt>
                <c:pt idx="1190">
                  <c:v>139.05000000000001</c:v>
                </c:pt>
                <c:pt idx="1191">
                  <c:v>139.15</c:v>
                </c:pt>
                <c:pt idx="1192">
                  <c:v>139.25</c:v>
                </c:pt>
                <c:pt idx="1193">
                  <c:v>139.35</c:v>
                </c:pt>
                <c:pt idx="1194">
                  <c:v>139.44999999999999</c:v>
                </c:pt>
                <c:pt idx="1195">
                  <c:v>139.55000000000001</c:v>
                </c:pt>
                <c:pt idx="1196">
                  <c:v>139.65</c:v>
                </c:pt>
                <c:pt idx="1197">
                  <c:v>139.75</c:v>
                </c:pt>
                <c:pt idx="1198">
                  <c:v>139.85</c:v>
                </c:pt>
                <c:pt idx="1199">
                  <c:v>139.94999999999999</c:v>
                </c:pt>
                <c:pt idx="1200">
                  <c:v>140.05000000000001</c:v>
                </c:pt>
                <c:pt idx="1201">
                  <c:v>140.15</c:v>
                </c:pt>
                <c:pt idx="1202">
                  <c:v>140.25</c:v>
                </c:pt>
                <c:pt idx="1203">
                  <c:v>140.35</c:v>
                </c:pt>
                <c:pt idx="1204">
                  <c:v>140.44999999999999</c:v>
                </c:pt>
                <c:pt idx="1205">
                  <c:v>140.55000000000001</c:v>
                </c:pt>
                <c:pt idx="1206">
                  <c:v>140.65</c:v>
                </c:pt>
                <c:pt idx="1207">
                  <c:v>140.75</c:v>
                </c:pt>
                <c:pt idx="1208">
                  <c:v>140.85</c:v>
                </c:pt>
                <c:pt idx="1209">
                  <c:v>140.94999999999999</c:v>
                </c:pt>
                <c:pt idx="1210">
                  <c:v>141.05000000000001</c:v>
                </c:pt>
                <c:pt idx="1211">
                  <c:v>141.15</c:v>
                </c:pt>
                <c:pt idx="1212">
                  <c:v>141.25</c:v>
                </c:pt>
                <c:pt idx="1213">
                  <c:v>141.35</c:v>
                </c:pt>
                <c:pt idx="1214">
                  <c:v>141.44999999999999</c:v>
                </c:pt>
                <c:pt idx="1215">
                  <c:v>141.55000000000001</c:v>
                </c:pt>
                <c:pt idx="1216">
                  <c:v>141.65</c:v>
                </c:pt>
                <c:pt idx="1217">
                  <c:v>141.75</c:v>
                </c:pt>
                <c:pt idx="1218">
                  <c:v>141.85</c:v>
                </c:pt>
                <c:pt idx="1219">
                  <c:v>141.94999999999999</c:v>
                </c:pt>
                <c:pt idx="1220">
                  <c:v>142.05000000000001</c:v>
                </c:pt>
                <c:pt idx="1221">
                  <c:v>142.15</c:v>
                </c:pt>
                <c:pt idx="1222">
                  <c:v>142.25</c:v>
                </c:pt>
                <c:pt idx="1223">
                  <c:v>142.35</c:v>
                </c:pt>
                <c:pt idx="1224">
                  <c:v>142.44999999999999</c:v>
                </c:pt>
                <c:pt idx="1225">
                  <c:v>142.55000000000001</c:v>
                </c:pt>
                <c:pt idx="1226">
                  <c:v>142.65</c:v>
                </c:pt>
                <c:pt idx="1227">
                  <c:v>142.75</c:v>
                </c:pt>
                <c:pt idx="1228">
                  <c:v>142.85</c:v>
                </c:pt>
                <c:pt idx="1229">
                  <c:v>142.94999999999999</c:v>
                </c:pt>
                <c:pt idx="1230">
                  <c:v>143.05000000000001</c:v>
                </c:pt>
                <c:pt idx="1231">
                  <c:v>143.15</c:v>
                </c:pt>
                <c:pt idx="1232">
                  <c:v>143.25</c:v>
                </c:pt>
                <c:pt idx="1233">
                  <c:v>143.35</c:v>
                </c:pt>
                <c:pt idx="1234">
                  <c:v>143.44999999999999</c:v>
                </c:pt>
                <c:pt idx="1235">
                  <c:v>143.55000000000001</c:v>
                </c:pt>
                <c:pt idx="1236">
                  <c:v>143.65</c:v>
                </c:pt>
                <c:pt idx="1237">
                  <c:v>143.75</c:v>
                </c:pt>
                <c:pt idx="1238">
                  <c:v>143.85</c:v>
                </c:pt>
                <c:pt idx="1239">
                  <c:v>143.94999999999999</c:v>
                </c:pt>
                <c:pt idx="1240">
                  <c:v>144.05000000000001</c:v>
                </c:pt>
                <c:pt idx="1241">
                  <c:v>144.15</c:v>
                </c:pt>
                <c:pt idx="1242">
                  <c:v>144.25</c:v>
                </c:pt>
                <c:pt idx="1243">
                  <c:v>144.35</c:v>
                </c:pt>
                <c:pt idx="1244">
                  <c:v>144.44999999999999</c:v>
                </c:pt>
                <c:pt idx="1245">
                  <c:v>144.55000000000001</c:v>
                </c:pt>
                <c:pt idx="1246">
                  <c:v>144.65</c:v>
                </c:pt>
                <c:pt idx="1247">
                  <c:v>144.75</c:v>
                </c:pt>
                <c:pt idx="1248">
                  <c:v>144.85</c:v>
                </c:pt>
                <c:pt idx="1249">
                  <c:v>144.94999999999999</c:v>
                </c:pt>
                <c:pt idx="1250">
                  <c:v>145.05000000000001</c:v>
                </c:pt>
                <c:pt idx="1251">
                  <c:v>145.15</c:v>
                </c:pt>
                <c:pt idx="1252">
                  <c:v>145.25</c:v>
                </c:pt>
                <c:pt idx="1253">
                  <c:v>145.35</c:v>
                </c:pt>
                <c:pt idx="1254">
                  <c:v>145.44999999999999</c:v>
                </c:pt>
                <c:pt idx="1255">
                  <c:v>145.55000000000001</c:v>
                </c:pt>
                <c:pt idx="1256">
                  <c:v>145.65</c:v>
                </c:pt>
                <c:pt idx="1257">
                  <c:v>145.75</c:v>
                </c:pt>
                <c:pt idx="1258">
                  <c:v>145.85</c:v>
                </c:pt>
                <c:pt idx="1259">
                  <c:v>145.94999999999999</c:v>
                </c:pt>
                <c:pt idx="1260">
                  <c:v>146.05000000000001</c:v>
                </c:pt>
                <c:pt idx="1261">
                  <c:v>146.15</c:v>
                </c:pt>
                <c:pt idx="1262">
                  <c:v>146.25</c:v>
                </c:pt>
                <c:pt idx="1263">
                  <c:v>146.35</c:v>
                </c:pt>
                <c:pt idx="1264">
                  <c:v>146.44999999999999</c:v>
                </c:pt>
                <c:pt idx="1265">
                  <c:v>146.55000000000001</c:v>
                </c:pt>
                <c:pt idx="1266">
                  <c:v>146.65</c:v>
                </c:pt>
                <c:pt idx="1267">
                  <c:v>146.75</c:v>
                </c:pt>
                <c:pt idx="1268">
                  <c:v>146.85</c:v>
                </c:pt>
                <c:pt idx="1269">
                  <c:v>146.94999999999999</c:v>
                </c:pt>
                <c:pt idx="1270">
                  <c:v>147.05000000000001</c:v>
                </c:pt>
                <c:pt idx="1271">
                  <c:v>147.15</c:v>
                </c:pt>
                <c:pt idx="1272">
                  <c:v>147.25</c:v>
                </c:pt>
                <c:pt idx="1273">
                  <c:v>147.35</c:v>
                </c:pt>
                <c:pt idx="1274">
                  <c:v>147.44999999999999</c:v>
                </c:pt>
                <c:pt idx="1275">
                  <c:v>147.55000000000001</c:v>
                </c:pt>
                <c:pt idx="1276">
                  <c:v>147.65</c:v>
                </c:pt>
                <c:pt idx="1277">
                  <c:v>147.75</c:v>
                </c:pt>
                <c:pt idx="1278">
                  <c:v>147.85</c:v>
                </c:pt>
                <c:pt idx="1279">
                  <c:v>147.94999999999999</c:v>
                </c:pt>
                <c:pt idx="1280">
                  <c:v>148.05000000000001</c:v>
                </c:pt>
                <c:pt idx="1281">
                  <c:v>148.15</c:v>
                </c:pt>
                <c:pt idx="1282">
                  <c:v>148.25</c:v>
                </c:pt>
                <c:pt idx="1283">
                  <c:v>148.35</c:v>
                </c:pt>
                <c:pt idx="1284">
                  <c:v>148.44999999999999</c:v>
                </c:pt>
                <c:pt idx="1285">
                  <c:v>148.55000000000001</c:v>
                </c:pt>
                <c:pt idx="1286">
                  <c:v>148.65</c:v>
                </c:pt>
                <c:pt idx="1287">
                  <c:v>148.75</c:v>
                </c:pt>
                <c:pt idx="1288">
                  <c:v>148.85</c:v>
                </c:pt>
                <c:pt idx="1289">
                  <c:v>148.94999999999999</c:v>
                </c:pt>
                <c:pt idx="1290">
                  <c:v>149.05000000000001</c:v>
                </c:pt>
                <c:pt idx="1291">
                  <c:v>149.15</c:v>
                </c:pt>
                <c:pt idx="1292">
                  <c:v>149.25</c:v>
                </c:pt>
                <c:pt idx="1293">
                  <c:v>149.35</c:v>
                </c:pt>
                <c:pt idx="1294">
                  <c:v>149.44999999999999</c:v>
                </c:pt>
                <c:pt idx="1295">
                  <c:v>149.55000000000001</c:v>
                </c:pt>
                <c:pt idx="1296">
                  <c:v>149.65</c:v>
                </c:pt>
                <c:pt idx="1297">
                  <c:v>149.75</c:v>
                </c:pt>
                <c:pt idx="1298">
                  <c:v>149.85</c:v>
                </c:pt>
                <c:pt idx="1299">
                  <c:v>149.94999999999999</c:v>
                </c:pt>
                <c:pt idx="1300">
                  <c:v>150.05000000000001</c:v>
                </c:pt>
              </c:numCache>
            </c:numRef>
          </c:xVal>
          <c:yVal>
            <c:numRef>
              <c:f>Sheet1!$I$2:$I$1302</c:f>
              <c:numCache>
                <c:formatCode>General</c:formatCode>
                <c:ptCount val="13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0</c:v>
                </c:pt>
                <c:pt idx="87">
                  <c:v>0</c:v>
                </c:pt>
                <c:pt idx="88">
                  <c:v>0</c:v>
                </c:pt>
                <c:pt idx="89">
                  <c:v>0</c:v>
                </c:pt>
                <c:pt idx="90">
                  <c:v>0</c:v>
                </c:pt>
                <c:pt idx="91">
                  <c:v>1.0000000000000001E-5</c:v>
                </c:pt>
                <c:pt idx="92">
                  <c:v>2.5999999999999998E-4</c:v>
                </c:pt>
                <c:pt idx="93">
                  <c:v>1.1900000000000001E-3</c:v>
                </c:pt>
                <c:pt idx="94">
                  <c:v>3.2499999999999999E-3</c:v>
                </c:pt>
                <c:pt idx="95">
                  <c:v>6.5300000000000002E-3</c:v>
                </c:pt>
                <c:pt idx="96">
                  <c:v>1.1299999999999999E-2</c:v>
                </c:pt>
                <c:pt idx="97">
                  <c:v>1.6639999999999999E-2</c:v>
                </c:pt>
                <c:pt idx="98">
                  <c:v>2.0140000000000002E-2</c:v>
                </c:pt>
                <c:pt idx="99">
                  <c:v>2.231E-2</c:v>
                </c:pt>
                <c:pt idx="100">
                  <c:v>2.2710000000000001E-2</c:v>
                </c:pt>
                <c:pt idx="101">
                  <c:v>2.2100000000000002E-2</c:v>
                </c:pt>
                <c:pt idx="102">
                  <c:v>2.1180000000000001E-2</c:v>
                </c:pt>
                <c:pt idx="103">
                  <c:v>1.9630000000000002E-2</c:v>
                </c:pt>
                <c:pt idx="104">
                  <c:v>1.7239999999999998E-2</c:v>
                </c:pt>
                <c:pt idx="105">
                  <c:v>1.5910000000000001E-2</c:v>
                </c:pt>
                <c:pt idx="106">
                  <c:v>1.3990000000000001E-2</c:v>
                </c:pt>
                <c:pt idx="107">
                  <c:v>1.374E-2</c:v>
                </c:pt>
                <c:pt idx="108">
                  <c:v>1.247E-2</c:v>
                </c:pt>
                <c:pt idx="109">
                  <c:v>1.163E-2</c:v>
                </c:pt>
                <c:pt idx="110">
                  <c:v>1.0370000000000001E-2</c:v>
                </c:pt>
                <c:pt idx="111">
                  <c:v>1.0279999999999999E-2</c:v>
                </c:pt>
                <c:pt idx="112">
                  <c:v>1.103E-2</c:v>
                </c:pt>
                <c:pt idx="113">
                  <c:v>1.04E-2</c:v>
                </c:pt>
                <c:pt idx="114">
                  <c:v>1.0800000000000001E-2</c:v>
                </c:pt>
                <c:pt idx="115">
                  <c:v>1.047E-2</c:v>
                </c:pt>
                <c:pt idx="116">
                  <c:v>1.094E-2</c:v>
                </c:pt>
                <c:pt idx="117">
                  <c:v>1.1950000000000001E-2</c:v>
                </c:pt>
                <c:pt idx="118">
                  <c:v>1.208E-2</c:v>
                </c:pt>
                <c:pt idx="119">
                  <c:v>1.302E-2</c:v>
                </c:pt>
                <c:pt idx="120">
                  <c:v>1.461E-2</c:v>
                </c:pt>
                <c:pt idx="121">
                  <c:v>1.512E-2</c:v>
                </c:pt>
                <c:pt idx="122">
                  <c:v>1.8169999999999999E-2</c:v>
                </c:pt>
                <c:pt idx="123">
                  <c:v>1.9189999999999999E-2</c:v>
                </c:pt>
                <c:pt idx="124">
                  <c:v>2.095E-2</c:v>
                </c:pt>
                <c:pt idx="125">
                  <c:v>2.4899999999999999E-2</c:v>
                </c:pt>
                <c:pt idx="126">
                  <c:v>2.7609999999999999E-2</c:v>
                </c:pt>
                <c:pt idx="127">
                  <c:v>3.3570000000000003E-2</c:v>
                </c:pt>
                <c:pt idx="128">
                  <c:v>3.9230000000000001E-2</c:v>
                </c:pt>
                <c:pt idx="129">
                  <c:v>4.4600000000000001E-2</c:v>
                </c:pt>
                <c:pt idx="130">
                  <c:v>5.1979999999999998E-2</c:v>
                </c:pt>
                <c:pt idx="131">
                  <c:v>5.731E-2</c:v>
                </c:pt>
                <c:pt idx="132">
                  <c:v>6.5670000000000006E-2</c:v>
                </c:pt>
                <c:pt idx="133">
                  <c:v>7.4249999999999997E-2</c:v>
                </c:pt>
                <c:pt idx="134">
                  <c:v>8.3949999999999997E-2</c:v>
                </c:pt>
                <c:pt idx="135">
                  <c:v>9.3390000000000001E-2</c:v>
                </c:pt>
                <c:pt idx="136">
                  <c:v>0.10145999999999999</c:v>
                </c:pt>
                <c:pt idx="137">
                  <c:v>0.10927000000000001</c:v>
                </c:pt>
                <c:pt idx="138">
                  <c:v>0.11602999999999999</c:v>
                </c:pt>
                <c:pt idx="139">
                  <c:v>0.11996999999999999</c:v>
                </c:pt>
                <c:pt idx="140">
                  <c:v>0.12414</c:v>
                </c:pt>
                <c:pt idx="141">
                  <c:v>0.12564</c:v>
                </c:pt>
                <c:pt idx="142">
                  <c:v>0.13012000000000001</c:v>
                </c:pt>
                <c:pt idx="143">
                  <c:v>0.12523000000000001</c:v>
                </c:pt>
                <c:pt idx="144">
                  <c:v>0.12197</c:v>
                </c:pt>
                <c:pt idx="145">
                  <c:v>0.12194000000000001</c:v>
                </c:pt>
                <c:pt idx="146">
                  <c:v>0.11749</c:v>
                </c:pt>
                <c:pt idx="147">
                  <c:v>0.11577999999999999</c:v>
                </c:pt>
                <c:pt idx="148">
                  <c:v>0.10795</c:v>
                </c:pt>
                <c:pt idx="149">
                  <c:v>0.10323</c:v>
                </c:pt>
                <c:pt idx="150">
                  <c:v>0.10095999999999999</c:v>
                </c:pt>
                <c:pt idx="151">
                  <c:v>0.10052</c:v>
                </c:pt>
                <c:pt idx="152">
                  <c:v>9.894E-2</c:v>
                </c:pt>
                <c:pt idx="153">
                  <c:v>9.4689999999999996E-2</c:v>
                </c:pt>
                <c:pt idx="154">
                  <c:v>8.992E-2</c:v>
                </c:pt>
                <c:pt idx="155">
                  <c:v>9.0429999999999996E-2</c:v>
                </c:pt>
                <c:pt idx="156">
                  <c:v>8.8779999999999998E-2</c:v>
                </c:pt>
                <c:pt idx="157">
                  <c:v>8.7459999999999996E-2</c:v>
                </c:pt>
                <c:pt idx="158">
                  <c:v>8.5980000000000001E-2</c:v>
                </c:pt>
                <c:pt idx="159">
                  <c:v>8.4390000000000007E-2</c:v>
                </c:pt>
                <c:pt idx="160">
                  <c:v>8.3559999999999995E-2</c:v>
                </c:pt>
                <c:pt idx="161">
                  <c:v>8.473E-2</c:v>
                </c:pt>
                <c:pt idx="162">
                  <c:v>8.3839999999999998E-2</c:v>
                </c:pt>
                <c:pt idx="163">
                  <c:v>8.3030000000000007E-2</c:v>
                </c:pt>
                <c:pt idx="164">
                  <c:v>7.9960000000000003E-2</c:v>
                </c:pt>
                <c:pt idx="165">
                  <c:v>8.3080000000000001E-2</c:v>
                </c:pt>
                <c:pt idx="166">
                  <c:v>8.3169999999999994E-2</c:v>
                </c:pt>
                <c:pt idx="167">
                  <c:v>8.4309999999999996E-2</c:v>
                </c:pt>
                <c:pt idx="168">
                  <c:v>8.2409999999999997E-2</c:v>
                </c:pt>
                <c:pt idx="169">
                  <c:v>8.2540000000000002E-2</c:v>
                </c:pt>
                <c:pt idx="170">
                  <c:v>8.2000000000000003E-2</c:v>
                </c:pt>
                <c:pt idx="171">
                  <c:v>8.2129999999999995E-2</c:v>
                </c:pt>
                <c:pt idx="172">
                  <c:v>8.0769999999999995E-2</c:v>
                </c:pt>
                <c:pt idx="173">
                  <c:v>8.0949999999999994E-2</c:v>
                </c:pt>
                <c:pt idx="174">
                  <c:v>8.0479999999999996E-2</c:v>
                </c:pt>
                <c:pt idx="175">
                  <c:v>8.0960000000000004E-2</c:v>
                </c:pt>
                <c:pt idx="176">
                  <c:v>8.0490000000000006E-2</c:v>
                </c:pt>
                <c:pt idx="177">
                  <c:v>8.3159999999999998E-2</c:v>
                </c:pt>
                <c:pt idx="178">
                  <c:v>8.269E-2</c:v>
                </c:pt>
                <c:pt idx="179">
                  <c:v>8.1780000000000005E-2</c:v>
                </c:pt>
                <c:pt idx="180">
                  <c:v>8.5500000000000007E-2</c:v>
                </c:pt>
                <c:pt idx="181">
                  <c:v>8.5330000000000003E-2</c:v>
                </c:pt>
                <c:pt idx="182">
                  <c:v>8.6449999999999999E-2</c:v>
                </c:pt>
                <c:pt idx="183">
                  <c:v>8.8370000000000004E-2</c:v>
                </c:pt>
                <c:pt idx="184">
                  <c:v>8.7139999999999995E-2</c:v>
                </c:pt>
                <c:pt idx="185">
                  <c:v>8.8599999999999998E-2</c:v>
                </c:pt>
                <c:pt idx="186">
                  <c:v>8.9330000000000007E-2</c:v>
                </c:pt>
                <c:pt idx="187">
                  <c:v>8.9510000000000006E-2</c:v>
                </c:pt>
                <c:pt idx="188">
                  <c:v>8.763E-2</c:v>
                </c:pt>
                <c:pt idx="189">
                  <c:v>8.616E-2</c:v>
                </c:pt>
                <c:pt idx="190">
                  <c:v>8.6379999999999998E-2</c:v>
                </c:pt>
                <c:pt idx="191">
                  <c:v>8.3080000000000001E-2</c:v>
                </c:pt>
                <c:pt idx="192">
                  <c:v>8.498E-2</c:v>
                </c:pt>
                <c:pt idx="193">
                  <c:v>8.3390000000000006E-2</c:v>
                </c:pt>
                <c:pt idx="194">
                  <c:v>8.3220000000000002E-2</c:v>
                </c:pt>
                <c:pt idx="195">
                  <c:v>8.2320000000000004E-2</c:v>
                </c:pt>
                <c:pt idx="196">
                  <c:v>8.2619999999999999E-2</c:v>
                </c:pt>
                <c:pt idx="197">
                  <c:v>8.2589999999999997E-2</c:v>
                </c:pt>
                <c:pt idx="198">
                  <c:v>8.3549999999999999E-2</c:v>
                </c:pt>
                <c:pt idx="199">
                  <c:v>8.0920000000000006E-2</c:v>
                </c:pt>
                <c:pt idx="200">
                  <c:v>8.0420000000000005E-2</c:v>
                </c:pt>
                <c:pt idx="201">
                  <c:v>7.918E-2</c:v>
                </c:pt>
                <c:pt idx="202">
                  <c:v>7.9769999999999994E-2</c:v>
                </c:pt>
                <c:pt idx="203">
                  <c:v>7.7729999999999994E-2</c:v>
                </c:pt>
                <c:pt idx="204">
                  <c:v>7.6200000000000004E-2</c:v>
                </c:pt>
                <c:pt idx="205">
                  <c:v>7.5969999999999996E-2</c:v>
                </c:pt>
                <c:pt idx="206">
                  <c:v>7.4859999999999996E-2</c:v>
                </c:pt>
                <c:pt idx="207">
                  <c:v>7.5579999999999994E-2</c:v>
                </c:pt>
                <c:pt idx="208">
                  <c:v>7.2389999999999996E-2</c:v>
                </c:pt>
                <c:pt idx="209">
                  <c:v>6.9449999999999998E-2</c:v>
                </c:pt>
                <c:pt idx="210">
                  <c:v>6.9470000000000004E-2</c:v>
                </c:pt>
                <c:pt idx="211">
                  <c:v>6.8000000000000005E-2</c:v>
                </c:pt>
                <c:pt idx="212">
                  <c:v>7.1929999999999994E-2</c:v>
                </c:pt>
                <c:pt idx="213">
                  <c:v>7.0309999999999997E-2</c:v>
                </c:pt>
                <c:pt idx="214">
                  <c:v>6.9519999999999998E-2</c:v>
                </c:pt>
                <c:pt idx="215">
                  <c:v>6.7400000000000002E-2</c:v>
                </c:pt>
                <c:pt idx="216">
                  <c:v>6.8339999999999998E-2</c:v>
                </c:pt>
                <c:pt idx="217">
                  <c:v>7.0319999999999994E-2</c:v>
                </c:pt>
                <c:pt idx="218">
                  <c:v>6.8540000000000004E-2</c:v>
                </c:pt>
                <c:pt idx="219">
                  <c:v>7.1900000000000006E-2</c:v>
                </c:pt>
                <c:pt idx="220">
                  <c:v>6.9980000000000001E-2</c:v>
                </c:pt>
                <c:pt idx="221">
                  <c:v>7.2319999999999995E-2</c:v>
                </c:pt>
                <c:pt idx="222">
                  <c:v>7.4789999999999995E-2</c:v>
                </c:pt>
                <c:pt idx="223">
                  <c:v>7.6490000000000002E-2</c:v>
                </c:pt>
                <c:pt idx="224">
                  <c:v>7.5200000000000003E-2</c:v>
                </c:pt>
                <c:pt idx="225">
                  <c:v>7.6410000000000006E-2</c:v>
                </c:pt>
                <c:pt idx="226">
                  <c:v>7.9100000000000004E-2</c:v>
                </c:pt>
                <c:pt idx="227">
                  <c:v>8.1000000000000003E-2</c:v>
                </c:pt>
                <c:pt idx="228">
                  <c:v>7.9460000000000003E-2</c:v>
                </c:pt>
                <c:pt idx="229">
                  <c:v>7.9670000000000005E-2</c:v>
                </c:pt>
                <c:pt idx="230">
                  <c:v>8.2890000000000005E-2</c:v>
                </c:pt>
                <c:pt idx="231">
                  <c:v>8.3110000000000003E-2</c:v>
                </c:pt>
                <c:pt idx="232">
                  <c:v>8.7419999999999998E-2</c:v>
                </c:pt>
                <c:pt idx="233">
                  <c:v>8.7359999999999993E-2</c:v>
                </c:pt>
                <c:pt idx="234">
                  <c:v>9.0649999999999994E-2</c:v>
                </c:pt>
                <c:pt idx="235">
                  <c:v>8.9279999999999998E-2</c:v>
                </c:pt>
                <c:pt idx="236">
                  <c:v>9.4750000000000001E-2</c:v>
                </c:pt>
                <c:pt idx="237">
                  <c:v>9.6449999999999994E-2</c:v>
                </c:pt>
                <c:pt idx="238">
                  <c:v>9.9349999999999994E-2</c:v>
                </c:pt>
                <c:pt idx="239">
                  <c:v>9.9239999999999995E-2</c:v>
                </c:pt>
                <c:pt idx="240">
                  <c:v>0.10338</c:v>
                </c:pt>
                <c:pt idx="241">
                  <c:v>0.10398</c:v>
                </c:pt>
                <c:pt idx="242">
                  <c:v>0.10618</c:v>
                </c:pt>
                <c:pt idx="243">
                  <c:v>0.10793</c:v>
                </c:pt>
                <c:pt idx="244">
                  <c:v>0.10705000000000001</c:v>
                </c:pt>
                <c:pt idx="245">
                  <c:v>0.10904</c:v>
                </c:pt>
                <c:pt idx="246">
                  <c:v>0.11072</c:v>
                </c:pt>
                <c:pt idx="247">
                  <c:v>0.11419</c:v>
                </c:pt>
                <c:pt idx="248">
                  <c:v>0.11069</c:v>
                </c:pt>
                <c:pt idx="249">
                  <c:v>0.10997999999999999</c:v>
                </c:pt>
                <c:pt idx="250">
                  <c:v>0.11068</c:v>
                </c:pt>
                <c:pt idx="251">
                  <c:v>0.11203</c:v>
                </c:pt>
                <c:pt idx="252">
                  <c:v>0.11396000000000001</c:v>
                </c:pt>
                <c:pt idx="253">
                  <c:v>0.1129</c:v>
                </c:pt>
                <c:pt idx="254">
                  <c:v>0.11062</c:v>
                </c:pt>
                <c:pt idx="255">
                  <c:v>0.10999</c:v>
                </c:pt>
                <c:pt idx="256">
                  <c:v>0.11212999999999999</c:v>
                </c:pt>
                <c:pt idx="257">
                  <c:v>0.11389000000000001</c:v>
                </c:pt>
                <c:pt idx="258">
                  <c:v>0.11647</c:v>
                </c:pt>
                <c:pt idx="259">
                  <c:v>0.11576</c:v>
                </c:pt>
                <c:pt idx="260">
                  <c:v>0.1178</c:v>
                </c:pt>
                <c:pt idx="261">
                  <c:v>0.12286999999999999</c:v>
                </c:pt>
                <c:pt idx="262">
                  <c:v>0.12587999999999999</c:v>
                </c:pt>
                <c:pt idx="263">
                  <c:v>0.12812999999999999</c:v>
                </c:pt>
                <c:pt idx="264">
                  <c:v>0.12814999999999999</c:v>
                </c:pt>
                <c:pt idx="265">
                  <c:v>0.13369</c:v>
                </c:pt>
                <c:pt idx="266">
                  <c:v>0.13472000000000001</c:v>
                </c:pt>
                <c:pt idx="267">
                  <c:v>0.13863</c:v>
                </c:pt>
                <c:pt idx="268">
                  <c:v>0.14047999999999999</c:v>
                </c:pt>
                <c:pt idx="269">
                  <c:v>0.13955000000000001</c:v>
                </c:pt>
                <c:pt idx="270">
                  <c:v>0.14208000000000001</c:v>
                </c:pt>
                <c:pt idx="271">
                  <c:v>0.14285999999999999</c:v>
                </c:pt>
                <c:pt idx="272">
                  <c:v>0.14607999999999999</c:v>
                </c:pt>
                <c:pt idx="273">
                  <c:v>0.14394000000000001</c:v>
                </c:pt>
                <c:pt idx="274">
                  <c:v>0.14163000000000001</c:v>
                </c:pt>
                <c:pt idx="275">
                  <c:v>0.14543</c:v>
                </c:pt>
                <c:pt idx="276">
                  <c:v>0.14577000000000001</c:v>
                </c:pt>
                <c:pt idx="277">
                  <c:v>0.14707999999999999</c:v>
                </c:pt>
                <c:pt idx="278">
                  <c:v>0.14989</c:v>
                </c:pt>
                <c:pt idx="279">
                  <c:v>0.14832999999999999</c:v>
                </c:pt>
                <c:pt idx="280">
                  <c:v>0.14939</c:v>
                </c:pt>
                <c:pt idx="281">
                  <c:v>0.15092</c:v>
                </c:pt>
                <c:pt idx="282">
                  <c:v>0.15382000000000001</c:v>
                </c:pt>
                <c:pt idx="283">
                  <c:v>0.15159</c:v>
                </c:pt>
                <c:pt idx="284">
                  <c:v>0.15062</c:v>
                </c:pt>
                <c:pt idx="285">
                  <c:v>0.14810000000000001</c:v>
                </c:pt>
                <c:pt idx="286">
                  <c:v>0.14821999999999999</c:v>
                </c:pt>
                <c:pt idx="287">
                  <c:v>0.14699999999999999</c:v>
                </c:pt>
                <c:pt idx="288">
                  <c:v>0.14277000000000001</c:v>
                </c:pt>
                <c:pt idx="289">
                  <c:v>0.14430999999999999</c:v>
                </c:pt>
                <c:pt idx="290">
                  <c:v>0.14423</c:v>
                </c:pt>
                <c:pt idx="291">
                  <c:v>0.14412</c:v>
                </c:pt>
                <c:pt idx="292">
                  <c:v>0.14495</c:v>
                </c:pt>
                <c:pt idx="293">
                  <c:v>0.14168</c:v>
                </c:pt>
                <c:pt idx="294">
                  <c:v>0.14177000000000001</c:v>
                </c:pt>
                <c:pt idx="295">
                  <c:v>0.14383000000000001</c:v>
                </c:pt>
                <c:pt idx="296">
                  <c:v>0.14119000000000001</c:v>
                </c:pt>
                <c:pt idx="297">
                  <c:v>0.14044999999999999</c:v>
                </c:pt>
                <c:pt idx="298">
                  <c:v>0.13788</c:v>
                </c:pt>
                <c:pt idx="299">
                  <c:v>0.13394</c:v>
                </c:pt>
                <c:pt idx="300">
                  <c:v>0.13319</c:v>
                </c:pt>
                <c:pt idx="301">
                  <c:v>0.13116</c:v>
                </c:pt>
                <c:pt idx="302">
                  <c:v>0.1318</c:v>
                </c:pt>
                <c:pt idx="303">
                  <c:v>0.13084999999999999</c:v>
                </c:pt>
                <c:pt idx="304">
                  <c:v>0.12773999999999999</c:v>
                </c:pt>
                <c:pt idx="305">
                  <c:v>0.12497999999999999</c:v>
                </c:pt>
                <c:pt idx="306">
                  <c:v>0.12579000000000001</c:v>
                </c:pt>
                <c:pt idx="307">
                  <c:v>0.12401</c:v>
                </c:pt>
                <c:pt idx="308">
                  <c:v>0.12396</c:v>
                </c:pt>
                <c:pt idx="309">
                  <c:v>0.12041</c:v>
                </c:pt>
                <c:pt idx="310">
                  <c:v>0.12005</c:v>
                </c:pt>
                <c:pt idx="311">
                  <c:v>0.12109</c:v>
                </c:pt>
                <c:pt idx="312">
                  <c:v>0.11941</c:v>
                </c:pt>
                <c:pt idx="313">
                  <c:v>0.11433</c:v>
                </c:pt>
                <c:pt idx="314">
                  <c:v>0.11545999999999999</c:v>
                </c:pt>
                <c:pt idx="315">
                  <c:v>0.11475</c:v>
                </c:pt>
                <c:pt idx="316">
                  <c:v>0.11176</c:v>
                </c:pt>
                <c:pt idx="317">
                  <c:v>0.11259</c:v>
                </c:pt>
                <c:pt idx="318">
                  <c:v>0.10859000000000001</c:v>
                </c:pt>
                <c:pt idx="319">
                  <c:v>0.10936999999999999</c:v>
                </c:pt>
                <c:pt idx="320">
                  <c:v>0.10976</c:v>
                </c:pt>
                <c:pt idx="321">
                  <c:v>0.11169999999999999</c:v>
                </c:pt>
                <c:pt idx="322">
                  <c:v>0.1129</c:v>
                </c:pt>
                <c:pt idx="323">
                  <c:v>0.10911999999999999</c:v>
                </c:pt>
                <c:pt idx="324">
                  <c:v>0.11153</c:v>
                </c:pt>
                <c:pt idx="325">
                  <c:v>0.10782</c:v>
                </c:pt>
                <c:pt idx="326">
                  <c:v>0.10836</c:v>
                </c:pt>
                <c:pt idx="327">
                  <c:v>0.10718</c:v>
                </c:pt>
                <c:pt idx="328">
                  <c:v>0.10614999999999999</c:v>
                </c:pt>
                <c:pt idx="329">
                  <c:v>0.10791000000000001</c:v>
                </c:pt>
                <c:pt idx="330">
                  <c:v>0.10638</c:v>
                </c:pt>
                <c:pt idx="331">
                  <c:v>0.10738</c:v>
                </c:pt>
                <c:pt idx="332">
                  <c:v>0.10827000000000001</c:v>
                </c:pt>
                <c:pt idx="333">
                  <c:v>0.10477</c:v>
                </c:pt>
                <c:pt idx="334">
                  <c:v>0.10477</c:v>
                </c:pt>
                <c:pt idx="335">
                  <c:v>9.894E-2</c:v>
                </c:pt>
                <c:pt idx="336">
                  <c:v>9.9970000000000003E-2</c:v>
                </c:pt>
                <c:pt idx="337">
                  <c:v>0.10113</c:v>
                </c:pt>
                <c:pt idx="338">
                  <c:v>9.9879999999999997E-2</c:v>
                </c:pt>
                <c:pt idx="339">
                  <c:v>9.8909999999999998E-2</c:v>
                </c:pt>
                <c:pt idx="340">
                  <c:v>9.7189999999999999E-2</c:v>
                </c:pt>
                <c:pt idx="341">
                  <c:v>9.5100000000000004E-2</c:v>
                </c:pt>
                <c:pt idx="342">
                  <c:v>9.7470000000000001E-2</c:v>
                </c:pt>
                <c:pt idx="343">
                  <c:v>9.4420000000000004E-2</c:v>
                </c:pt>
                <c:pt idx="344">
                  <c:v>9.7589999999999996E-2</c:v>
                </c:pt>
                <c:pt idx="345">
                  <c:v>9.529E-2</c:v>
                </c:pt>
                <c:pt idx="346">
                  <c:v>9.3299999999999994E-2</c:v>
                </c:pt>
                <c:pt idx="347">
                  <c:v>9.6490000000000006E-2</c:v>
                </c:pt>
                <c:pt idx="348">
                  <c:v>9.3619999999999995E-2</c:v>
                </c:pt>
                <c:pt idx="349">
                  <c:v>9.1770000000000004E-2</c:v>
                </c:pt>
                <c:pt idx="350">
                  <c:v>9.3670000000000003E-2</c:v>
                </c:pt>
                <c:pt idx="351">
                  <c:v>9.0240000000000001E-2</c:v>
                </c:pt>
                <c:pt idx="352">
                  <c:v>9.5000000000000001E-2</c:v>
                </c:pt>
                <c:pt idx="353">
                  <c:v>9.2719999999999997E-2</c:v>
                </c:pt>
                <c:pt idx="354">
                  <c:v>9.3130000000000004E-2</c:v>
                </c:pt>
                <c:pt idx="355">
                  <c:v>9.4600000000000004E-2</c:v>
                </c:pt>
                <c:pt idx="356">
                  <c:v>9.3869999999999995E-2</c:v>
                </c:pt>
                <c:pt idx="357">
                  <c:v>9.3549999999999994E-2</c:v>
                </c:pt>
                <c:pt idx="358">
                  <c:v>9.3160000000000007E-2</c:v>
                </c:pt>
                <c:pt idx="359">
                  <c:v>9.1539999999999996E-2</c:v>
                </c:pt>
                <c:pt idx="360">
                  <c:v>9.3289999999999998E-2</c:v>
                </c:pt>
                <c:pt idx="361">
                  <c:v>9.6610000000000001E-2</c:v>
                </c:pt>
                <c:pt idx="362">
                  <c:v>9.6979999999999997E-2</c:v>
                </c:pt>
                <c:pt idx="363">
                  <c:v>9.5350000000000004E-2</c:v>
                </c:pt>
                <c:pt idx="364">
                  <c:v>9.3850000000000003E-2</c:v>
                </c:pt>
                <c:pt idx="365">
                  <c:v>9.3170000000000003E-2</c:v>
                </c:pt>
                <c:pt idx="366">
                  <c:v>9.3619999999999995E-2</c:v>
                </c:pt>
                <c:pt idx="367">
                  <c:v>9.4619999999999996E-2</c:v>
                </c:pt>
                <c:pt idx="368">
                  <c:v>9.2600000000000002E-2</c:v>
                </c:pt>
                <c:pt idx="369">
                  <c:v>9.4299999999999995E-2</c:v>
                </c:pt>
                <c:pt idx="370">
                  <c:v>9.3810000000000004E-2</c:v>
                </c:pt>
                <c:pt idx="371">
                  <c:v>8.9899999999999994E-2</c:v>
                </c:pt>
                <c:pt idx="372">
                  <c:v>9.1120000000000007E-2</c:v>
                </c:pt>
                <c:pt idx="373">
                  <c:v>9.1230000000000006E-2</c:v>
                </c:pt>
                <c:pt idx="374">
                  <c:v>9.0990000000000001E-2</c:v>
                </c:pt>
                <c:pt idx="375">
                  <c:v>8.9179999999999995E-2</c:v>
                </c:pt>
                <c:pt idx="376">
                  <c:v>8.9139999999999997E-2</c:v>
                </c:pt>
                <c:pt idx="377">
                  <c:v>8.9200000000000002E-2</c:v>
                </c:pt>
                <c:pt idx="378">
                  <c:v>8.7069999999999995E-2</c:v>
                </c:pt>
                <c:pt idx="379">
                  <c:v>8.7529999999999997E-2</c:v>
                </c:pt>
                <c:pt idx="380">
                  <c:v>8.7129999999999999E-2</c:v>
                </c:pt>
                <c:pt idx="381">
                  <c:v>8.6610000000000006E-2</c:v>
                </c:pt>
                <c:pt idx="382">
                  <c:v>8.6840000000000001E-2</c:v>
                </c:pt>
                <c:pt idx="383">
                  <c:v>8.4870000000000001E-2</c:v>
                </c:pt>
                <c:pt idx="384">
                  <c:v>8.3739999999999995E-2</c:v>
                </c:pt>
                <c:pt idx="385">
                  <c:v>8.3760000000000001E-2</c:v>
                </c:pt>
                <c:pt idx="386">
                  <c:v>8.294E-2</c:v>
                </c:pt>
                <c:pt idx="387">
                  <c:v>8.2100000000000006E-2</c:v>
                </c:pt>
                <c:pt idx="388">
                  <c:v>7.9049999999999995E-2</c:v>
                </c:pt>
                <c:pt idx="389">
                  <c:v>7.8579999999999997E-2</c:v>
                </c:pt>
                <c:pt idx="390">
                  <c:v>7.8689999999999996E-2</c:v>
                </c:pt>
                <c:pt idx="391">
                  <c:v>7.7210000000000001E-2</c:v>
                </c:pt>
                <c:pt idx="392">
                  <c:v>7.7200000000000005E-2</c:v>
                </c:pt>
                <c:pt idx="393">
                  <c:v>7.3849999999999999E-2</c:v>
                </c:pt>
                <c:pt idx="394">
                  <c:v>7.4709999999999999E-2</c:v>
                </c:pt>
                <c:pt idx="395">
                  <c:v>7.4139999999999998E-2</c:v>
                </c:pt>
                <c:pt idx="396">
                  <c:v>7.077E-2</c:v>
                </c:pt>
                <c:pt idx="397">
                  <c:v>7.1590000000000001E-2</c:v>
                </c:pt>
                <c:pt idx="398">
                  <c:v>6.9190000000000002E-2</c:v>
                </c:pt>
                <c:pt idx="399">
                  <c:v>6.9519999999999998E-2</c:v>
                </c:pt>
                <c:pt idx="400">
                  <c:v>6.8229999999999999E-2</c:v>
                </c:pt>
                <c:pt idx="401">
                  <c:v>6.8479999999999999E-2</c:v>
                </c:pt>
                <c:pt idx="402">
                  <c:v>6.93E-2</c:v>
                </c:pt>
                <c:pt idx="403">
                  <c:v>6.6540000000000002E-2</c:v>
                </c:pt>
                <c:pt idx="404">
                  <c:v>6.8029999999999993E-2</c:v>
                </c:pt>
                <c:pt idx="405">
                  <c:v>6.6180000000000003E-2</c:v>
                </c:pt>
                <c:pt idx="406">
                  <c:v>6.5290000000000001E-2</c:v>
                </c:pt>
                <c:pt idx="407">
                  <c:v>6.7250000000000004E-2</c:v>
                </c:pt>
                <c:pt idx="408">
                  <c:v>6.5350000000000005E-2</c:v>
                </c:pt>
                <c:pt idx="409">
                  <c:v>6.6519999999999996E-2</c:v>
                </c:pt>
                <c:pt idx="410">
                  <c:v>6.5140000000000003E-2</c:v>
                </c:pt>
                <c:pt idx="411">
                  <c:v>6.4380000000000007E-2</c:v>
                </c:pt>
                <c:pt idx="412">
                  <c:v>6.5180000000000002E-2</c:v>
                </c:pt>
                <c:pt idx="413">
                  <c:v>6.1420000000000002E-2</c:v>
                </c:pt>
                <c:pt idx="414">
                  <c:v>6.1310000000000003E-2</c:v>
                </c:pt>
                <c:pt idx="415">
                  <c:v>0.06</c:v>
                </c:pt>
                <c:pt idx="416">
                  <c:v>5.91E-2</c:v>
                </c:pt>
                <c:pt idx="417">
                  <c:v>5.9459999999999999E-2</c:v>
                </c:pt>
                <c:pt idx="418">
                  <c:v>5.7160000000000002E-2</c:v>
                </c:pt>
                <c:pt idx="419">
                  <c:v>5.6649999999999999E-2</c:v>
                </c:pt>
                <c:pt idx="420">
                  <c:v>5.6590000000000001E-2</c:v>
                </c:pt>
                <c:pt idx="421">
                  <c:v>5.3339999999999999E-2</c:v>
                </c:pt>
                <c:pt idx="422">
                  <c:v>5.228E-2</c:v>
                </c:pt>
                <c:pt idx="423">
                  <c:v>5.2880000000000003E-2</c:v>
                </c:pt>
                <c:pt idx="424">
                  <c:v>5.0139999999999997E-2</c:v>
                </c:pt>
                <c:pt idx="425">
                  <c:v>5.2220000000000003E-2</c:v>
                </c:pt>
                <c:pt idx="426">
                  <c:v>5.0770000000000003E-2</c:v>
                </c:pt>
                <c:pt idx="427">
                  <c:v>5.0310000000000001E-2</c:v>
                </c:pt>
                <c:pt idx="428">
                  <c:v>4.9549999999999997E-2</c:v>
                </c:pt>
                <c:pt idx="429">
                  <c:v>4.9979999999999997E-2</c:v>
                </c:pt>
                <c:pt idx="430">
                  <c:v>4.7699999999999999E-2</c:v>
                </c:pt>
                <c:pt idx="431">
                  <c:v>4.8160000000000001E-2</c:v>
                </c:pt>
                <c:pt idx="432">
                  <c:v>4.8050000000000002E-2</c:v>
                </c:pt>
                <c:pt idx="433">
                  <c:v>4.675E-2</c:v>
                </c:pt>
                <c:pt idx="434">
                  <c:v>4.7660000000000001E-2</c:v>
                </c:pt>
                <c:pt idx="435">
                  <c:v>4.6710000000000002E-2</c:v>
                </c:pt>
                <c:pt idx="436">
                  <c:v>4.5740000000000003E-2</c:v>
                </c:pt>
                <c:pt idx="437">
                  <c:v>4.4549999999999999E-2</c:v>
                </c:pt>
                <c:pt idx="438">
                  <c:v>4.3810000000000002E-2</c:v>
                </c:pt>
                <c:pt idx="439">
                  <c:v>4.4260000000000001E-2</c:v>
                </c:pt>
                <c:pt idx="440">
                  <c:v>4.3889999999999998E-2</c:v>
                </c:pt>
                <c:pt idx="441">
                  <c:v>4.1860000000000001E-2</c:v>
                </c:pt>
                <c:pt idx="442">
                  <c:v>4.113E-2</c:v>
                </c:pt>
                <c:pt idx="443">
                  <c:v>4.0960000000000003E-2</c:v>
                </c:pt>
                <c:pt idx="444">
                  <c:v>4.0989999999999999E-2</c:v>
                </c:pt>
                <c:pt idx="445">
                  <c:v>4.2810000000000001E-2</c:v>
                </c:pt>
                <c:pt idx="446">
                  <c:v>4.1180000000000001E-2</c:v>
                </c:pt>
                <c:pt idx="447">
                  <c:v>4.2250000000000003E-2</c:v>
                </c:pt>
                <c:pt idx="448">
                  <c:v>4.1889999999999997E-2</c:v>
                </c:pt>
                <c:pt idx="449">
                  <c:v>4.2270000000000002E-2</c:v>
                </c:pt>
                <c:pt idx="450">
                  <c:v>4.4580000000000002E-2</c:v>
                </c:pt>
                <c:pt idx="451">
                  <c:v>4.3950000000000003E-2</c:v>
                </c:pt>
                <c:pt idx="452">
                  <c:v>4.6829999999999997E-2</c:v>
                </c:pt>
                <c:pt idx="453">
                  <c:v>4.3970000000000002E-2</c:v>
                </c:pt>
                <c:pt idx="454">
                  <c:v>4.6030000000000001E-2</c:v>
                </c:pt>
                <c:pt idx="455">
                  <c:v>4.6699999999999998E-2</c:v>
                </c:pt>
                <c:pt idx="456">
                  <c:v>4.6080000000000003E-2</c:v>
                </c:pt>
                <c:pt idx="457">
                  <c:v>4.9860000000000002E-2</c:v>
                </c:pt>
                <c:pt idx="458">
                  <c:v>4.972E-2</c:v>
                </c:pt>
                <c:pt idx="459">
                  <c:v>5.0279999999999998E-2</c:v>
                </c:pt>
                <c:pt idx="460">
                  <c:v>4.9059999999999999E-2</c:v>
                </c:pt>
                <c:pt idx="461">
                  <c:v>4.9299999999999997E-2</c:v>
                </c:pt>
                <c:pt idx="462">
                  <c:v>5.0229999999999997E-2</c:v>
                </c:pt>
                <c:pt idx="463">
                  <c:v>4.9430000000000002E-2</c:v>
                </c:pt>
                <c:pt idx="464">
                  <c:v>5.1290000000000002E-2</c:v>
                </c:pt>
                <c:pt idx="465">
                  <c:v>5.0650000000000001E-2</c:v>
                </c:pt>
                <c:pt idx="466">
                  <c:v>4.8959999999999997E-2</c:v>
                </c:pt>
                <c:pt idx="467">
                  <c:v>5.0590000000000003E-2</c:v>
                </c:pt>
                <c:pt idx="468">
                  <c:v>4.9979999999999997E-2</c:v>
                </c:pt>
                <c:pt idx="469">
                  <c:v>5.1049999999999998E-2</c:v>
                </c:pt>
                <c:pt idx="470">
                  <c:v>4.9759999999999999E-2</c:v>
                </c:pt>
                <c:pt idx="471">
                  <c:v>5.1810000000000002E-2</c:v>
                </c:pt>
                <c:pt idx="472">
                  <c:v>5.2040000000000003E-2</c:v>
                </c:pt>
                <c:pt idx="473">
                  <c:v>4.9970000000000001E-2</c:v>
                </c:pt>
                <c:pt idx="474">
                  <c:v>5.1830000000000001E-2</c:v>
                </c:pt>
                <c:pt idx="475">
                  <c:v>5.2490000000000002E-2</c:v>
                </c:pt>
                <c:pt idx="476">
                  <c:v>5.3319999999999999E-2</c:v>
                </c:pt>
                <c:pt idx="477">
                  <c:v>5.3839999999999999E-2</c:v>
                </c:pt>
                <c:pt idx="478">
                  <c:v>5.4210000000000001E-2</c:v>
                </c:pt>
                <c:pt idx="479">
                  <c:v>5.457E-2</c:v>
                </c:pt>
                <c:pt idx="480">
                  <c:v>5.6210000000000003E-2</c:v>
                </c:pt>
                <c:pt idx="481">
                  <c:v>5.5449999999999999E-2</c:v>
                </c:pt>
                <c:pt idx="482">
                  <c:v>5.7279999999999998E-2</c:v>
                </c:pt>
                <c:pt idx="483">
                  <c:v>5.6919999999999998E-2</c:v>
                </c:pt>
                <c:pt idx="484">
                  <c:v>5.8529999999999999E-2</c:v>
                </c:pt>
                <c:pt idx="485">
                  <c:v>5.8950000000000002E-2</c:v>
                </c:pt>
                <c:pt idx="486">
                  <c:v>5.645E-2</c:v>
                </c:pt>
                <c:pt idx="487">
                  <c:v>6.0269999999999997E-2</c:v>
                </c:pt>
                <c:pt idx="488">
                  <c:v>5.7529999999999998E-2</c:v>
                </c:pt>
                <c:pt idx="489">
                  <c:v>5.7450000000000001E-2</c:v>
                </c:pt>
                <c:pt idx="490">
                  <c:v>5.8009999999999999E-2</c:v>
                </c:pt>
                <c:pt idx="491">
                  <c:v>5.6300000000000003E-2</c:v>
                </c:pt>
                <c:pt idx="492">
                  <c:v>6.0019999999999997E-2</c:v>
                </c:pt>
                <c:pt idx="493">
                  <c:v>5.842E-2</c:v>
                </c:pt>
                <c:pt idx="494">
                  <c:v>5.9290000000000002E-2</c:v>
                </c:pt>
                <c:pt idx="495">
                  <c:v>6.1150000000000003E-2</c:v>
                </c:pt>
                <c:pt idx="496">
                  <c:v>5.9560000000000002E-2</c:v>
                </c:pt>
                <c:pt idx="497">
                  <c:v>6.2429999999999999E-2</c:v>
                </c:pt>
                <c:pt idx="498">
                  <c:v>6.0339999999999998E-2</c:v>
                </c:pt>
                <c:pt idx="499">
                  <c:v>6.0580000000000002E-2</c:v>
                </c:pt>
                <c:pt idx="500">
                  <c:v>6.2E-2</c:v>
                </c:pt>
                <c:pt idx="501">
                  <c:v>5.9959999999999999E-2</c:v>
                </c:pt>
                <c:pt idx="502">
                  <c:v>6.0810000000000003E-2</c:v>
                </c:pt>
                <c:pt idx="503">
                  <c:v>6.0420000000000001E-2</c:v>
                </c:pt>
                <c:pt idx="504">
                  <c:v>6.0109999999999997E-2</c:v>
                </c:pt>
                <c:pt idx="505">
                  <c:v>6.0589999999999998E-2</c:v>
                </c:pt>
                <c:pt idx="506">
                  <c:v>6.0699999999999997E-2</c:v>
                </c:pt>
                <c:pt idx="507">
                  <c:v>6.1780000000000002E-2</c:v>
                </c:pt>
                <c:pt idx="508">
                  <c:v>6.1350000000000002E-2</c:v>
                </c:pt>
                <c:pt idx="509">
                  <c:v>6.1940000000000002E-2</c:v>
                </c:pt>
                <c:pt idx="510">
                  <c:v>6.139E-2</c:v>
                </c:pt>
                <c:pt idx="511">
                  <c:v>5.8880000000000002E-2</c:v>
                </c:pt>
                <c:pt idx="512">
                  <c:v>5.8970000000000002E-2</c:v>
                </c:pt>
                <c:pt idx="513">
                  <c:v>5.9380000000000002E-2</c:v>
                </c:pt>
                <c:pt idx="514">
                  <c:v>5.9499999999999997E-2</c:v>
                </c:pt>
                <c:pt idx="515">
                  <c:v>5.96E-2</c:v>
                </c:pt>
                <c:pt idx="516">
                  <c:v>5.9639999999999999E-2</c:v>
                </c:pt>
                <c:pt idx="517">
                  <c:v>6.216E-2</c:v>
                </c:pt>
                <c:pt idx="518">
                  <c:v>6.055E-2</c:v>
                </c:pt>
                <c:pt idx="519">
                  <c:v>6.3880000000000006E-2</c:v>
                </c:pt>
                <c:pt idx="520">
                  <c:v>6.5299999999999997E-2</c:v>
                </c:pt>
                <c:pt idx="521">
                  <c:v>6.6589999999999996E-2</c:v>
                </c:pt>
                <c:pt idx="522">
                  <c:v>6.8449999999999997E-2</c:v>
                </c:pt>
                <c:pt idx="523">
                  <c:v>6.8449999999999997E-2</c:v>
                </c:pt>
                <c:pt idx="524">
                  <c:v>7.0190000000000002E-2</c:v>
                </c:pt>
                <c:pt idx="525">
                  <c:v>7.1809999999999999E-2</c:v>
                </c:pt>
                <c:pt idx="526">
                  <c:v>7.22E-2</c:v>
                </c:pt>
                <c:pt idx="527">
                  <c:v>7.1410000000000001E-2</c:v>
                </c:pt>
                <c:pt idx="528">
                  <c:v>7.0790000000000006E-2</c:v>
                </c:pt>
                <c:pt idx="529">
                  <c:v>7.2330000000000005E-2</c:v>
                </c:pt>
                <c:pt idx="530">
                  <c:v>7.3999999999999996E-2</c:v>
                </c:pt>
                <c:pt idx="531">
                  <c:v>7.195E-2</c:v>
                </c:pt>
                <c:pt idx="532">
                  <c:v>7.4770000000000003E-2</c:v>
                </c:pt>
                <c:pt idx="533">
                  <c:v>7.4520000000000003E-2</c:v>
                </c:pt>
                <c:pt idx="534">
                  <c:v>7.6350000000000001E-2</c:v>
                </c:pt>
                <c:pt idx="535">
                  <c:v>7.9619999999999996E-2</c:v>
                </c:pt>
                <c:pt idx="536">
                  <c:v>7.6990000000000003E-2</c:v>
                </c:pt>
                <c:pt idx="537">
                  <c:v>7.8189999999999996E-2</c:v>
                </c:pt>
                <c:pt idx="538">
                  <c:v>7.6880000000000004E-2</c:v>
                </c:pt>
                <c:pt idx="539">
                  <c:v>7.8969999999999999E-2</c:v>
                </c:pt>
                <c:pt idx="540">
                  <c:v>7.9490000000000005E-2</c:v>
                </c:pt>
                <c:pt idx="541">
                  <c:v>7.825E-2</c:v>
                </c:pt>
                <c:pt idx="542">
                  <c:v>7.918E-2</c:v>
                </c:pt>
                <c:pt idx="543">
                  <c:v>7.9320000000000002E-2</c:v>
                </c:pt>
                <c:pt idx="544">
                  <c:v>7.7920000000000003E-2</c:v>
                </c:pt>
                <c:pt idx="545">
                  <c:v>7.8140000000000001E-2</c:v>
                </c:pt>
                <c:pt idx="546">
                  <c:v>7.8350000000000003E-2</c:v>
                </c:pt>
                <c:pt idx="547">
                  <c:v>7.9070000000000001E-2</c:v>
                </c:pt>
                <c:pt idx="548">
                  <c:v>7.8479999999999994E-2</c:v>
                </c:pt>
                <c:pt idx="549">
                  <c:v>8.0460000000000004E-2</c:v>
                </c:pt>
                <c:pt idx="550">
                  <c:v>8.0710000000000004E-2</c:v>
                </c:pt>
                <c:pt idx="551">
                  <c:v>7.7549999999999994E-2</c:v>
                </c:pt>
                <c:pt idx="552">
                  <c:v>7.8289999999999998E-2</c:v>
                </c:pt>
                <c:pt idx="553">
                  <c:v>7.5609999999999997E-2</c:v>
                </c:pt>
                <c:pt idx="554">
                  <c:v>7.7420000000000003E-2</c:v>
                </c:pt>
                <c:pt idx="555">
                  <c:v>7.8289999999999998E-2</c:v>
                </c:pt>
                <c:pt idx="556">
                  <c:v>7.7359999999999998E-2</c:v>
                </c:pt>
                <c:pt idx="557">
                  <c:v>7.9100000000000004E-2</c:v>
                </c:pt>
                <c:pt idx="558">
                  <c:v>7.7740000000000004E-2</c:v>
                </c:pt>
                <c:pt idx="559">
                  <c:v>7.4959999999999999E-2</c:v>
                </c:pt>
                <c:pt idx="560">
                  <c:v>7.8009999999999996E-2</c:v>
                </c:pt>
                <c:pt idx="561">
                  <c:v>7.6009999999999994E-2</c:v>
                </c:pt>
                <c:pt idx="562">
                  <c:v>7.8530000000000003E-2</c:v>
                </c:pt>
                <c:pt idx="563">
                  <c:v>7.7429999999999999E-2</c:v>
                </c:pt>
                <c:pt idx="564">
                  <c:v>7.7149999999999996E-2</c:v>
                </c:pt>
                <c:pt idx="565">
                  <c:v>7.7429999999999999E-2</c:v>
                </c:pt>
                <c:pt idx="566">
                  <c:v>7.3609999999999995E-2</c:v>
                </c:pt>
                <c:pt idx="567">
                  <c:v>7.6270000000000004E-2</c:v>
                </c:pt>
                <c:pt idx="568">
                  <c:v>7.3889999999999997E-2</c:v>
                </c:pt>
                <c:pt idx="569">
                  <c:v>7.5590000000000004E-2</c:v>
                </c:pt>
                <c:pt idx="570">
                  <c:v>7.6399999999999996E-2</c:v>
                </c:pt>
                <c:pt idx="571">
                  <c:v>7.5060000000000002E-2</c:v>
                </c:pt>
                <c:pt idx="572">
                  <c:v>7.8509999999999996E-2</c:v>
                </c:pt>
                <c:pt idx="573">
                  <c:v>7.7219999999999997E-2</c:v>
                </c:pt>
                <c:pt idx="574">
                  <c:v>7.8210000000000002E-2</c:v>
                </c:pt>
                <c:pt idx="575">
                  <c:v>7.9030000000000003E-2</c:v>
                </c:pt>
                <c:pt idx="576">
                  <c:v>7.8409999999999994E-2</c:v>
                </c:pt>
                <c:pt idx="577">
                  <c:v>7.9899999999999999E-2</c:v>
                </c:pt>
                <c:pt idx="578">
                  <c:v>7.8119999999999995E-2</c:v>
                </c:pt>
                <c:pt idx="579">
                  <c:v>7.8630000000000005E-2</c:v>
                </c:pt>
                <c:pt idx="580">
                  <c:v>8.1320000000000003E-2</c:v>
                </c:pt>
                <c:pt idx="581">
                  <c:v>7.8890000000000002E-2</c:v>
                </c:pt>
                <c:pt idx="582">
                  <c:v>8.1729999999999997E-2</c:v>
                </c:pt>
                <c:pt idx="583">
                  <c:v>7.9390000000000002E-2</c:v>
                </c:pt>
                <c:pt idx="584">
                  <c:v>8.0339999999999995E-2</c:v>
                </c:pt>
                <c:pt idx="585">
                  <c:v>8.1750000000000003E-2</c:v>
                </c:pt>
                <c:pt idx="586">
                  <c:v>8.1420000000000006E-2</c:v>
                </c:pt>
                <c:pt idx="587">
                  <c:v>8.4379999999999997E-2</c:v>
                </c:pt>
                <c:pt idx="588">
                  <c:v>8.1159999999999996E-2</c:v>
                </c:pt>
                <c:pt idx="589">
                  <c:v>8.2290000000000002E-2</c:v>
                </c:pt>
                <c:pt idx="590">
                  <c:v>8.3229999999999998E-2</c:v>
                </c:pt>
                <c:pt idx="591">
                  <c:v>8.3299999999999999E-2</c:v>
                </c:pt>
                <c:pt idx="592">
                  <c:v>8.1280000000000005E-2</c:v>
                </c:pt>
                <c:pt idx="593">
                  <c:v>8.2860000000000003E-2</c:v>
                </c:pt>
                <c:pt idx="594">
                  <c:v>8.0689999999999998E-2</c:v>
                </c:pt>
                <c:pt idx="595">
                  <c:v>8.2189999999999999E-2</c:v>
                </c:pt>
                <c:pt idx="596">
                  <c:v>7.85E-2</c:v>
                </c:pt>
                <c:pt idx="597">
                  <c:v>8.0430000000000001E-2</c:v>
                </c:pt>
                <c:pt idx="598">
                  <c:v>7.8390000000000001E-2</c:v>
                </c:pt>
                <c:pt idx="599">
                  <c:v>7.7520000000000006E-2</c:v>
                </c:pt>
                <c:pt idx="600">
                  <c:v>8.0240000000000006E-2</c:v>
                </c:pt>
                <c:pt idx="601">
                  <c:v>7.8829999999999997E-2</c:v>
                </c:pt>
                <c:pt idx="602">
                  <c:v>8.1799999999999998E-2</c:v>
                </c:pt>
                <c:pt idx="603">
                  <c:v>7.7719999999999997E-2</c:v>
                </c:pt>
                <c:pt idx="604">
                  <c:v>7.9070000000000001E-2</c:v>
                </c:pt>
                <c:pt idx="605">
                  <c:v>7.9130000000000006E-2</c:v>
                </c:pt>
                <c:pt idx="606">
                  <c:v>7.6990000000000003E-2</c:v>
                </c:pt>
                <c:pt idx="607">
                  <c:v>7.5740000000000002E-2</c:v>
                </c:pt>
                <c:pt idx="608">
                  <c:v>7.4709999999999999E-2</c:v>
                </c:pt>
                <c:pt idx="609">
                  <c:v>7.5609999999999997E-2</c:v>
                </c:pt>
                <c:pt idx="610">
                  <c:v>7.4859999999999996E-2</c:v>
                </c:pt>
                <c:pt idx="611">
                  <c:v>7.2040000000000007E-2</c:v>
                </c:pt>
                <c:pt idx="612">
                  <c:v>7.5079999999999994E-2</c:v>
                </c:pt>
                <c:pt idx="613">
                  <c:v>7.2609999999999994E-2</c:v>
                </c:pt>
                <c:pt idx="614">
                  <c:v>7.3109999999999994E-2</c:v>
                </c:pt>
                <c:pt idx="615">
                  <c:v>7.0029999999999995E-2</c:v>
                </c:pt>
                <c:pt idx="616">
                  <c:v>6.8239999999999995E-2</c:v>
                </c:pt>
                <c:pt idx="617">
                  <c:v>7.0419999999999996E-2</c:v>
                </c:pt>
                <c:pt idx="618">
                  <c:v>6.8080000000000002E-2</c:v>
                </c:pt>
                <c:pt idx="619">
                  <c:v>6.9699999999999998E-2</c:v>
                </c:pt>
                <c:pt idx="620">
                  <c:v>7.0760000000000003E-2</c:v>
                </c:pt>
                <c:pt idx="621">
                  <c:v>6.8279999999999993E-2</c:v>
                </c:pt>
                <c:pt idx="622">
                  <c:v>6.8589999999999998E-2</c:v>
                </c:pt>
                <c:pt idx="623">
                  <c:v>6.6610000000000003E-2</c:v>
                </c:pt>
                <c:pt idx="624">
                  <c:v>6.762E-2</c:v>
                </c:pt>
                <c:pt idx="625">
                  <c:v>6.6820000000000004E-2</c:v>
                </c:pt>
                <c:pt idx="626">
                  <c:v>6.3930000000000001E-2</c:v>
                </c:pt>
                <c:pt idx="627">
                  <c:v>6.5250000000000002E-2</c:v>
                </c:pt>
                <c:pt idx="628">
                  <c:v>6.4619999999999997E-2</c:v>
                </c:pt>
                <c:pt idx="629">
                  <c:v>6.4740000000000006E-2</c:v>
                </c:pt>
                <c:pt idx="630">
                  <c:v>6.565E-2</c:v>
                </c:pt>
                <c:pt idx="631">
                  <c:v>6.4619999999999997E-2</c:v>
                </c:pt>
                <c:pt idx="632">
                  <c:v>6.4060000000000006E-2</c:v>
                </c:pt>
                <c:pt idx="633">
                  <c:v>6.3320000000000001E-2</c:v>
                </c:pt>
                <c:pt idx="634">
                  <c:v>6.2890000000000001E-2</c:v>
                </c:pt>
                <c:pt idx="635">
                  <c:v>6.5070000000000003E-2</c:v>
                </c:pt>
                <c:pt idx="636">
                  <c:v>6.2810000000000005E-2</c:v>
                </c:pt>
                <c:pt idx="637">
                  <c:v>6.4310000000000006E-2</c:v>
                </c:pt>
                <c:pt idx="638">
                  <c:v>6.2700000000000006E-2</c:v>
                </c:pt>
                <c:pt idx="639">
                  <c:v>6.4000000000000001E-2</c:v>
                </c:pt>
                <c:pt idx="640">
                  <c:v>6.4119999999999996E-2</c:v>
                </c:pt>
                <c:pt idx="641">
                  <c:v>6.1949999999999998E-2</c:v>
                </c:pt>
                <c:pt idx="642">
                  <c:v>6.2799999999999995E-2</c:v>
                </c:pt>
                <c:pt idx="643">
                  <c:v>6.2379999999999998E-2</c:v>
                </c:pt>
                <c:pt idx="644">
                  <c:v>6.2239999999999997E-2</c:v>
                </c:pt>
                <c:pt idx="645">
                  <c:v>6.2590000000000007E-2</c:v>
                </c:pt>
                <c:pt idx="646">
                  <c:v>5.8680000000000003E-2</c:v>
                </c:pt>
                <c:pt idx="647">
                  <c:v>5.8700000000000002E-2</c:v>
                </c:pt>
                <c:pt idx="648">
                  <c:v>5.7520000000000002E-2</c:v>
                </c:pt>
                <c:pt idx="649">
                  <c:v>5.6989999999999999E-2</c:v>
                </c:pt>
                <c:pt idx="650">
                  <c:v>5.7070000000000003E-2</c:v>
                </c:pt>
                <c:pt idx="651">
                  <c:v>5.3870000000000001E-2</c:v>
                </c:pt>
                <c:pt idx="652">
                  <c:v>5.629E-2</c:v>
                </c:pt>
                <c:pt idx="653">
                  <c:v>5.5289999999999999E-2</c:v>
                </c:pt>
                <c:pt idx="654">
                  <c:v>5.7779999999999998E-2</c:v>
                </c:pt>
                <c:pt idx="655">
                  <c:v>5.842E-2</c:v>
                </c:pt>
                <c:pt idx="656">
                  <c:v>5.5739999999999998E-2</c:v>
                </c:pt>
                <c:pt idx="657">
                  <c:v>5.713E-2</c:v>
                </c:pt>
                <c:pt idx="658">
                  <c:v>5.7639999999999997E-2</c:v>
                </c:pt>
                <c:pt idx="659">
                  <c:v>5.926E-2</c:v>
                </c:pt>
                <c:pt idx="660">
                  <c:v>5.8119999999999998E-2</c:v>
                </c:pt>
                <c:pt idx="661">
                  <c:v>5.7590000000000002E-2</c:v>
                </c:pt>
                <c:pt idx="662">
                  <c:v>5.9830000000000001E-2</c:v>
                </c:pt>
                <c:pt idx="663">
                  <c:v>6.0929999999999998E-2</c:v>
                </c:pt>
                <c:pt idx="664">
                  <c:v>6.2469999999999998E-2</c:v>
                </c:pt>
                <c:pt idx="665">
                  <c:v>6.3469999999999999E-2</c:v>
                </c:pt>
                <c:pt idx="666">
                  <c:v>6.234E-2</c:v>
                </c:pt>
                <c:pt idx="667">
                  <c:v>6.4070000000000002E-2</c:v>
                </c:pt>
                <c:pt idx="668">
                  <c:v>6.5680000000000002E-2</c:v>
                </c:pt>
                <c:pt idx="669">
                  <c:v>6.6369999999999998E-2</c:v>
                </c:pt>
                <c:pt idx="670">
                  <c:v>6.9250000000000006E-2</c:v>
                </c:pt>
                <c:pt idx="671">
                  <c:v>6.7510000000000001E-2</c:v>
                </c:pt>
                <c:pt idx="672">
                  <c:v>6.9250000000000006E-2</c:v>
                </c:pt>
                <c:pt idx="673">
                  <c:v>6.7430000000000004E-2</c:v>
                </c:pt>
                <c:pt idx="674">
                  <c:v>6.9970000000000004E-2</c:v>
                </c:pt>
                <c:pt idx="675">
                  <c:v>7.1429999999999993E-2</c:v>
                </c:pt>
                <c:pt idx="676">
                  <c:v>7.2969999999999993E-2</c:v>
                </c:pt>
                <c:pt idx="677">
                  <c:v>7.5300000000000006E-2</c:v>
                </c:pt>
                <c:pt idx="678">
                  <c:v>7.2770000000000001E-2</c:v>
                </c:pt>
                <c:pt idx="679">
                  <c:v>7.5899999999999995E-2</c:v>
                </c:pt>
                <c:pt idx="680">
                  <c:v>7.7410000000000007E-2</c:v>
                </c:pt>
                <c:pt idx="681">
                  <c:v>7.8280000000000002E-2</c:v>
                </c:pt>
                <c:pt idx="682">
                  <c:v>8.3529999999999993E-2</c:v>
                </c:pt>
                <c:pt idx="683">
                  <c:v>8.2089999999999996E-2</c:v>
                </c:pt>
                <c:pt idx="684">
                  <c:v>8.3390000000000006E-2</c:v>
                </c:pt>
                <c:pt idx="685">
                  <c:v>8.4809999999999997E-2</c:v>
                </c:pt>
                <c:pt idx="686">
                  <c:v>8.2580000000000001E-2</c:v>
                </c:pt>
                <c:pt idx="687">
                  <c:v>8.6569999999999994E-2</c:v>
                </c:pt>
                <c:pt idx="688">
                  <c:v>8.3849999999999994E-2</c:v>
                </c:pt>
                <c:pt idx="689">
                  <c:v>8.6010000000000003E-2</c:v>
                </c:pt>
                <c:pt idx="690">
                  <c:v>8.3739999999999995E-2</c:v>
                </c:pt>
                <c:pt idx="691">
                  <c:v>8.3500000000000005E-2</c:v>
                </c:pt>
                <c:pt idx="692">
                  <c:v>8.4059999999999996E-2</c:v>
                </c:pt>
                <c:pt idx="693">
                  <c:v>8.3339999999999997E-2</c:v>
                </c:pt>
                <c:pt idx="694">
                  <c:v>8.2100000000000006E-2</c:v>
                </c:pt>
                <c:pt idx="695">
                  <c:v>8.6610000000000006E-2</c:v>
                </c:pt>
                <c:pt idx="696">
                  <c:v>8.2570000000000005E-2</c:v>
                </c:pt>
                <c:pt idx="697">
                  <c:v>8.6889999999999995E-2</c:v>
                </c:pt>
                <c:pt idx="698">
                  <c:v>8.3690000000000001E-2</c:v>
                </c:pt>
                <c:pt idx="699">
                  <c:v>8.3949999999999997E-2</c:v>
                </c:pt>
                <c:pt idx="700">
                  <c:v>8.8120000000000004E-2</c:v>
                </c:pt>
                <c:pt idx="701">
                  <c:v>8.5349999999999995E-2</c:v>
                </c:pt>
                <c:pt idx="702">
                  <c:v>8.6440000000000003E-2</c:v>
                </c:pt>
                <c:pt idx="703">
                  <c:v>8.3669999999999994E-2</c:v>
                </c:pt>
                <c:pt idx="704">
                  <c:v>8.4390000000000007E-2</c:v>
                </c:pt>
                <c:pt idx="705">
                  <c:v>8.5510000000000003E-2</c:v>
                </c:pt>
                <c:pt idx="706">
                  <c:v>8.1220000000000001E-2</c:v>
                </c:pt>
                <c:pt idx="707">
                  <c:v>8.2909999999999998E-2</c:v>
                </c:pt>
                <c:pt idx="708">
                  <c:v>8.1909999999999997E-2</c:v>
                </c:pt>
                <c:pt idx="709">
                  <c:v>8.3669999999999994E-2</c:v>
                </c:pt>
                <c:pt idx="710">
                  <c:v>8.5779999999999995E-2</c:v>
                </c:pt>
                <c:pt idx="711">
                  <c:v>8.3500000000000005E-2</c:v>
                </c:pt>
                <c:pt idx="712">
                  <c:v>8.3809999999999996E-2</c:v>
                </c:pt>
                <c:pt idx="713">
                  <c:v>8.4519999999999998E-2</c:v>
                </c:pt>
                <c:pt idx="714">
                  <c:v>8.4089999999999998E-2</c:v>
                </c:pt>
                <c:pt idx="715">
                  <c:v>8.3940000000000001E-2</c:v>
                </c:pt>
                <c:pt idx="716">
                  <c:v>8.2540000000000002E-2</c:v>
                </c:pt>
                <c:pt idx="717">
                  <c:v>8.4089999999999998E-2</c:v>
                </c:pt>
                <c:pt idx="718">
                  <c:v>8.1769999999999995E-2</c:v>
                </c:pt>
                <c:pt idx="719">
                  <c:v>8.2600000000000007E-2</c:v>
                </c:pt>
                <c:pt idx="720">
                  <c:v>8.3669999999999994E-2</c:v>
                </c:pt>
                <c:pt idx="721">
                  <c:v>8.448E-2</c:v>
                </c:pt>
                <c:pt idx="722">
                  <c:v>8.319E-2</c:v>
                </c:pt>
                <c:pt idx="723">
                  <c:v>8.0570000000000003E-2</c:v>
                </c:pt>
                <c:pt idx="724">
                  <c:v>8.1129999999999994E-2</c:v>
                </c:pt>
                <c:pt idx="725">
                  <c:v>8.2170000000000007E-2</c:v>
                </c:pt>
                <c:pt idx="726">
                  <c:v>8.0710000000000004E-2</c:v>
                </c:pt>
                <c:pt idx="727">
                  <c:v>8.0799999999999997E-2</c:v>
                </c:pt>
                <c:pt idx="728">
                  <c:v>8.1379999999999994E-2</c:v>
                </c:pt>
                <c:pt idx="729">
                  <c:v>8.2269999999999996E-2</c:v>
                </c:pt>
                <c:pt idx="730">
                  <c:v>8.3940000000000001E-2</c:v>
                </c:pt>
                <c:pt idx="731">
                  <c:v>8.0060000000000006E-2</c:v>
                </c:pt>
                <c:pt idx="732">
                  <c:v>8.1210000000000004E-2</c:v>
                </c:pt>
                <c:pt idx="733">
                  <c:v>7.8750000000000001E-2</c:v>
                </c:pt>
                <c:pt idx="734">
                  <c:v>8.1540000000000001E-2</c:v>
                </c:pt>
                <c:pt idx="735">
                  <c:v>8.4459999999999993E-2</c:v>
                </c:pt>
                <c:pt idx="736">
                  <c:v>8.3680000000000004E-2</c:v>
                </c:pt>
                <c:pt idx="737">
                  <c:v>8.412E-2</c:v>
                </c:pt>
                <c:pt idx="738">
                  <c:v>8.2519999999999996E-2</c:v>
                </c:pt>
                <c:pt idx="739">
                  <c:v>8.5720000000000005E-2</c:v>
                </c:pt>
                <c:pt idx="740">
                  <c:v>8.5569999999999993E-2</c:v>
                </c:pt>
                <c:pt idx="741">
                  <c:v>8.5650000000000004E-2</c:v>
                </c:pt>
                <c:pt idx="742">
                  <c:v>8.6129999999999998E-2</c:v>
                </c:pt>
                <c:pt idx="743">
                  <c:v>8.3909999999999998E-2</c:v>
                </c:pt>
                <c:pt idx="744">
                  <c:v>8.6330000000000004E-2</c:v>
                </c:pt>
                <c:pt idx="745">
                  <c:v>8.7690000000000004E-2</c:v>
                </c:pt>
                <c:pt idx="746">
                  <c:v>8.6260000000000003E-2</c:v>
                </c:pt>
                <c:pt idx="747">
                  <c:v>8.6849999999999997E-2</c:v>
                </c:pt>
                <c:pt idx="748">
                  <c:v>8.5349999999999995E-2</c:v>
                </c:pt>
                <c:pt idx="749">
                  <c:v>8.4610000000000005E-2</c:v>
                </c:pt>
                <c:pt idx="750">
                  <c:v>8.7150000000000005E-2</c:v>
                </c:pt>
                <c:pt idx="751">
                  <c:v>8.2290000000000002E-2</c:v>
                </c:pt>
                <c:pt idx="752">
                  <c:v>8.5580000000000003E-2</c:v>
                </c:pt>
                <c:pt idx="753">
                  <c:v>8.2140000000000005E-2</c:v>
                </c:pt>
                <c:pt idx="754">
                  <c:v>8.5500000000000007E-2</c:v>
                </c:pt>
                <c:pt idx="755">
                  <c:v>8.5730000000000001E-2</c:v>
                </c:pt>
                <c:pt idx="756">
                  <c:v>8.1449999999999995E-2</c:v>
                </c:pt>
                <c:pt idx="757">
                  <c:v>8.2110000000000002E-2</c:v>
                </c:pt>
                <c:pt idx="758">
                  <c:v>8.2059999999999994E-2</c:v>
                </c:pt>
                <c:pt idx="759">
                  <c:v>8.251E-2</c:v>
                </c:pt>
                <c:pt idx="760">
                  <c:v>8.3059999999999995E-2</c:v>
                </c:pt>
                <c:pt idx="761">
                  <c:v>8.0240000000000006E-2</c:v>
                </c:pt>
                <c:pt idx="762">
                  <c:v>7.8630000000000005E-2</c:v>
                </c:pt>
                <c:pt idx="763">
                  <c:v>7.6469999999999996E-2</c:v>
                </c:pt>
                <c:pt idx="764">
                  <c:v>7.5639999999999999E-2</c:v>
                </c:pt>
                <c:pt idx="765">
                  <c:v>7.4999999999999997E-2</c:v>
                </c:pt>
                <c:pt idx="766">
                  <c:v>7.263E-2</c:v>
                </c:pt>
                <c:pt idx="767">
                  <c:v>7.4859999999999996E-2</c:v>
                </c:pt>
                <c:pt idx="768">
                  <c:v>7.1550000000000002E-2</c:v>
                </c:pt>
                <c:pt idx="769">
                  <c:v>7.1050000000000002E-2</c:v>
                </c:pt>
                <c:pt idx="770">
                  <c:v>7.3840000000000003E-2</c:v>
                </c:pt>
                <c:pt idx="771">
                  <c:v>7.3020000000000002E-2</c:v>
                </c:pt>
                <c:pt idx="772">
                  <c:v>7.4399999999999994E-2</c:v>
                </c:pt>
                <c:pt idx="773">
                  <c:v>7.1309999999999998E-2</c:v>
                </c:pt>
                <c:pt idx="774">
                  <c:v>7.3249999999999996E-2</c:v>
                </c:pt>
                <c:pt idx="775">
                  <c:v>7.5370000000000006E-2</c:v>
                </c:pt>
                <c:pt idx="776">
                  <c:v>7.3669999999999999E-2</c:v>
                </c:pt>
                <c:pt idx="777">
                  <c:v>7.6020000000000004E-2</c:v>
                </c:pt>
                <c:pt idx="778">
                  <c:v>7.3779999999999998E-2</c:v>
                </c:pt>
                <c:pt idx="779">
                  <c:v>7.6039999999999996E-2</c:v>
                </c:pt>
                <c:pt idx="780">
                  <c:v>7.5899999999999995E-2</c:v>
                </c:pt>
                <c:pt idx="781">
                  <c:v>7.4279999999999999E-2</c:v>
                </c:pt>
                <c:pt idx="782">
                  <c:v>7.6850000000000002E-2</c:v>
                </c:pt>
                <c:pt idx="783">
                  <c:v>7.5620000000000007E-2</c:v>
                </c:pt>
                <c:pt idx="784">
                  <c:v>7.6170000000000002E-2</c:v>
                </c:pt>
                <c:pt idx="785">
                  <c:v>7.7899999999999997E-2</c:v>
                </c:pt>
                <c:pt idx="786">
                  <c:v>7.7280000000000001E-2</c:v>
                </c:pt>
                <c:pt idx="787">
                  <c:v>7.8039999999999998E-2</c:v>
                </c:pt>
                <c:pt idx="788">
                  <c:v>7.4789999999999995E-2</c:v>
                </c:pt>
                <c:pt idx="789">
                  <c:v>7.5109999999999996E-2</c:v>
                </c:pt>
                <c:pt idx="790">
                  <c:v>7.5800000000000006E-2</c:v>
                </c:pt>
                <c:pt idx="791">
                  <c:v>7.3319999999999996E-2</c:v>
                </c:pt>
                <c:pt idx="792">
                  <c:v>7.3709999999999998E-2</c:v>
                </c:pt>
                <c:pt idx="793">
                  <c:v>7.2359999999999994E-2</c:v>
                </c:pt>
                <c:pt idx="794">
                  <c:v>7.0620000000000002E-2</c:v>
                </c:pt>
                <c:pt idx="795">
                  <c:v>7.0970000000000005E-2</c:v>
                </c:pt>
                <c:pt idx="796">
                  <c:v>7.0319999999999994E-2</c:v>
                </c:pt>
                <c:pt idx="797">
                  <c:v>7.1480000000000002E-2</c:v>
                </c:pt>
                <c:pt idx="798">
                  <c:v>6.8790000000000004E-2</c:v>
                </c:pt>
                <c:pt idx="799">
                  <c:v>6.9309999999999997E-2</c:v>
                </c:pt>
                <c:pt idx="800">
                  <c:v>7.0099999999999996E-2</c:v>
                </c:pt>
                <c:pt idx="801">
                  <c:v>7.0529999999999995E-2</c:v>
                </c:pt>
                <c:pt idx="802">
                  <c:v>7.1730000000000002E-2</c:v>
                </c:pt>
                <c:pt idx="803">
                  <c:v>6.9339999999999999E-2</c:v>
                </c:pt>
                <c:pt idx="804">
                  <c:v>7.0749999999999993E-2</c:v>
                </c:pt>
                <c:pt idx="805">
                  <c:v>7.2410000000000002E-2</c:v>
                </c:pt>
                <c:pt idx="806">
                  <c:v>6.9720000000000004E-2</c:v>
                </c:pt>
                <c:pt idx="807">
                  <c:v>7.1599999999999997E-2</c:v>
                </c:pt>
                <c:pt idx="808">
                  <c:v>7.0529999999999995E-2</c:v>
                </c:pt>
                <c:pt idx="809">
                  <c:v>7.4410000000000004E-2</c:v>
                </c:pt>
                <c:pt idx="810">
                  <c:v>7.5920000000000001E-2</c:v>
                </c:pt>
                <c:pt idx="811">
                  <c:v>7.4190000000000006E-2</c:v>
                </c:pt>
                <c:pt idx="812">
                  <c:v>7.7530000000000002E-2</c:v>
                </c:pt>
                <c:pt idx="813">
                  <c:v>7.5439999999999993E-2</c:v>
                </c:pt>
                <c:pt idx="814">
                  <c:v>7.6329999999999995E-2</c:v>
                </c:pt>
                <c:pt idx="815">
                  <c:v>7.9380000000000006E-2</c:v>
                </c:pt>
                <c:pt idx="816">
                  <c:v>7.9009999999999997E-2</c:v>
                </c:pt>
                <c:pt idx="817">
                  <c:v>8.1079999999999999E-2</c:v>
                </c:pt>
                <c:pt idx="818">
                  <c:v>7.8880000000000006E-2</c:v>
                </c:pt>
                <c:pt idx="819">
                  <c:v>7.9680000000000001E-2</c:v>
                </c:pt>
                <c:pt idx="820">
                  <c:v>8.0769999999999995E-2</c:v>
                </c:pt>
                <c:pt idx="821">
                  <c:v>7.9409999999999994E-2</c:v>
                </c:pt>
                <c:pt idx="822">
                  <c:v>8.2680000000000003E-2</c:v>
                </c:pt>
                <c:pt idx="823">
                  <c:v>8.0759999999999998E-2</c:v>
                </c:pt>
                <c:pt idx="824">
                  <c:v>8.1500000000000003E-2</c:v>
                </c:pt>
                <c:pt idx="825">
                  <c:v>8.1549999999999997E-2</c:v>
                </c:pt>
                <c:pt idx="826">
                  <c:v>7.8289999999999998E-2</c:v>
                </c:pt>
                <c:pt idx="827">
                  <c:v>7.9519999999999993E-2</c:v>
                </c:pt>
                <c:pt idx="828">
                  <c:v>7.8109999999999999E-2</c:v>
                </c:pt>
                <c:pt idx="829">
                  <c:v>8.0070000000000002E-2</c:v>
                </c:pt>
                <c:pt idx="830">
                  <c:v>8.2409999999999997E-2</c:v>
                </c:pt>
                <c:pt idx="831">
                  <c:v>8.1659999999999996E-2</c:v>
                </c:pt>
                <c:pt idx="832">
                  <c:v>7.9899999999999999E-2</c:v>
                </c:pt>
                <c:pt idx="833">
                  <c:v>8.022E-2</c:v>
                </c:pt>
                <c:pt idx="834">
                  <c:v>8.09E-2</c:v>
                </c:pt>
                <c:pt idx="835">
                  <c:v>8.0879999999999994E-2</c:v>
                </c:pt>
                <c:pt idx="836">
                  <c:v>7.9530000000000003E-2</c:v>
                </c:pt>
                <c:pt idx="837">
                  <c:v>7.8990000000000005E-2</c:v>
                </c:pt>
                <c:pt idx="838">
                  <c:v>7.7850000000000003E-2</c:v>
                </c:pt>
                <c:pt idx="839">
                  <c:v>7.7429999999999999E-2</c:v>
                </c:pt>
                <c:pt idx="840">
                  <c:v>7.8939999999999996E-2</c:v>
                </c:pt>
                <c:pt idx="841">
                  <c:v>7.868E-2</c:v>
                </c:pt>
                <c:pt idx="842">
                  <c:v>7.8609999999999999E-2</c:v>
                </c:pt>
                <c:pt idx="843">
                  <c:v>7.7920000000000003E-2</c:v>
                </c:pt>
                <c:pt idx="844">
                  <c:v>7.5450000000000003E-2</c:v>
                </c:pt>
                <c:pt idx="845">
                  <c:v>7.6509999999999995E-2</c:v>
                </c:pt>
                <c:pt idx="846">
                  <c:v>7.6450000000000004E-2</c:v>
                </c:pt>
                <c:pt idx="847">
                  <c:v>7.6200000000000004E-2</c:v>
                </c:pt>
                <c:pt idx="848">
                  <c:v>7.3899999999999993E-2</c:v>
                </c:pt>
                <c:pt idx="849">
                  <c:v>7.3400000000000007E-2</c:v>
                </c:pt>
                <c:pt idx="850">
                  <c:v>7.6429999999999998E-2</c:v>
                </c:pt>
                <c:pt idx="851">
                  <c:v>7.5039999999999996E-2</c:v>
                </c:pt>
                <c:pt idx="852">
                  <c:v>7.5969999999999996E-2</c:v>
                </c:pt>
                <c:pt idx="853">
                  <c:v>7.5389999999999999E-2</c:v>
                </c:pt>
                <c:pt idx="854">
                  <c:v>7.5439999999999993E-2</c:v>
                </c:pt>
                <c:pt idx="855">
                  <c:v>7.9619999999999996E-2</c:v>
                </c:pt>
                <c:pt idx="856">
                  <c:v>7.6850000000000002E-2</c:v>
                </c:pt>
                <c:pt idx="857">
                  <c:v>7.7710000000000001E-2</c:v>
                </c:pt>
                <c:pt idx="858">
                  <c:v>7.8960000000000002E-2</c:v>
                </c:pt>
                <c:pt idx="859">
                  <c:v>7.7020000000000005E-2</c:v>
                </c:pt>
                <c:pt idx="860">
                  <c:v>8.0869999999999997E-2</c:v>
                </c:pt>
                <c:pt idx="861">
                  <c:v>8.0460000000000004E-2</c:v>
                </c:pt>
                <c:pt idx="862">
                  <c:v>8.0860000000000001E-2</c:v>
                </c:pt>
                <c:pt idx="863">
                  <c:v>8.0420000000000005E-2</c:v>
                </c:pt>
                <c:pt idx="864">
                  <c:v>8.0420000000000005E-2</c:v>
                </c:pt>
                <c:pt idx="865">
                  <c:v>8.2750000000000004E-2</c:v>
                </c:pt>
                <c:pt idx="866">
                  <c:v>7.9280000000000003E-2</c:v>
                </c:pt>
                <c:pt idx="867">
                  <c:v>8.2799999999999999E-2</c:v>
                </c:pt>
                <c:pt idx="868">
                  <c:v>8.0869999999999997E-2</c:v>
                </c:pt>
                <c:pt idx="869">
                  <c:v>8.3739999999999995E-2</c:v>
                </c:pt>
                <c:pt idx="870">
                  <c:v>8.4790000000000004E-2</c:v>
                </c:pt>
                <c:pt idx="871">
                  <c:v>8.5019999999999998E-2</c:v>
                </c:pt>
                <c:pt idx="872">
                  <c:v>8.4589999999999999E-2</c:v>
                </c:pt>
                <c:pt idx="873">
                  <c:v>8.301E-2</c:v>
                </c:pt>
                <c:pt idx="874">
                  <c:v>8.3169999999999994E-2</c:v>
                </c:pt>
                <c:pt idx="875">
                  <c:v>8.1799999999999998E-2</c:v>
                </c:pt>
                <c:pt idx="876">
                  <c:v>8.0130000000000007E-2</c:v>
                </c:pt>
                <c:pt idx="877">
                  <c:v>7.8359999999999999E-2</c:v>
                </c:pt>
                <c:pt idx="878">
                  <c:v>7.9390000000000002E-2</c:v>
                </c:pt>
                <c:pt idx="879">
                  <c:v>7.7460000000000001E-2</c:v>
                </c:pt>
                <c:pt idx="880">
                  <c:v>7.6740000000000003E-2</c:v>
                </c:pt>
                <c:pt idx="881">
                  <c:v>7.5009999999999993E-2</c:v>
                </c:pt>
                <c:pt idx="882">
                  <c:v>7.1080000000000004E-2</c:v>
                </c:pt>
                <c:pt idx="883">
                  <c:v>7.1910000000000002E-2</c:v>
                </c:pt>
                <c:pt idx="884">
                  <c:v>6.9330000000000003E-2</c:v>
                </c:pt>
                <c:pt idx="885">
                  <c:v>7.0139999999999994E-2</c:v>
                </c:pt>
                <c:pt idx="886">
                  <c:v>6.7159999999999997E-2</c:v>
                </c:pt>
                <c:pt idx="887">
                  <c:v>7.0040000000000005E-2</c:v>
                </c:pt>
                <c:pt idx="888">
                  <c:v>6.7930000000000004E-2</c:v>
                </c:pt>
                <c:pt idx="889">
                  <c:v>6.8750000000000006E-2</c:v>
                </c:pt>
                <c:pt idx="890">
                  <c:v>7.1209999999999996E-2</c:v>
                </c:pt>
                <c:pt idx="891">
                  <c:v>6.9570000000000007E-2</c:v>
                </c:pt>
                <c:pt idx="892">
                  <c:v>6.9290000000000004E-2</c:v>
                </c:pt>
                <c:pt idx="893">
                  <c:v>6.8360000000000004E-2</c:v>
                </c:pt>
                <c:pt idx="894">
                  <c:v>7.0489999999999997E-2</c:v>
                </c:pt>
                <c:pt idx="895">
                  <c:v>7.2090000000000001E-2</c:v>
                </c:pt>
                <c:pt idx="896">
                  <c:v>7.2559999999999999E-2</c:v>
                </c:pt>
                <c:pt idx="897">
                  <c:v>7.485E-2</c:v>
                </c:pt>
                <c:pt idx="898">
                  <c:v>7.3779999999999998E-2</c:v>
                </c:pt>
                <c:pt idx="899">
                  <c:v>7.4510000000000007E-2</c:v>
                </c:pt>
                <c:pt idx="900">
                  <c:v>7.6200000000000004E-2</c:v>
                </c:pt>
                <c:pt idx="901">
                  <c:v>7.5719999999999996E-2</c:v>
                </c:pt>
                <c:pt idx="902">
                  <c:v>7.4709999999999999E-2</c:v>
                </c:pt>
                <c:pt idx="903">
                  <c:v>7.6350000000000001E-2</c:v>
                </c:pt>
                <c:pt idx="904">
                  <c:v>7.7240000000000003E-2</c:v>
                </c:pt>
                <c:pt idx="905">
                  <c:v>7.9009999999999997E-2</c:v>
                </c:pt>
                <c:pt idx="906">
                  <c:v>7.9920000000000005E-2</c:v>
                </c:pt>
                <c:pt idx="907">
                  <c:v>7.8869999999999996E-2</c:v>
                </c:pt>
                <c:pt idx="908">
                  <c:v>8.0110000000000001E-2</c:v>
                </c:pt>
                <c:pt idx="909">
                  <c:v>8.0110000000000001E-2</c:v>
                </c:pt>
                <c:pt idx="910">
                  <c:v>8.2680000000000003E-2</c:v>
                </c:pt>
                <c:pt idx="911">
                  <c:v>8.0649999999999999E-2</c:v>
                </c:pt>
                <c:pt idx="912">
                  <c:v>8.1629999999999994E-2</c:v>
                </c:pt>
                <c:pt idx="913">
                  <c:v>8.1549999999999997E-2</c:v>
                </c:pt>
                <c:pt idx="914">
                  <c:v>8.2979999999999998E-2</c:v>
                </c:pt>
                <c:pt idx="915">
                  <c:v>8.4260000000000002E-2</c:v>
                </c:pt>
                <c:pt idx="916">
                  <c:v>8.3479999999999999E-2</c:v>
                </c:pt>
                <c:pt idx="917">
                  <c:v>8.5360000000000005E-2</c:v>
                </c:pt>
                <c:pt idx="918">
                  <c:v>8.362E-2</c:v>
                </c:pt>
                <c:pt idx="919">
                  <c:v>8.4889999999999993E-2</c:v>
                </c:pt>
                <c:pt idx="920">
                  <c:v>8.455E-2</c:v>
                </c:pt>
                <c:pt idx="921">
                  <c:v>8.1619999999999998E-2</c:v>
                </c:pt>
                <c:pt idx="922">
                  <c:v>8.233E-2</c:v>
                </c:pt>
                <c:pt idx="923">
                  <c:v>8.2299999999999998E-2</c:v>
                </c:pt>
                <c:pt idx="924">
                  <c:v>8.3349999999999994E-2</c:v>
                </c:pt>
                <c:pt idx="925">
                  <c:v>8.448E-2</c:v>
                </c:pt>
                <c:pt idx="926">
                  <c:v>8.3059999999999995E-2</c:v>
                </c:pt>
                <c:pt idx="927">
                  <c:v>8.2430000000000003E-2</c:v>
                </c:pt>
                <c:pt idx="928">
                  <c:v>8.2739999999999994E-2</c:v>
                </c:pt>
                <c:pt idx="929">
                  <c:v>8.2790000000000002E-2</c:v>
                </c:pt>
                <c:pt idx="930">
                  <c:v>8.1320000000000003E-2</c:v>
                </c:pt>
                <c:pt idx="931">
                  <c:v>7.954E-2</c:v>
                </c:pt>
                <c:pt idx="932">
                  <c:v>8.233E-2</c:v>
                </c:pt>
                <c:pt idx="933">
                  <c:v>8.072E-2</c:v>
                </c:pt>
                <c:pt idx="934">
                  <c:v>8.0729999999999996E-2</c:v>
                </c:pt>
                <c:pt idx="935">
                  <c:v>7.8990000000000005E-2</c:v>
                </c:pt>
                <c:pt idx="936">
                  <c:v>7.8210000000000002E-2</c:v>
                </c:pt>
                <c:pt idx="937">
                  <c:v>7.9909999999999995E-2</c:v>
                </c:pt>
                <c:pt idx="938">
                  <c:v>8.0320000000000003E-2</c:v>
                </c:pt>
                <c:pt idx="939">
                  <c:v>8.1979999999999997E-2</c:v>
                </c:pt>
                <c:pt idx="940">
                  <c:v>8.2430000000000003E-2</c:v>
                </c:pt>
                <c:pt idx="941">
                  <c:v>8.2559999999999995E-2</c:v>
                </c:pt>
                <c:pt idx="942">
                  <c:v>8.3430000000000004E-2</c:v>
                </c:pt>
                <c:pt idx="943">
                  <c:v>8.5150000000000003E-2</c:v>
                </c:pt>
                <c:pt idx="944">
                  <c:v>8.7279999999999996E-2</c:v>
                </c:pt>
                <c:pt idx="945">
                  <c:v>9.017E-2</c:v>
                </c:pt>
                <c:pt idx="946">
                  <c:v>8.7749999999999995E-2</c:v>
                </c:pt>
                <c:pt idx="947">
                  <c:v>8.9700000000000002E-2</c:v>
                </c:pt>
                <c:pt idx="948">
                  <c:v>9.0050000000000005E-2</c:v>
                </c:pt>
                <c:pt idx="949">
                  <c:v>9.0730000000000005E-2</c:v>
                </c:pt>
                <c:pt idx="950">
                  <c:v>8.9899999999999994E-2</c:v>
                </c:pt>
                <c:pt idx="951">
                  <c:v>8.9499999999999996E-2</c:v>
                </c:pt>
                <c:pt idx="952">
                  <c:v>9.0670000000000001E-2</c:v>
                </c:pt>
                <c:pt idx="953">
                  <c:v>9.2649999999999996E-2</c:v>
                </c:pt>
                <c:pt idx="954">
                  <c:v>9.6350000000000005E-2</c:v>
                </c:pt>
                <c:pt idx="955">
                  <c:v>9.5469999999999999E-2</c:v>
                </c:pt>
                <c:pt idx="956">
                  <c:v>9.6390000000000003E-2</c:v>
                </c:pt>
                <c:pt idx="957">
                  <c:v>9.7629999999999995E-2</c:v>
                </c:pt>
                <c:pt idx="958">
                  <c:v>9.64E-2</c:v>
                </c:pt>
                <c:pt idx="959">
                  <c:v>9.5880000000000007E-2</c:v>
                </c:pt>
                <c:pt idx="960">
                  <c:v>9.733E-2</c:v>
                </c:pt>
                <c:pt idx="961">
                  <c:v>9.8400000000000001E-2</c:v>
                </c:pt>
                <c:pt idx="962">
                  <c:v>0.10083</c:v>
                </c:pt>
                <c:pt idx="963">
                  <c:v>0.10179000000000001</c:v>
                </c:pt>
                <c:pt idx="964">
                  <c:v>0.10536</c:v>
                </c:pt>
                <c:pt idx="965">
                  <c:v>0.10609</c:v>
                </c:pt>
                <c:pt idx="966">
                  <c:v>0.10647</c:v>
                </c:pt>
                <c:pt idx="967">
                  <c:v>0.10784000000000001</c:v>
                </c:pt>
                <c:pt idx="968">
                  <c:v>0.10842</c:v>
                </c:pt>
                <c:pt idx="969">
                  <c:v>0.10861999999999999</c:v>
                </c:pt>
                <c:pt idx="970">
                  <c:v>0.11018</c:v>
                </c:pt>
                <c:pt idx="971">
                  <c:v>0.11013000000000001</c:v>
                </c:pt>
                <c:pt idx="972">
                  <c:v>0.1114</c:v>
                </c:pt>
                <c:pt idx="973">
                  <c:v>0.10971</c:v>
                </c:pt>
                <c:pt idx="974">
                  <c:v>0.10982</c:v>
                </c:pt>
                <c:pt idx="975">
                  <c:v>0.11416999999999999</c:v>
                </c:pt>
                <c:pt idx="976">
                  <c:v>0.11361</c:v>
                </c:pt>
                <c:pt idx="977">
                  <c:v>0.11718000000000001</c:v>
                </c:pt>
                <c:pt idx="978">
                  <c:v>0.11749999999999999</c:v>
                </c:pt>
                <c:pt idx="979">
                  <c:v>0.11846</c:v>
                </c:pt>
                <c:pt idx="980">
                  <c:v>0.1205</c:v>
                </c:pt>
                <c:pt idx="981">
                  <c:v>0.1168</c:v>
                </c:pt>
                <c:pt idx="982">
                  <c:v>0.11656</c:v>
                </c:pt>
                <c:pt idx="983">
                  <c:v>0.11709</c:v>
                </c:pt>
                <c:pt idx="984">
                  <c:v>0.11817999999999999</c:v>
                </c:pt>
                <c:pt idx="985">
                  <c:v>0.11788</c:v>
                </c:pt>
                <c:pt idx="986">
                  <c:v>0.11371000000000001</c:v>
                </c:pt>
                <c:pt idx="987">
                  <c:v>0.11429</c:v>
                </c:pt>
                <c:pt idx="988">
                  <c:v>0.11441</c:v>
                </c:pt>
                <c:pt idx="989">
                  <c:v>0.11398</c:v>
                </c:pt>
                <c:pt idx="990">
                  <c:v>0.11722</c:v>
                </c:pt>
                <c:pt idx="991">
                  <c:v>0.11283</c:v>
                </c:pt>
                <c:pt idx="992">
                  <c:v>0.11491</c:v>
                </c:pt>
                <c:pt idx="993">
                  <c:v>0.11373</c:v>
                </c:pt>
                <c:pt idx="994">
                  <c:v>0.11328000000000001</c:v>
                </c:pt>
                <c:pt idx="995">
                  <c:v>0.11375</c:v>
                </c:pt>
                <c:pt idx="996">
                  <c:v>0.10759000000000001</c:v>
                </c:pt>
                <c:pt idx="997">
                  <c:v>0.10811</c:v>
                </c:pt>
                <c:pt idx="998">
                  <c:v>0.10556</c:v>
                </c:pt>
                <c:pt idx="999">
                  <c:v>0.10736</c:v>
                </c:pt>
                <c:pt idx="1000">
                  <c:v>0.1067</c:v>
                </c:pt>
                <c:pt idx="1001">
                  <c:v>0.10483000000000001</c:v>
                </c:pt>
                <c:pt idx="1002">
                  <c:v>0.10625999999999999</c:v>
                </c:pt>
                <c:pt idx="1003">
                  <c:v>0.10697</c:v>
                </c:pt>
                <c:pt idx="1004">
                  <c:v>0.10687000000000001</c:v>
                </c:pt>
                <c:pt idx="1005">
                  <c:v>0.11072</c:v>
                </c:pt>
                <c:pt idx="1006">
                  <c:v>0.10621</c:v>
                </c:pt>
                <c:pt idx="1007">
                  <c:v>0.10575</c:v>
                </c:pt>
                <c:pt idx="1008">
                  <c:v>0.10629</c:v>
                </c:pt>
                <c:pt idx="1009">
                  <c:v>0.10595</c:v>
                </c:pt>
                <c:pt idx="1010">
                  <c:v>0.11176</c:v>
                </c:pt>
                <c:pt idx="1011">
                  <c:v>0.10584</c:v>
                </c:pt>
                <c:pt idx="1012">
                  <c:v>0.10962</c:v>
                </c:pt>
                <c:pt idx="1013">
                  <c:v>0.10995000000000001</c:v>
                </c:pt>
                <c:pt idx="1014">
                  <c:v>0.11142000000000001</c:v>
                </c:pt>
                <c:pt idx="1015">
                  <c:v>0.10823000000000001</c:v>
                </c:pt>
                <c:pt idx="1016">
                  <c:v>0.10718999999999999</c:v>
                </c:pt>
                <c:pt idx="1017">
                  <c:v>0.10797</c:v>
                </c:pt>
                <c:pt idx="1018">
                  <c:v>0.10796</c:v>
                </c:pt>
                <c:pt idx="1019">
                  <c:v>0.1099</c:v>
                </c:pt>
                <c:pt idx="1020">
                  <c:v>0.10897999999999999</c:v>
                </c:pt>
                <c:pt idx="1021">
                  <c:v>0.1065</c:v>
                </c:pt>
                <c:pt idx="1022">
                  <c:v>0.10673000000000001</c:v>
                </c:pt>
                <c:pt idx="1023">
                  <c:v>0.10428</c:v>
                </c:pt>
                <c:pt idx="1024">
                  <c:v>0.10074</c:v>
                </c:pt>
                <c:pt idx="1025">
                  <c:v>0.10198</c:v>
                </c:pt>
                <c:pt idx="1026">
                  <c:v>0.10079</c:v>
                </c:pt>
                <c:pt idx="1027">
                  <c:v>9.9040000000000003E-2</c:v>
                </c:pt>
                <c:pt idx="1028">
                  <c:v>9.5839999999999995E-2</c:v>
                </c:pt>
                <c:pt idx="1029">
                  <c:v>9.4469999999999998E-2</c:v>
                </c:pt>
                <c:pt idx="1030">
                  <c:v>9.461E-2</c:v>
                </c:pt>
                <c:pt idx="1031">
                  <c:v>9.282E-2</c:v>
                </c:pt>
                <c:pt idx="1032">
                  <c:v>9.3579999999999997E-2</c:v>
                </c:pt>
                <c:pt idx="1033">
                  <c:v>9.146E-2</c:v>
                </c:pt>
                <c:pt idx="1034">
                  <c:v>8.9190000000000005E-2</c:v>
                </c:pt>
                <c:pt idx="1035">
                  <c:v>9.1289999999999996E-2</c:v>
                </c:pt>
                <c:pt idx="1036">
                  <c:v>8.7470000000000006E-2</c:v>
                </c:pt>
                <c:pt idx="1037">
                  <c:v>8.4839999999999999E-2</c:v>
                </c:pt>
                <c:pt idx="1038">
                  <c:v>8.4150000000000003E-2</c:v>
                </c:pt>
                <c:pt idx="1039">
                  <c:v>8.1379999999999994E-2</c:v>
                </c:pt>
                <c:pt idx="1040">
                  <c:v>8.2430000000000003E-2</c:v>
                </c:pt>
                <c:pt idx="1041">
                  <c:v>7.9479999999999995E-2</c:v>
                </c:pt>
                <c:pt idx="1042">
                  <c:v>8.1089999999999995E-2</c:v>
                </c:pt>
                <c:pt idx="1043">
                  <c:v>8.0729999999999996E-2</c:v>
                </c:pt>
                <c:pt idx="1044">
                  <c:v>8.2140000000000005E-2</c:v>
                </c:pt>
                <c:pt idx="1045">
                  <c:v>8.1210000000000004E-2</c:v>
                </c:pt>
                <c:pt idx="1046">
                  <c:v>8.1420000000000006E-2</c:v>
                </c:pt>
                <c:pt idx="1047">
                  <c:v>8.1540000000000001E-2</c:v>
                </c:pt>
                <c:pt idx="1048">
                  <c:v>8.1629999999999994E-2</c:v>
                </c:pt>
                <c:pt idx="1049">
                  <c:v>8.1360000000000002E-2</c:v>
                </c:pt>
                <c:pt idx="1050">
                  <c:v>8.2629999999999995E-2</c:v>
                </c:pt>
                <c:pt idx="1051">
                  <c:v>8.0860000000000001E-2</c:v>
                </c:pt>
                <c:pt idx="1052">
                  <c:v>8.2900000000000001E-2</c:v>
                </c:pt>
                <c:pt idx="1053">
                  <c:v>8.4290000000000004E-2</c:v>
                </c:pt>
                <c:pt idx="1054">
                  <c:v>8.5279999999999995E-2</c:v>
                </c:pt>
                <c:pt idx="1055">
                  <c:v>8.5870000000000002E-2</c:v>
                </c:pt>
                <c:pt idx="1056">
                  <c:v>8.3510000000000001E-2</c:v>
                </c:pt>
                <c:pt idx="1057">
                  <c:v>8.4140000000000006E-2</c:v>
                </c:pt>
                <c:pt idx="1058">
                  <c:v>8.3479999999999999E-2</c:v>
                </c:pt>
                <c:pt idx="1059">
                  <c:v>8.4159999999999999E-2</c:v>
                </c:pt>
                <c:pt idx="1060">
                  <c:v>8.7540000000000007E-2</c:v>
                </c:pt>
                <c:pt idx="1061">
                  <c:v>8.2409999999999997E-2</c:v>
                </c:pt>
                <c:pt idx="1062">
                  <c:v>8.3890000000000006E-2</c:v>
                </c:pt>
                <c:pt idx="1063">
                  <c:v>8.5129999999999997E-2</c:v>
                </c:pt>
                <c:pt idx="1064">
                  <c:v>8.2559999999999995E-2</c:v>
                </c:pt>
                <c:pt idx="1065">
                  <c:v>8.4390000000000007E-2</c:v>
                </c:pt>
                <c:pt idx="1066">
                  <c:v>8.2369999999999999E-2</c:v>
                </c:pt>
                <c:pt idx="1067">
                  <c:v>8.1619999999999998E-2</c:v>
                </c:pt>
                <c:pt idx="1068">
                  <c:v>8.2809999999999995E-2</c:v>
                </c:pt>
                <c:pt idx="1069">
                  <c:v>8.3119999999999999E-2</c:v>
                </c:pt>
                <c:pt idx="1070">
                  <c:v>8.4370000000000001E-2</c:v>
                </c:pt>
                <c:pt idx="1071">
                  <c:v>8.3269999999999997E-2</c:v>
                </c:pt>
                <c:pt idx="1072">
                  <c:v>8.3019999999999997E-2</c:v>
                </c:pt>
                <c:pt idx="1073">
                  <c:v>8.3940000000000001E-2</c:v>
                </c:pt>
                <c:pt idx="1074">
                  <c:v>8.133E-2</c:v>
                </c:pt>
                <c:pt idx="1075">
                  <c:v>8.3909999999999998E-2</c:v>
                </c:pt>
                <c:pt idx="1076">
                  <c:v>7.9589999999999994E-2</c:v>
                </c:pt>
                <c:pt idx="1077">
                  <c:v>8.0479999999999996E-2</c:v>
                </c:pt>
                <c:pt idx="1078">
                  <c:v>7.9269999999999993E-2</c:v>
                </c:pt>
                <c:pt idx="1079">
                  <c:v>7.8869999999999996E-2</c:v>
                </c:pt>
                <c:pt idx="1080">
                  <c:v>7.8259999999999996E-2</c:v>
                </c:pt>
                <c:pt idx="1081">
                  <c:v>7.5219999999999995E-2</c:v>
                </c:pt>
                <c:pt idx="1082">
                  <c:v>7.4319999999999997E-2</c:v>
                </c:pt>
                <c:pt idx="1083">
                  <c:v>7.3279999999999998E-2</c:v>
                </c:pt>
                <c:pt idx="1084">
                  <c:v>7.6079999999999995E-2</c:v>
                </c:pt>
                <c:pt idx="1085">
                  <c:v>7.6240000000000002E-2</c:v>
                </c:pt>
                <c:pt idx="1086">
                  <c:v>7.4179999999999996E-2</c:v>
                </c:pt>
                <c:pt idx="1087">
                  <c:v>7.5719999999999996E-2</c:v>
                </c:pt>
                <c:pt idx="1088">
                  <c:v>7.7090000000000006E-2</c:v>
                </c:pt>
                <c:pt idx="1089">
                  <c:v>7.9170000000000004E-2</c:v>
                </c:pt>
                <c:pt idx="1090">
                  <c:v>8.0449999999999994E-2</c:v>
                </c:pt>
                <c:pt idx="1091">
                  <c:v>8.2449999999999996E-2</c:v>
                </c:pt>
                <c:pt idx="1092">
                  <c:v>8.0060000000000006E-2</c:v>
                </c:pt>
                <c:pt idx="1093">
                  <c:v>8.1860000000000002E-2</c:v>
                </c:pt>
                <c:pt idx="1094">
                  <c:v>8.1850000000000006E-2</c:v>
                </c:pt>
                <c:pt idx="1095">
                  <c:v>8.0329999999999999E-2</c:v>
                </c:pt>
                <c:pt idx="1096">
                  <c:v>8.0399999999999999E-2</c:v>
                </c:pt>
                <c:pt idx="1097">
                  <c:v>7.8979999999999995E-2</c:v>
                </c:pt>
                <c:pt idx="1098">
                  <c:v>8.0299999999999996E-2</c:v>
                </c:pt>
                <c:pt idx="1099">
                  <c:v>8.047E-2</c:v>
                </c:pt>
                <c:pt idx="1100">
                  <c:v>8.3390000000000006E-2</c:v>
                </c:pt>
                <c:pt idx="1101">
                  <c:v>8.412E-2</c:v>
                </c:pt>
                <c:pt idx="1102">
                  <c:v>8.4489999999999996E-2</c:v>
                </c:pt>
                <c:pt idx="1103">
                  <c:v>8.8510000000000005E-2</c:v>
                </c:pt>
                <c:pt idx="1104">
                  <c:v>9.2770000000000005E-2</c:v>
                </c:pt>
                <c:pt idx="1105">
                  <c:v>9.6369999999999997E-2</c:v>
                </c:pt>
                <c:pt idx="1106">
                  <c:v>9.6589999999999995E-2</c:v>
                </c:pt>
                <c:pt idx="1107">
                  <c:v>9.826E-2</c:v>
                </c:pt>
                <c:pt idx="1108">
                  <c:v>0.10066</c:v>
                </c:pt>
                <c:pt idx="1109">
                  <c:v>0.10468</c:v>
                </c:pt>
                <c:pt idx="1110">
                  <c:v>0.10734</c:v>
                </c:pt>
                <c:pt idx="1111">
                  <c:v>0.10818999999999999</c:v>
                </c:pt>
                <c:pt idx="1112">
                  <c:v>0.10981</c:v>
                </c:pt>
                <c:pt idx="1113">
                  <c:v>0.11491999999999999</c:v>
                </c:pt>
                <c:pt idx="1114">
                  <c:v>0.11998</c:v>
                </c:pt>
                <c:pt idx="1115">
                  <c:v>0.12406</c:v>
                </c:pt>
                <c:pt idx="1116">
                  <c:v>0.12092</c:v>
                </c:pt>
                <c:pt idx="1117">
                  <c:v>0.11570999999999999</c:v>
                </c:pt>
                <c:pt idx="1118">
                  <c:v>0.11514000000000001</c:v>
                </c:pt>
                <c:pt idx="1119">
                  <c:v>0.1104</c:v>
                </c:pt>
                <c:pt idx="1120">
                  <c:v>0.10352</c:v>
                </c:pt>
                <c:pt idx="1121">
                  <c:v>9.801E-2</c:v>
                </c:pt>
                <c:pt idx="1122">
                  <c:v>8.8940000000000005E-2</c:v>
                </c:pt>
                <c:pt idx="1123">
                  <c:v>8.1659999999999996E-2</c:v>
                </c:pt>
                <c:pt idx="1124">
                  <c:v>7.4490000000000001E-2</c:v>
                </c:pt>
                <c:pt idx="1125">
                  <c:v>6.6839999999999997E-2</c:v>
                </c:pt>
                <c:pt idx="1126">
                  <c:v>5.7849999999999999E-2</c:v>
                </c:pt>
                <c:pt idx="1127">
                  <c:v>4.8980000000000003E-2</c:v>
                </c:pt>
                <c:pt idx="1128">
                  <c:v>4.478E-2</c:v>
                </c:pt>
                <c:pt idx="1129">
                  <c:v>4.0559999999999999E-2</c:v>
                </c:pt>
                <c:pt idx="1130">
                  <c:v>3.4329999999999999E-2</c:v>
                </c:pt>
                <c:pt idx="1131">
                  <c:v>2.9569999999999999E-2</c:v>
                </c:pt>
                <c:pt idx="1132">
                  <c:v>2.5989999999999999E-2</c:v>
                </c:pt>
                <c:pt idx="1133">
                  <c:v>2.3189999999999999E-2</c:v>
                </c:pt>
                <c:pt idx="1134">
                  <c:v>1.9369999999999998E-2</c:v>
                </c:pt>
                <c:pt idx="1135">
                  <c:v>1.7489999999999999E-2</c:v>
                </c:pt>
                <c:pt idx="1136">
                  <c:v>1.536E-2</c:v>
                </c:pt>
                <c:pt idx="1137">
                  <c:v>1.468E-2</c:v>
                </c:pt>
                <c:pt idx="1138">
                  <c:v>1.3520000000000001E-2</c:v>
                </c:pt>
                <c:pt idx="1139">
                  <c:v>1.231E-2</c:v>
                </c:pt>
                <c:pt idx="1140">
                  <c:v>1.149E-2</c:v>
                </c:pt>
                <c:pt idx="1141">
                  <c:v>1.1730000000000001E-2</c:v>
                </c:pt>
                <c:pt idx="1142">
                  <c:v>1.0580000000000001E-2</c:v>
                </c:pt>
                <c:pt idx="1143">
                  <c:v>1.03E-2</c:v>
                </c:pt>
                <c:pt idx="1144">
                  <c:v>9.8600000000000007E-3</c:v>
                </c:pt>
                <c:pt idx="1145">
                  <c:v>1.1010000000000001E-2</c:v>
                </c:pt>
                <c:pt idx="1146">
                  <c:v>1.0789999999999999E-2</c:v>
                </c:pt>
                <c:pt idx="1147">
                  <c:v>1.1010000000000001E-2</c:v>
                </c:pt>
                <c:pt idx="1148">
                  <c:v>1.107E-2</c:v>
                </c:pt>
                <c:pt idx="1149">
                  <c:v>1.184E-2</c:v>
                </c:pt>
                <c:pt idx="1150">
                  <c:v>1.438E-2</c:v>
                </c:pt>
                <c:pt idx="1151">
                  <c:v>1.511E-2</c:v>
                </c:pt>
                <c:pt idx="1152">
                  <c:v>1.6049999999999998E-2</c:v>
                </c:pt>
                <c:pt idx="1153">
                  <c:v>1.8180000000000002E-2</c:v>
                </c:pt>
                <c:pt idx="1154">
                  <c:v>2.1219999999999999E-2</c:v>
                </c:pt>
                <c:pt idx="1155">
                  <c:v>2.3050000000000001E-2</c:v>
                </c:pt>
                <c:pt idx="1156">
                  <c:v>2.3369999999999998E-2</c:v>
                </c:pt>
                <c:pt idx="1157">
                  <c:v>2.2839999999999999E-2</c:v>
                </c:pt>
                <c:pt idx="1158">
                  <c:v>2.2120000000000001E-2</c:v>
                </c:pt>
                <c:pt idx="1159">
                  <c:v>2.0299999999999999E-2</c:v>
                </c:pt>
                <c:pt idx="1160">
                  <c:v>1.7520000000000001E-2</c:v>
                </c:pt>
                <c:pt idx="1161">
                  <c:v>1.2160000000000001E-2</c:v>
                </c:pt>
                <c:pt idx="1162">
                  <c:v>6.8199999999999997E-3</c:v>
                </c:pt>
                <c:pt idx="1163">
                  <c:v>3.6700000000000001E-3</c:v>
                </c:pt>
                <c:pt idx="1164">
                  <c:v>1.41E-3</c:v>
                </c:pt>
                <c:pt idx="1165">
                  <c:v>4.4000000000000002E-4</c:v>
                </c:pt>
                <c:pt idx="1166">
                  <c:v>1.1E-4</c:v>
                </c:pt>
                <c:pt idx="1167">
                  <c:v>3.0000000000000001E-5</c:v>
                </c:pt>
                <c:pt idx="1168">
                  <c:v>0</c:v>
                </c:pt>
                <c:pt idx="1169">
                  <c:v>0</c:v>
                </c:pt>
                <c:pt idx="1170">
                  <c:v>0</c:v>
                </c:pt>
                <c:pt idx="1171">
                  <c:v>0</c:v>
                </c:pt>
                <c:pt idx="1172">
                  <c:v>0</c:v>
                </c:pt>
                <c:pt idx="1173">
                  <c:v>0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</c:numCache>
            </c:numRef>
          </c:yVal>
          <c:smooth val="0"/>
        </c:ser>
        <c:ser>
          <c:idx val="2"/>
          <c:order val="2"/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none"/>
          </c:marker>
          <c:xVal>
            <c:numRef>
              <c:f>Sheet1!$G$2:$G$1302</c:f>
              <c:numCache>
                <c:formatCode>General</c:formatCode>
                <c:ptCount val="1301"/>
                <c:pt idx="0">
                  <c:v>20.05</c:v>
                </c:pt>
                <c:pt idx="1">
                  <c:v>20.149999999999999</c:v>
                </c:pt>
                <c:pt idx="2">
                  <c:v>20.25</c:v>
                </c:pt>
                <c:pt idx="3">
                  <c:v>20.350000000000001</c:v>
                </c:pt>
                <c:pt idx="4">
                  <c:v>20.45</c:v>
                </c:pt>
                <c:pt idx="5">
                  <c:v>20.55</c:v>
                </c:pt>
                <c:pt idx="6">
                  <c:v>20.65</c:v>
                </c:pt>
                <c:pt idx="7">
                  <c:v>20.75</c:v>
                </c:pt>
                <c:pt idx="8">
                  <c:v>20.85</c:v>
                </c:pt>
                <c:pt idx="9">
                  <c:v>20.95</c:v>
                </c:pt>
                <c:pt idx="10">
                  <c:v>21.05</c:v>
                </c:pt>
                <c:pt idx="11">
                  <c:v>21.15</c:v>
                </c:pt>
                <c:pt idx="12">
                  <c:v>21.25</c:v>
                </c:pt>
                <c:pt idx="13">
                  <c:v>21.35</c:v>
                </c:pt>
                <c:pt idx="14">
                  <c:v>21.45</c:v>
                </c:pt>
                <c:pt idx="15">
                  <c:v>21.55</c:v>
                </c:pt>
                <c:pt idx="16">
                  <c:v>21.65</c:v>
                </c:pt>
                <c:pt idx="17">
                  <c:v>21.75</c:v>
                </c:pt>
                <c:pt idx="18">
                  <c:v>21.85</c:v>
                </c:pt>
                <c:pt idx="19">
                  <c:v>21.95</c:v>
                </c:pt>
                <c:pt idx="20">
                  <c:v>22.05</c:v>
                </c:pt>
                <c:pt idx="21">
                  <c:v>22.15</c:v>
                </c:pt>
                <c:pt idx="22">
                  <c:v>22.25</c:v>
                </c:pt>
                <c:pt idx="23">
                  <c:v>22.35</c:v>
                </c:pt>
                <c:pt idx="24">
                  <c:v>22.45</c:v>
                </c:pt>
                <c:pt idx="25">
                  <c:v>22.55</c:v>
                </c:pt>
                <c:pt idx="26">
                  <c:v>22.65</c:v>
                </c:pt>
                <c:pt idx="27">
                  <c:v>22.75</c:v>
                </c:pt>
                <c:pt idx="28">
                  <c:v>22.85</c:v>
                </c:pt>
                <c:pt idx="29">
                  <c:v>22.95</c:v>
                </c:pt>
                <c:pt idx="30">
                  <c:v>23.05</c:v>
                </c:pt>
                <c:pt idx="31">
                  <c:v>23.15</c:v>
                </c:pt>
                <c:pt idx="32">
                  <c:v>23.25</c:v>
                </c:pt>
                <c:pt idx="33">
                  <c:v>23.35</c:v>
                </c:pt>
                <c:pt idx="34">
                  <c:v>23.45</c:v>
                </c:pt>
                <c:pt idx="35">
                  <c:v>23.55</c:v>
                </c:pt>
                <c:pt idx="36">
                  <c:v>23.65</c:v>
                </c:pt>
                <c:pt idx="37">
                  <c:v>23.75</c:v>
                </c:pt>
                <c:pt idx="38">
                  <c:v>23.85</c:v>
                </c:pt>
                <c:pt idx="39">
                  <c:v>23.95</c:v>
                </c:pt>
                <c:pt idx="40">
                  <c:v>24.05</c:v>
                </c:pt>
                <c:pt idx="41">
                  <c:v>24.15</c:v>
                </c:pt>
                <c:pt idx="42">
                  <c:v>24.25</c:v>
                </c:pt>
                <c:pt idx="43">
                  <c:v>24.35</c:v>
                </c:pt>
                <c:pt idx="44">
                  <c:v>24.45</c:v>
                </c:pt>
                <c:pt idx="45">
                  <c:v>24.55</c:v>
                </c:pt>
                <c:pt idx="46">
                  <c:v>24.65</c:v>
                </c:pt>
                <c:pt idx="47">
                  <c:v>24.75</c:v>
                </c:pt>
                <c:pt idx="48">
                  <c:v>24.85</c:v>
                </c:pt>
                <c:pt idx="49">
                  <c:v>24.95</c:v>
                </c:pt>
                <c:pt idx="50">
                  <c:v>25.05</c:v>
                </c:pt>
                <c:pt idx="51">
                  <c:v>25.15</c:v>
                </c:pt>
                <c:pt idx="52">
                  <c:v>25.25</c:v>
                </c:pt>
                <c:pt idx="53">
                  <c:v>25.35</c:v>
                </c:pt>
                <c:pt idx="54">
                  <c:v>25.45</c:v>
                </c:pt>
                <c:pt idx="55">
                  <c:v>25.55</c:v>
                </c:pt>
                <c:pt idx="56">
                  <c:v>25.65</c:v>
                </c:pt>
                <c:pt idx="57">
                  <c:v>25.75</c:v>
                </c:pt>
                <c:pt idx="58">
                  <c:v>25.85</c:v>
                </c:pt>
                <c:pt idx="59">
                  <c:v>25.95</c:v>
                </c:pt>
                <c:pt idx="60">
                  <c:v>26.05</c:v>
                </c:pt>
                <c:pt idx="61">
                  <c:v>26.15</c:v>
                </c:pt>
                <c:pt idx="62">
                  <c:v>26.25</c:v>
                </c:pt>
                <c:pt idx="63">
                  <c:v>26.35</c:v>
                </c:pt>
                <c:pt idx="64">
                  <c:v>26.45</c:v>
                </c:pt>
                <c:pt idx="65">
                  <c:v>26.55</c:v>
                </c:pt>
                <c:pt idx="66">
                  <c:v>26.65</c:v>
                </c:pt>
                <c:pt idx="67">
                  <c:v>26.75</c:v>
                </c:pt>
                <c:pt idx="68">
                  <c:v>26.85</c:v>
                </c:pt>
                <c:pt idx="69">
                  <c:v>26.95</c:v>
                </c:pt>
                <c:pt idx="70">
                  <c:v>27.05</c:v>
                </c:pt>
                <c:pt idx="71">
                  <c:v>27.15</c:v>
                </c:pt>
                <c:pt idx="72">
                  <c:v>27.25</c:v>
                </c:pt>
                <c:pt idx="73">
                  <c:v>27.35</c:v>
                </c:pt>
                <c:pt idx="74">
                  <c:v>27.45</c:v>
                </c:pt>
                <c:pt idx="75">
                  <c:v>27.55</c:v>
                </c:pt>
                <c:pt idx="76">
                  <c:v>27.65</c:v>
                </c:pt>
                <c:pt idx="77">
                  <c:v>27.75</c:v>
                </c:pt>
                <c:pt idx="78">
                  <c:v>27.85</c:v>
                </c:pt>
                <c:pt idx="79">
                  <c:v>27.95</c:v>
                </c:pt>
                <c:pt idx="80">
                  <c:v>28.05</c:v>
                </c:pt>
                <c:pt idx="81">
                  <c:v>28.15</c:v>
                </c:pt>
                <c:pt idx="82">
                  <c:v>28.25</c:v>
                </c:pt>
                <c:pt idx="83">
                  <c:v>28.35</c:v>
                </c:pt>
                <c:pt idx="84">
                  <c:v>28.45</c:v>
                </c:pt>
                <c:pt idx="85">
                  <c:v>28.55</c:v>
                </c:pt>
                <c:pt idx="86">
                  <c:v>28.65</c:v>
                </c:pt>
                <c:pt idx="87">
                  <c:v>28.75</c:v>
                </c:pt>
                <c:pt idx="88">
                  <c:v>28.85</c:v>
                </c:pt>
                <c:pt idx="89">
                  <c:v>28.95</c:v>
                </c:pt>
                <c:pt idx="90">
                  <c:v>29.05</c:v>
                </c:pt>
                <c:pt idx="91">
                  <c:v>29.15</c:v>
                </c:pt>
                <c:pt idx="92">
                  <c:v>29.25</c:v>
                </c:pt>
                <c:pt idx="93">
                  <c:v>29.35</c:v>
                </c:pt>
                <c:pt idx="94">
                  <c:v>29.45</c:v>
                </c:pt>
                <c:pt idx="95">
                  <c:v>29.55</c:v>
                </c:pt>
                <c:pt idx="96">
                  <c:v>29.65</c:v>
                </c:pt>
                <c:pt idx="97">
                  <c:v>29.75</c:v>
                </c:pt>
                <c:pt idx="98">
                  <c:v>29.85</c:v>
                </c:pt>
                <c:pt idx="99">
                  <c:v>29.95</c:v>
                </c:pt>
                <c:pt idx="100">
                  <c:v>30.05</c:v>
                </c:pt>
                <c:pt idx="101">
                  <c:v>30.15</c:v>
                </c:pt>
                <c:pt idx="102">
                  <c:v>30.25</c:v>
                </c:pt>
                <c:pt idx="103">
                  <c:v>30.35</c:v>
                </c:pt>
                <c:pt idx="104">
                  <c:v>30.45</c:v>
                </c:pt>
                <c:pt idx="105">
                  <c:v>30.55</c:v>
                </c:pt>
                <c:pt idx="106">
                  <c:v>30.65</c:v>
                </c:pt>
                <c:pt idx="107">
                  <c:v>30.75</c:v>
                </c:pt>
                <c:pt idx="108">
                  <c:v>30.85</c:v>
                </c:pt>
                <c:pt idx="109">
                  <c:v>30.95</c:v>
                </c:pt>
                <c:pt idx="110">
                  <c:v>31.05</c:v>
                </c:pt>
                <c:pt idx="111">
                  <c:v>31.15</c:v>
                </c:pt>
                <c:pt idx="112">
                  <c:v>31.25</c:v>
                </c:pt>
                <c:pt idx="113">
                  <c:v>31.35</c:v>
                </c:pt>
                <c:pt idx="114">
                  <c:v>31.45</c:v>
                </c:pt>
                <c:pt idx="115">
                  <c:v>31.55</c:v>
                </c:pt>
                <c:pt idx="116">
                  <c:v>31.65</c:v>
                </c:pt>
                <c:pt idx="117">
                  <c:v>31.75</c:v>
                </c:pt>
                <c:pt idx="118">
                  <c:v>31.85</c:v>
                </c:pt>
                <c:pt idx="119">
                  <c:v>31.95</c:v>
                </c:pt>
                <c:pt idx="120">
                  <c:v>32.049999999999997</c:v>
                </c:pt>
                <c:pt idx="121">
                  <c:v>32.15</c:v>
                </c:pt>
                <c:pt idx="122">
                  <c:v>32.25</c:v>
                </c:pt>
                <c:pt idx="123">
                  <c:v>32.35</c:v>
                </c:pt>
                <c:pt idx="124">
                  <c:v>32.450000000000003</c:v>
                </c:pt>
                <c:pt idx="125">
                  <c:v>32.549999999999997</c:v>
                </c:pt>
                <c:pt idx="126">
                  <c:v>32.65</c:v>
                </c:pt>
                <c:pt idx="127">
                  <c:v>32.75</c:v>
                </c:pt>
                <c:pt idx="128">
                  <c:v>32.85</c:v>
                </c:pt>
                <c:pt idx="129">
                  <c:v>32.950000000000003</c:v>
                </c:pt>
                <c:pt idx="130">
                  <c:v>33.049999999999997</c:v>
                </c:pt>
                <c:pt idx="131">
                  <c:v>33.15</c:v>
                </c:pt>
                <c:pt idx="132">
                  <c:v>33.25</c:v>
                </c:pt>
                <c:pt idx="133">
                  <c:v>33.35</c:v>
                </c:pt>
                <c:pt idx="134">
                  <c:v>33.450000000000003</c:v>
                </c:pt>
                <c:pt idx="135">
                  <c:v>33.549999999999997</c:v>
                </c:pt>
                <c:pt idx="136">
                  <c:v>33.65</c:v>
                </c:pt>
                <c:pt idx="137">
                  <c:v>33.75</c:v>
                </c:pt>
                <c:pt idx="138">
                  <c:v>33.85</c:v>
                </c:pt>
                <c:pt idx="139">
                  <c:v>33.950000000000003</c:v>
                </c:pt>
                <c:pt idx="140">
                  <c:v>34.049999999999997</c:v>
                </c:pt>
                <c:pt idx="141">
                  <c:v>34.15</c:v>
                </c:pt>
                <c:pt idx="142">
                  <c:v>34.25</c:v>
                </c:pt>
                <c:pt idx="143">
                  <c:v>34.35</c:v>
                </c:pt>
                <c:pt idx="144">
                  <c:v>34.450000000000003</c:v>
                </c:pt>
                <c:pt idx="145">
                  <c:v>34.549999999999997</c:v>
                </c:pt>
                <c:pt idx="146">
                  <c:v>34.65</c:v>
                </c:pt>
                <c:pt idx="147">
                  <c:v>34.75</c:v>
                </c:pt>
                <c:pt idx="148">
                  <c:v>34.85</c:v>
                </c:pt>
                <c:pt idx="149">
                  <c:v>34.950000000000003</c:v>
                </c:pt>
                <c:pt idx="150">
                  <c:v>35.049999999999997</c:v>
                </c:pt>
                <c:pt idx="151">
                  <c:v>35.15</c:v>
                </c:pt>
                <c:pt idx="152">
                  <c:v>35.25</c:v>
                </c:pt>
                <c:pt idx="153">
                  <c:v>35.35</c:v>
                </c:pt>
                <c:pt idx="154">
                  <c:v>35.450000000000003</c:v>
                </c:pt>
                <c:pt idx="155">
                  <c:v>35.549999999999997</c:v>
                </c:pt>
                <c:pt idx="156">
                  <c:v>35.65</c:v>
                </c:pt>
                <c:pt idx="157">
                  <c:v>35.75</c:v>
                </c:pt>
                <c:pt idx="158">
                  <c:v>35.85</c:v>
                </c:pt>
                <c:pt idx="159">
                  <c:v>35.950000000000003</c:v>
                </c:pt>
                <c:pt idx="160">
                  <c:v>36.049999999999997</c:v>
                </c:pt>
                <c:pt idx="161">
                  <c:v>36.15</c:v>
                </c:pt>
                <c:pt idx="162">
                  <c:v>36.25</c:v>
                </c:pt>
                <c:pt idx="163">
                  <c:v>36.35</c:v>
                </c:pt>
                <c:pt idx="164">
                  <c:v>36.450000000000003</c:v>
                </c:pt>
                <c:pt idx="165">
                  <c:v>36.549999999999997</c:v>
                </c:pt>
                <c:pt idx="166">
                  <c:v>36.65</c:v>
                </c:pt>
                <c:pt idx="167">
                  <c:v>36.75</c:v>
                </c:pt>
                <c:pt idx="168">
                  <c:v>36.85</c:v>
                </c:pt>
                <c:pt idx="169">
                  <c:v>36.950000000000003</c:v>
                </c:pt>
                <c:pt idx="170">
                  <c:v>37.049999999999997</c:v>
                </c:pt>
                <c:pt idx="171">
                  <c:v>37.15</c:v>
                </c:pt>
                <c:pt idx="172">
                  <c:v>37.25</c:v>
                </c:pt>
                <c:pt idx="173">
                  <c:v>37.35</c:v>
                </c:pt>
                <c:pt idx="174">
                  <c:v>37.450000000000003</c:v>
                </c:pt>
                <c:pt idx="175">
                  <c:v>37.549999999999997</c:v>
                </c:pt>
                <c:pt idx="176">
                  <c:v>37.65</c:v>
                </c:pt>
                <c:pt idx="177">
                  <c:v>37.75</c:v>
                </c:pt>
                <c:pt idx="178">
                  <c:v>37.85</c:v>
                </c:pt>
                <c:pt idx="179">
                  <c:v>37.950000000000003</c:v>
                </c:pt>
                <c:pt idx="180">
                  <c:v>38.049999999999997</c:v>
                </c:pt>
                <c:pt idx="181">
                  <c:v>38.15</c:v>
                </c:pt>
                <c:pt idx="182">
                  <c:v>38.25</c:v>
                </c:pt>
                <c:pt idx="183">
                  <c:v>38.35</c:v>
                </c:pt>
                <c:pt idx="184">
                  <c:v>38.450000000000003</c:v>
                </c:pt>
                <c:pt idx="185">
                  <c:v>38.549999999999997</c:v>
                </c:pt>
                <c:pt idx="186">
                  <c:v>38.65</c:v>
                </c:pt>
                <c:pt idx="187">
                  <c:v>38.75</c:v>
                </c:pt>
                <c:pt idx="188">
                  <c:v>38.85</c:v>
                </c:pt>
                <c:pt idx="189">
                  <c:v>38.950000000000003</c:v>
                </c:pt>
                <c:pt idx="190">
                  <c:v>39.049999999999997</c:v>
                </c:pt>
                <c:pt idx="191">
                  <c:v>39.15</c:v>
                </c:pt>
                <c:pt idx="192">
                  <c:v>39.25</c:v>
                </c:pt>
                <c:pt idx="193">
                  <c:v>39.35</c:v>
                </c:pt>
                <c:pt idx="194">
                  <c:v>39.450000000000003</c:v>
                </c:pt>
                <c:pt idx="195">
                  <c:v>39.549999999999997</c:v>
                </c:pt>
                <c:pt idx="196">
                  <c:v>39.65</c:v>
                </c:pt>
                <c:pt idx="197">
                  <c:v>39.75</c:v>
                </c:pt>
                <c:pt idx="198">
                  <c:v>39.85</c:v>
                </c:pt>
                <c:pt idx="199">
                  <c:v>39.950000000000003</c:v>
                </c:pt>
                <c:pt idx="200">
                  <c:v>40.049999999999997</c:v>
                </c:pt>
                <c:pt idx="201">
                  <c:v>40.15</c:v>
                </c:pt>
                <c:pt idx="202">
                  <c:v>40.25</c:v>
                </c:pt>
                <c:pt idx="203">
                  <c:v>40.35</c:v>
                </c:pt>
                <c:pt idx="204">
                  <c:v>40.450000000000003</c:v>
                </c:pt>
                <c:pt idx="205">
                  <c:v>40.549999999999997</c:v>
                </c:pt>
                <c:pt idx="206">
                  <c:v>40.65</c:v>
                </c:pt>
                <c:pt idx="207">
                  <c:v>40.75</c:v>
                </c:pt>
                <c:pt idx="208">
                  <c:v>40.85</c:v>
                </c:pt>
                <c:pt idx="209">
                  <c:v>40.950000000000003</c:v>
                </c:pt>
                <c:pt idx="210">
                  <c:v>41.05</c:v>
                </c:pt>
                <c:pt idx="211">
                  <c:v>41.15</c:v>
                </c:pt>
                <c:pt idx="212">
                  <c:v>41.25</c:v>
                </c:pt>
                <c:pt idx="213">
                  <c:v>41.35</c:v>
                </c:pt>
                <c:pt idx="214">
                  <c:v>41.45</c:v>
                </c:pt>
                <c:pt idx="215">
                  <c:v>41.55</c:v>
                </c:pt>
                <c:pt idx="216">
                  <c:v>41.65</c:v>
                </c:pt>
                <c:pt idx="217">
                  <c:v>41.75</c:v>
                </c:pt>
                <c:pt idx="218">
                  <c:v>41.85</c:v>
                </c:pt>
                <c:pt idx="219">
                  <c:v>41.95</c:v>
                </c:pt>
                <c:pt idx="220">
                  <c:v>42.05</c:v>
                </c:pt>
                <c:pt idx="221">
                  <c:v>42.15</c:v>
                </c:pt>
                <c:pt idx="222">
                  <c:v>42.25</c:v>
                </c:pt>
                <c:pt idx="223">
                  <c:v>42.35</c:v>
                </c:pt>
                <c:pt idx="224">
                  <c:v>42.45</c:v>
                </c:pt>
                <c:pt idx="225">
                  <c:v>42.55</c:v>
                </c:pt>
                <c:pt idx="226">
                  <c:v>42.65</c:v>
                </c:pt>
                <c:pt idx="227">
                  <c:v>42.75</c:v>
                </c:pt>
                <c:pt idx="228">
                  <c:v>42.85</c:v>
                </c:pt>
                <c:pt idx="229">
                  <c:v>42.95</c:v>
                </c:pt>
                <c:pt idx="230">
                  <c:v>43.05</c:v>
                </c:pt>
                <c:pt idx="231">
                  <c:v>43.15</c:v>
                </c:pt>
                <c:pt idx="232">
                  <c:v>43.25</c:v>
                </c:pt>
                <c:pt idx="233">
                  <c:v>43.35</c:v>
                </c:pt>
                <c:pt idx="234">
                  <c:v>43.45</c:v>
                </c:pt>
                <c:pt idx="235">
                  <c:v>43.55</c:v>
                </c:pt>
                <c:pt idx="236">
                  <c:v>43.65</c:v>
                </c:pt>
                <c:pt idx="237">
                  <c:v>43.75</c:v>
                </c:pt>
                <c:pt idx="238">
                  <c:v>43.85</c:v>
                </c:pt>
                <c:pt idx="239">
                  <c:v>43.95</c:v>
                </c:pt>
                <c:pt idx="240">
                  <c:v>44.05</c:v>
                </c:pt>
                <c:pt idx="241">
                  <c:v>44.15</c:v>
                </c:pt>
                <c:pt idx="242">
                  <c:v>44.25</c:v>
                </c:pt>
                <c:pt idx="243">
                  <c:v>44.35</c:v>
                </c:pt>
                <c:pt idx="244">
                  <c:v>44.45</c:v>
                </c:pt>
                <c:pt idx="245">
                  <c:v>44.55</c:v>
                </c:pt>
                <c:pt idx="246">
                  <c:v>44.65</c:v>
                </c:pt>
                <c:pt idx="247">
                  <c:v>44.75</c:v>
                </c:pt>
                <c:pt idx="248">
                  <c:v>44.85</c:v>
                </c:pt>
                <c:pt idx="249">
                  <c:v>44.95</c:v>
                </c:pt>
                <c:pt idx="250">
                  <c:v>45.05</c:v>
                </c:pt>
                <c:pt idx="251">
                  <c:v>45.15</c:v>
                </c:pt>
                <c:pt idx="252">
                  <c:v>45.25</c:v>
                </c:pt>
                <c:pt idx="253">
                  <c:v>45.35</c:v>
                </c:pt>
                <c:pt idx="254">
                  <c:v>45.45</c:v>
                </c:pt>
                <c:pt idx="255">
                  <c:v>45.55</c:v>
                </c:pt>
                <c:pt idx="256">
                  <c:v>45.65</c:v>
                </c:pt>
                <c:pt idx="257">
                  <c:v>45.75</c:v>
                </c:pt>
                <c:pt idx="258">
                  <c:v>45.85</c:v>
                </c:pt>
                <c:pt idx="259">
                  <c:v>45.95</c:v>
                </c:pt>
                <c:pt idx="260">
                  <c:v>46.05</c:v>
                </c:pt>
                <c:pt idx="261">
                  <c:v>46.15</c:v>
                </c:pt>
                <c:pt idx="262">
                  <c:v>46.25</c:v>
                </c:pt>
                <c:pt idx="263">
                  <c:v>46.35</c:v>
                </c:pt>
                <c:pt idx="264">
                  <c:v>46.45</c:v>
                </c:pt>
                <c:pt idx="265">
                  <c:v>46.55</c:v>
                </c:pt>
                <c:pt idx="266">
                  <c:v>46.65</c:v>
                </c:pt>
                <c:pt idx="267">
                  <c:v>46.75</c:v>
                </c:pt>
                <c:pt idx="268">
                  <c:v>46.85</c:v>
                </c:pt>
                <c:pt idx="269">
                  <c:v>46.95</c:v>
                </c:pt>
                <c:pt idx="270">
                  <c:v>47.05</c:v>
                </c:pt>
                <c:pt idx="271">
                  <c:v>47.15</c:v>
                </c:pt>
                <c:pt idx="272">
                  <c:v>47.25</c:v>
                </c:pt>
                <c:pt idx="273">
                  <c:v>47.35</c:v>
                </c:pt>
                <c:pt idx="274">
                  <c:v>47.45</c:v>
                </c:pt>
                <c:pt idx="275">
                  <c:v>47.55</c:v>
                </c:pt>
                <c:pt idx="276">
                  <c:v>47.65</c:v>
                </c:pt>
                <c:pt idx="277">
                  <c:v>47.75</c:v>
                </c:pt>
                <c:pt idx="278">
                  <c:v>47.85</c:v>
                </c:pt>
                <c:pt idx="279">
                  <c:v>47.95</c:v>
                </c:pt>
                <c:pt idx="280">
                  <c:v>48.05</c:v>
                </c:pt>
                <c:pt idx="281">
                  <c:v>48.15</c:v>
                </c:pt>
                <c:pt idx="282">
                  <c:v>48.25</c:v>
                </c:pt>
                <c:pt idx="283">
                  <c:v>48.35</c:v>
                </c:pt>
                <c:pt idx="284">
                  <c:v>48.45</c:v>
                </c:pt>
                <c:pt idx="285">
                  <c:v>48.55</c:v>
                </c:pt>
                <c:pt idx="286">
                  <c:v>48.65</c:v>
                </c:pt>
                <c:pt idx="287">
                  <c:v>48.75</c:v>
                </c:pt>
                <c:pt idx="288">
                  <c:v>48.85</c:v>
                </c:pt>
                <c:pt idx="289">
                  <c:v>48.95</c:v>
                </c:pt>
                <c:pt idx="290">
                  <c:v>49.05</c:v>
                </c:pt>
                <c:pt idx="291">
                  <c:v>49.15</c:v>
                </c:pt>
                <c:pt idx="292">
                  <c:v>49.25</c:v>
                </c:pt>
                <c:pt idx="293">
                  <c:v>49.35</c:v>
                </c:pt>
                <c:pt idx="294">
                  <c:v>49.45</c:v>
                </c:pt>
                <c:pt idx="295">
                  <c:v>49.55</c:v>
                </c:pt>
                <c:pt idx="296">
                  <c:v>49.65</c:v>
                </c:pt>
                <c:pt idx="297">
                  <c:v>49.75</c:v>
                </c:pt>
                <c:pt idx="298">
                  <c:v>49.85</c:v>
                </c:pt>
                <c:pt idx="299">
                  <c:v>49.95</c:v>
                </c:pt>
                <c:pt idx="300">
                  <c:v>50.05</c:v>
                </c:pt>
                <c:pt idx="301">
                  <c:v>50.15</c:v>
                </c:pt>
                <c:pt idx="302">
                  <c:v>50.25</c:v>
                </c:pt>
                <c:pt idx="303">
                  <c:v>50.35</c:v>
                </c:pt>
                <c:pt idx="304">
                  <c:v>50.45</c:v>
                </c:pt>
                <c:pt idx="305">
                  <c:v>50.55</c:v>
                </c:pt>
                <c:pt idx="306">
                  <c:v>50.65</c:v>
                </c:pt>
                <c:pt idx="307">
                  <c:v>50.75</c:v>
                </c:pt>
                <c:pt idx="308">
                  <c:v>50.85</c:v>
                </c:pt>
                <c:pt idx="309">
                  <c:v>50.95</c:v>
                </c:pt>
                <c:pt idx="310">
                  <c:v>51.05</c:v>
                </c:pt>
                <c:pt idx="311">
                  <c:v>51.15</c:v>
                </c:pt>
                <c:pt idx="312">
                  <c:v>51.25</c:v>
                </c:pt>
                <c:pt idx="313">
                  <c:v>51.35</c:v>
                </c:pt>
                <c:pt idx="314">
                  <c:v>51.45</c:v>
                </c:pt>
                <c:pt idx="315">
                  <c:v>51.55</c:v>
                </c:pt>
                <c:pt idx="316">
                  <c:v>51.65</c:v>
                </c:pt>
                <c:pt idx="317">
                  <c:v>51.75</c:v>
                </c:pt>
                <c:pt idx="318">
                  <c:v>51.85</c:v>
                </c:pt>
                <c:pt idx="319">
                  <c:v>51.95</c:v>
                </c:pt>
                <c:pt idx="320">
                  <c:v>52.05</c:v>
                </c:pt>
                <c:pt idx="321">
                  <c:v>52.15</c:v>
                </c:pt>
                <c:pt idx="322">
                  <c:v>52.25</c:v>
                </c:pt>
                <c:pt idx="323">
                  <c:v>52.35</c:v>
                </c:pt>
                <c:pt idx="324">
                  <c:v>52.45</c:v>
                </c:pt>
                <c:pt idx="325">
                  <c:v>52.55</c:v>
                </c:pt>
                <c:pt idx="326">
                  <c:v>52.65</c:v>
                </c:pt>
                <c:pt idx="327">
                  <c:v>52.75</c:v>
                </c:pt>
                <c:pt idx="328">
                  <c:v>52.85</c:v>
                </c:pt>
                <c:pt idx="329">
                  <c:v>52.95</c:v>
                </c:pt>
                <c:pt idx="330">
                  <c:v>53.05</c:v>
                </c:pt>
                <c:pt idx="331">
                  <c:v>53.15</c:v>
                </c:pt>
                <c:pt idx="332">
                  <c:v>53.25</c:v>
                </c:pt>
                <c:pt idx="333">
                  <c:v>53.35</c:v>
                </c:pt>
                <c:pt idx="334">
                  <c:v>53.45</c:v>
                </c:pt>
                <c:pt idx="335">
                  <c:v>53.55</c:v>
                </c:pt>
                <c:pt idx="336">
                  <c:v>53.65</c:v>
                </c:pt>
                <c:pt idx="337">
                  <c:v>53.75</c:v>
                </c:pt>
                <c:pt idx="338">
                  <c:v>53.85</c:v>
                </c:pt>
                <c:pt idx="339">
                  <c:v>53.95</c:v>
                </c:pt>
                <c:pt idx="340">
                  <c:v>54.05</c:v>
                </c:pt>
                <c:pt idx="341">
                  <c:v>54.15</c:v>
                </c:pt>
                <c:pt idx="342">
                  <c:v>54.25</c:v>
                </c:pt>
                <c:pt idx="343">
                  <c:v>54.35</c:v>
                </c:pt>
                <c:pt idx="344">
                  <c:v>54.45</c:v>
                </c:pt>
                <c:pt idx="345">
                  <c:v>54.55</c:v>
                </c:pt>
                <c:pt idx="346">
                  <c:v>54.65</c:v>
                </c:pt>
                <c:pt idx="347">
                  <c:v>54.75</c:v>
                </c:pt>
                <c:pt idx="348">
                  <c:v>54.85</c:v>
                </c:pt>
                <c:pt idx="349">
                  <c:v>54.95</c:v>
                </c:pt>
                <c:pt idx="350">
                  <c:v>55.05</c:v>
                </c:pt>
                <c:pt idx="351">
                  <c:v>55.15</c:v>
                </c:pt>
                <c:pt idx="352">
                  <c:v>55.25</c:v>
                </c:pt>
                <c:pt idx="353">
                  <c:v>55.35</c:v>
                </c:pt>
                <c:pt idx="354">
                  <c:v>55.45</c:v>
                </c:pt>
                <c:pt idx="355">
                  <c:v>55.55</c:v>
                </c:pt>
                <c:pt idx="356">
                  <c:v>55.65</c:v>
                </c:pt>
                <c:pt idx="357">
                  <c:v>55.75</c:v>
                </c:pt>
                <c:pt idx="358">
                  <c:v>55.85</c:v>
                </c:pt>
                <c:pt idx="359">
                  <c:v>55.95</c:v>
                </c:pt>
                <c:pt idx="360">
                  <c:v>56.05</c:v>
                </c:pt>
                <c:pt idx="361">
                  <c:v>56.15</c:v>
                </c:pt>
                <c:pt idx="362">
                  <c:v>56.25</c:v>
                </c:pt>
                <c:pt idx="363">
                  <c:v>56.35</c:v>
                </c:pt>
                <c:pt idx="364">
                  <c:v>56.45</c:v>
                </c:pt>
                <c:pt idx="365">
                  <c:v>56.55</c:v>
                </c:pt>
                <c:pt idx="366">
                  <c:v>56.65</c:v>
                </c:pt>
                <c:pt idx="367">
                  <c:v>56.75</c:v>
                </c:pt>
                <c:pt idx="368">
                  <c:v>56.85</c:v>
                </c:pt>
                <c:pt idx="369">
                  <c:v>56.95</c:v>
                </c:pt>
                <c:pt idx="370">
                  <c:v>57.05</c:v>
                </c:pt>
                <c:pt idx="371">
                  <c:v>57.15</c:v>
                </c:pt>
                <c:pt idx="372">
                  <c:v>57.25</c:v>
                </c:pt>
                <c:pt idx="373">
                  <c:v>57.35</c:v>
                </c:pt>
                <c:pt idx="374">
                  <c:v>57.45</c:v>
                </c:pt>
                <c:pt idx="375">
                  <c:v>57.55</c:v>
                </c:pt>
                <c:pt idx="376">
                  <c:v>57.65</c:v>
                </c:pt>
                <c:pt idx="377">
                  <c:v>57.75</c:v>
                </c:pt>
                <c:pt idx="378">
                  <c:v>57.85</c:v>
                </c:pt>
                <c:pt idx="379">
                  <c:v>57.95</c:v>
                </c:pt>
                <c:pt idx="380">
                  <c:v>58.05</c:v>
                </c:pt>
                <c:pt idx="381">
                  <c:v>58.15</c:v>
                </c:pt>
                <c:pt idx="382">
                  <c:v>58.25</c:v>
                </c:pt>
                <c:pt idx="383">
                  <c:v>58.35</c:v>
                </c:pt>
                <c:pt idx="384">
                  <c:v>58.45</c:v>
                </c:pt>
                <c:pt idx="385">
                  <c:v>58.55</c:v>
                </c:pt>
                <c:pt idx="386">
                  <c:v>58.65</c:v>
                </c:pt>
                <c:pt idx="387">
                  <c:v>58.75</c:v>
                </c:pt>
                <c:pt idx="388">
                  <c:v>58.85</c:v>
                </c:pt>
                <c:pt idx="389">
                  <c:v>58.95</c:v>
                </c:pt>
                <c:pt idx="390">
                  <c:v>59.05</c:v>
                </c:pt>
                <c:pt idx="391">
                  <c:v>59.15</c:v>
                </c:pt>
                <c:pt idx="392">
                  <c:v>59.25</c:v>
                </c:pt>
                <c:pt idx="393">
                  <c:v>59.35</c:v>
                </c:pt>
                <c:pt idx="394">
                  <c:v>59.45</c:v>
                </c:pt>
                <c:pt idx="395">
                  <c:v>59.55</c:v>
                </c:pt>
                <c:pt idx="396">
                  <c:v>59.65</c:v>
                </c:pt>
                <c:pt idx="397">
                  <c:v>59.75</c:v>
                </c:pt>
                <c:pt idx="398">
                  <c:v>59.85</c:v>
                </c:pt>
                <c:pt idx="399">
                  <c:v>59.95</c:v>
                </c:pt>
                <c:pt idx="400">
                  <c:v>60.05</c:v>
                </c:pt>
                <c:pt idx="401">
                  <c:v>60.15</c:v>
                </c:pt>
                <c:pt idx="402">
                  <c:v>60.25</c:v>
                </c:pt>
                <c:pt idx="403">
                  <c:v>60.35</c:v>
                </c:pt>
                <c:pt idx="404">
                  <c:v>60.45</c:v>
                </c:pt>
                <c:pt idx="405">
                  <c:v>60.55</c:v>
                </c:pt>
                <c:pt idx="406">
                  <c:v>60.65</c:v>
                </c:pt>
                <c:pt idx="407">
                  <c:v>60.75</c:v>
                </c:pt>
                <c:pt idx="408">
                  <c:v>60.85</c:v>
                </c:pt>
                <c:pt idx="409">
                  <c:v>60.95</c:v>
                </c:pt>
                <c:pt idx="410">
                  <c:v>61.05</c:v>
                </c:pt>
                <c:pt idx="411">
                  <c:v>61.15</c:v>
                </c:pt>
                <c:pt idx="412">
                  <c:v>61.25</c:v>
                </c:pt>
                <c:pt idx="413">
                  <c:v>61.35</c:v>
                </c:pt>
                <c:pt idx="414">
                  <c:v>61.45</c:v>
                </c:pt>
                <c:pt idx="415">
                  <c:v>61.55</c:v>
                </c:pt>
                <c:pt idx="416">
                  <c:v>61.65</c:v>
                </c:pt>
                <c:pt idx="417">
                  <c:v>61.75</c:v>
                </c:pt>
                <c:pt idx="418">
                  <c:v>61.85</c:v>
                </c:pt>
                <c:pt idx="419">
                  <c:v>61.95</c:v>
                </c:pt>
                <c:pt idx="420">
                  <c:v>62.05</c:v>
                </c:pt>
                <c:pt idx="421">
                  <c:v>62.15</c:v>
                </c:pt>
                <c:pt idx="422">
                  <c:v>62.25</c:v>
                </c:pt>
                <c:pt idx="423">
                  <c:v>62.35</c:v>
                </c:pt>
                <c:pt idx="424">
                  <c:v>62.45</c:v>
                </c:pt>
                <c:pt idx="425">
                  <c:v>62.55</c:v>
                </c:pt>
                <c:pt idx="426">
                  <c:v>62.65</c:v>
                </c:pt>
                <c:pt idx="427">
                  <c:v>62.75</c:v>
                </c:pt>
                <c:pt idx="428">
                  <c:v>62.85</c:v>
                </c:pt>
                <c:pt idx="429">
                  <c:v>62.95</c:v>
                </c:pt>
                <c:pt idx="430">
                  <c:v>63.05</c:v>
                </c:pt>
                <c:pt idx="431">
                  <c:v>63.15</c:v>
                </c:pt>
                <c:pt idx="432">
                  <c:v>63.25</c:v>
                </c:pt>
                <c:pt idx="433">
                  <c:v>63.35</c:v>
                </c:pt>
                <c:pt idx="434">
                  <c:v>63.45</c:v>
                </c:pt>
                <c:pt idx="435">
                  <c:v>63.55</c:v>
                </c:pt>
                <c:pt idx="436">
                  <c:v>63.65</c:v>
                </c:pt>
                <c:pt idx="437">
                  <c:v>63.75</c:v>
                </c:pt>
                <c:pt idx="438">
                  <c:v>63.85</c:v>
                </c:pt>
                <c:pt idx="439">
                  <c:v>63.95</c:v>
                </c:pt>
                <c:pt idx="440">
                  <c:v>64.05</c:v>
                </c:pt>
                <c:pt idx="441">
                  <c:v>64.150000000000006</c:v>
                </c:pt>
                <c:pt idx="442">
                  <c:v>64.25</c:v>
                </c:pt>
                <c:pt idx="443">
                  <c:v>64.349999999999994</c:v>
                </c:pt>
                <c:pt idx="444">
                  <c:v>64.45</c:v>
                </c:pt>
                <c:pt idx="445">
                  <c:v>64.55</c:v>
                </c:pt>
                <c:pt idx="446">
                  <c:v>64.650000000000006</c:v>
                </c:pt>
                <c:pt idx="447">
                  <c:v>64.75</c:v>
                </c:pt>
                <c:pt idx="448">
                  <c:v>64.849999999999994</c:v>
                </c:pt>
                <c:pt idx="449">
                  <c:v>64.95</c:v>
                </c:pt>
                <c:pt idx="450">
                  <c:v>65.05</c:v>
                </c:pt>
                <c:pt idx="451">
                  <c:v>65.150000000000006</c:v>
                </c:pt>
                <c:pt idx="452">
                  <c:v>65.25</c:v>
                </c:pt>
                <c:pt idx="453">
                  <c:v>65.349999999999994</c:v>
                </c:pt>
                <c:pt idx="454">
                  <c:v>65.45</c:v>
                </c:pt>
                <c:pt idx="455">
                  <c:v>65.55</c:v>
                </c:pt>
                <c:pt idx="456">
                  <c:v>65.650000000000006</c:v>
                </c:pt>
                <c:pt idx="457">
                  <c:v>65.75</c:v>
                </c:pt>
                <c:pt idx="458">
                  <c:v>65.849999999999994</c:v>
                </c:pt>
                <c:pt idx="459">
                  <c:v>65.95</c:v>
                </c:pt>
                <c:pt idx="460">
                  <c:v>66.05</c:v>
                </c:pt>
                <c:pt idx="461">
                  <c:v>66.150000000000006</c:v>
                </c:pt>
                <c:pt idx="462">
                  <c:v>66.25</c:v>
                </c:pt>
                <c:pt idx="463">
                  <c:v>66.349999999999994</c:v>
                </c:pt>
                <c:pt idx="464">
                  <c:v>66.45</c:v>
                </c:pt>
                <c:pt idx="465">
                  <c:v>66.55</c:v>
                </c:pt>
                <c:pt idx="466">
                  <c:v>66.650000000000006</c:v>
                </c:pt>
                <c:pt idx="467">
                  <c:v>66.75</c:v>
                </c:pt>
                <c:pt idx="468">
                  <c:v>66.849999999999994</c:v>
                </c:pt>
                <c:pt idx="469">
                  <c:v>66.95</c:v>
                </c:pt>
                <c:pt idx="470">
                  <c:v>67.05</c:v>
                </c:pt>
                <c:pt idx="471">
                  <c:v>67.150000000000006</c:v>
                </c:pt>
                <c:pt idx="472">
                  <c:v>67.25</c:v>
                </c:pt>
                <c:pt idx="473">
                  <c:v>67.349999999999994</c:v>
                </c:pt>
                <c:pt idx="474">
                  <c:v>67.45</c:v>
                </c:pt>
                <c:pt idx="475">
                  <c:v>67.55</c:v>
                </c:pt>
                <c:pt idx="476">
                  <c:v>67.650000000000006</c:v>
                </c:pt>
                <c:pt idx="477">
                  <c:v>67.75</c:v>
                </c:pt>
                <c:pt idx="478">
                  <c:v>67.849999999999994</c:v>
                </c:pt>
                <c:pt idx="479">
                  <c:v>67.95</c:v>
                </c:pt>
                <c:pt idx="480">
                  <c:v>68.05</c:v>
                </c:pt>
                <c:pt idx="481">
                  <c:v>68.150000000000006</c:v>
                </c:pt>
                <c:pt idx="482">
                  <c:v>68.25</c:v>
                </c:pt>
                <c:pt idx="483">
                  <c:v>68.349999999999994</c:v>
                </c:pt>
                <c:pt idx="484">
                  <c:v>68.45</c:v>
                </c:pt>
                <c:pt idx="485">
                  <c:v>68.55</c:v>
                </c:pt>
                <c:pt idx="486">
                  <c:v>68.650000000000006</c:v>
                </c:pt>
                <c:pt idx="487">
                  <c:v>68.75</c:v>
                </c:pt>
                <c:pt idx="488">
                  <c:v>68.849999999999994</c:v>
                </c:pt>
                <c:pt idx="489">
                  <c:v>68.95</c:v>
                </c:pt>
                <c:pt idx="490">
                  <c:v>69.05</c:v>
                </c:pt>
                <c:pt idx="491">
                  <c:v>69.150000000000006</c:v>
                </c:pt>
                <c:pt idx="492">
                  <c:v>69.25</c:v>
                </c:pt>
                <c:pt idx="493">
                  <c:v>69.349999999999994</c:v>
                </c:pt>
                <c:pt idx="494">
                  <c:v>69.45</c:v>
                </c:pt>
                <c:pt idx="495">
                  <c:v>69.55</c:v>
                </c:pt>
                <c:pt idx="496">
                  <c:v>69.650000000000006</c:v>
                </c:pt>
                <c:pt idx="497">
                  <c:v>69.75</c:v>
                </c:pt>
                <c:pt idx="498">
                  <c:v>69.849999999999994</c:v>
                </c:pt>
                <c:pt idx="499">
                  <c:v>69.95</c:v>
                </c:pt>
                <c:pt idx="500">
                  <c:v>70.05</c:v>
                </c:pt>
                <c:pt idx="501">
                  <c:v>70.150000000000006</c:v>
                </c:pt>
                <c:pt idx="502">
                  <c:v>70.25</c:v>
                </c:pt>
                <c:pt idx="503">
                  <c:v>70.349999999999994</c:v>
                </c:pt>
                <c:pt idx="504">
                  <c:v>70.45</c:v>
                </c:pt>
                <c:pt idx="505">
                  <c:v>70.55</c:v>
                </c:pt>
                <c:pt idx="506">
                  <c:v>70.650000000000006</c:v>
                </c:pt>
                <c:pt idx="507">
                  <c:v>70.75</c:v>
                </c:pt>
                <c:pt idx="508">
                  <c:v>70.849999999999994</c:v>
                </c:pt>
                <c:pt idx="509">
                  <c:v>70.95</c:v>
                </c:pt>
                <c:pt idx="510">
                  <c:v>71.05</c:v>
                </c:pt>
                <c:pt idx="511">
                  <c:v>71.150000000000006</c:v>
                </c:pt>
                <c:pt idx="512">
                  <c:v>71.25</c:v>
                </c:pt>
                <c:pt idx="513">
                  <c:v>71.349999999999994</c:v>
                </c:pt>
                <c:pt idx="514">
                  <c:v>71.45</c:v>
                </c:pt>
                <c:pt idx="515">
                  <c:v>71.55</c:v>
                </c:pt>
                <c:pt idx="516">
                  <c:v>71.650000000000006</c:v>
                </c:pt>
                <c:pt idx="517">
                  <c:v>71.75</c:v>
                </c:pt>
                <c:pt idx="518">
                  <c:v>71.849999999999994</c:v>
                </c:pt>
                <c:pt idx="519">
                  <c:v>71.95</c:v>
                </c:pt>
                <c:pt idx="520">
                  <c:v>72.05</c:v>
                </c:pt>
                <c:pt idx="521">
                  <c:v>72.150000000000006</c:v>
                </c:pt>
                <c:pt idx="522">
                  <c:v>72.25</c:v>
                </c:pt>
                <c:pt idx="523">
                  <c:v>72.349999999999994</c:v>
                </c:pt>
                <c:pt idx="524">
                  <c:v>72.45</c:v>
                </c:pt>
                <c:pt idx="525">
                  <c:v>72.55</c:v>
                </c:pt>
                <c:pt idx="526">
                  <c:v>72.650000000000006</c:v>
                </c:pt>
                <c:pt idx="527">
                  <c:v>72.75</c:v>
                </c:pt>
                <c:pt idx="528">
                  <c:v>72.849999999999994</c:v>
                </c:pt>
                <c:pt idx="529">
                  <c:v>72.95</c:v>
                </c:pt>
                <c:pt idx="530">
                  <c:v>73.05</c:v>
                </c:pt>
                <c:pt idx="531">
                  <c:v>73.150000000000006</c:v>
                </c:pt>
                <c:pt idx="532">
                  <c:v>73.25</c:v>
                </c:pt>
                <c:pt idx="533">
                  <c:v>73.349999999999994</c:v>
                </c:pt>
                <c:pt idx="534">
                  <c:v>73.45</c:v>
                </c:pt>
                <c:pt idx="535">
                  <c:v>73.55</c:v>
                </c:pt>
                <c:pt idx="536">
                  <c:v>73.650000000000006</c:v>
                </c:pt>
                <c:pt idx="537">
                  <c:v>73.75</c:v>
                </c:pt>
                <c:pt idx="538">
                  <c:v>73.849999999999994</c:v>
                </c:pt>
                <c:pt idx="539">
                  <c:v>73.95</c:v>
                </c:pt>
                <c:pt idx="540">
                  <c:v>74.05</c:v>
                </c:pt>
                <c:pt idx="541">
                  <c:v>74.150000000000006</c:v>
                </c:pt>
                <c:pt idx="542">
                  <c:v>74.25</c:v>
                </c:pt>
                <c:pt idx="543">
                  <c:v>74.349999999999994</c:v>
                </c:pt>
                <c:pt idx="544">
                  <c:v>74.45</c:v>
                </c:pt>
                <c:pt idx="545">
                  <c:v>74.55</c:v>
                </c:pt>
                <c:pt idx="546">
                  <c:v>74.650000000000006</c:v>
                </c:pt>
                <c:pt idx="547">
                  <c:v>74.75</c:v>
                </c:pt>
                <c:pt idx="548">
                  <c:v>74.849999999999994</c:v>
                </c:pt>
                <c:pt idx="549">
                  <c:v>74.95</c:v>
                </c:pt>
                <c:pt idx="550">
                  <c:v>75.05</c:v>
                </c:pt>
                <c:pt idx="551">
                  <c:v>75.150000000000006</c:v>
                </c:pt>
                <c:pt idx="552">
                  <c:v>75.25</c:v>
                </c:pt>
                <c:pt idx="553">
                  <c:v>75.349999999999994</c:v>
                </c:pt>
                <c:pt idx="554">
                  <c:v>75.45</c:v>
                </c:pt>
                <c:pt idx="555">
                  <c:v>75.55</c:v>
                </c:pt>
                <c:pt idx="556">
                  <c:v>75.650000000000006</c:v>
                </c:pt>
                <c:pt idx="557">
                  <c:v>75.75</c:v>
                </c:pt>
                <c:pt idx="558">
                  <c:v>75.849999999999994</c:v>
                </c:pt>
                <c:pt idx="559">
                  <c:v>75.95</c:v>
                </c:pt>
                <c:pt idx="560">
                  <c:v>76.05</c:v>
                </c:pt>
                <c:pt idx="561">
                  <c:v>76.150000000000006</c:v>
                </c:pt>
                <c:pt idx="562">
                  <c:v>76.25</c:v>
                </c:pt>
                <c:pt idx="563">
                  <c:v>76.349999999999994</c:v>
                </c:pt>
                <c:pt idx="564">
                  <c:v>76.45</c:v>
                </c:pt>
                <c:pt idx="565">
                  <c:v>76.55</c:v>
                </c:pt>
                <c:pt idx="566">
                  <c:v>76.650000000000006</c:v>
                </c:pt>
                <c:pt idx="567">
                  <c:v>76.75</c:v>
                </c:pt>
                <c:pt idx="568">
                  <c:v>76.849999999999994</c:v>
                </c:pt>
                <c:pt idx="569">
                  <c:v>76.95</c:v>
                </c:pt>
                <c:pt idx="570">
                  <c:v>77.05</c:v>
                </c:pt>
                <c:pt idx="571">
                  <c:v>77.150000000000006</c:v>
                </c:pt>
                <c:pt idx="572">
                  <c:v>77.25</c:v>
                </c:pt>
                <c:pt idx="573">
                  <c:v>77.349999999999994</c:v>
                </c:pt>
                <c:pt idx="574">
                  <c:v>77.45</c:v>
                </c:pt>
                <c:pt idx="575">
                  <c:v>77.55</c:v>
                </c:pt>
                <c:pt idx="576">
                  <c:v>77.650000000000006</c:v>
                </c:pt>
                <c:pt idx="577">
                  <c:v>77.75</c:v>
                </c:pt>
                <c:pt idx="578">
                  <c:v>77.849999999999994</c:v>
                </c:pt>
                <c:pt idx="579">
                  <c:v>77.95</c:v>
                </c:pt>
                <c:pt idx="580">
                  <c:v>78.05</c:v>
                </c:pt>
                <c:pt idx="581">
                  <c:v>78.150000000000006</c:v>
                </c:pt>
                <c:pt idx="582">
                  <c:v>78.25</c:v>
                </c:pt>
                <c:pt idx="583">
                  <c:v>78.349999999999994</c:v>
                </c:pt>
                <c:pt idx="584">
                  <c:v>78.45</c:v>
                </c:pt>
                <c:pt idx="585">
                  <c:v>78.55</c:v>
                </c:pt>
                <c:pt idx="586">
                  <c:v>78.650000000000006</c:v>
                </c:pt>
                <c:pt idx="587">
                  <c:v>78.75</c:v>
                </c:pt>
                <c:pt idx="588">
                  <c:v>78.849999999999994</c:v>
                </c:pt>
                <c:pt idx="589">
                  <c:v>78.95</c:v>
                </c:pt>
                <c:pt idx="590">
                  <c:v>79.05</c:v>
                </c:pt>
                <c:pt idx="591">
                  <c:v>79.150000000000006</c:v>
                </c:pt>
                <c:pt idx="592">
                  <c:v>79.25</c:v>
                </c:pt>
                <c:pt idx="593">
                  <c:v>79.349999999999994</c:v>
                </c:pt>
                <c:pt idx="594">
                  <c:v>79.45</c:v>
                </c:pt>
                <c:pt idx="595">
                  <c:v>79.55</c:v>
                </c:pt>
                <c:pt idx="596">
                  <c:v>79.650000000000006</c:v>
                </c:pt>
                <c:pt idx="597">
                  <c:v>79.75</c:v>
                </c:pt>
                <c:pt idx="598">
                  <c:v>79.849999999999994</c:v>
                </c:pt>
                <c:pt idx="599">
                  <c:v>79.95</c:v>
                </c:pt>
                <c:pt idx="600">
                  <c:v>80.05</c:v>
                </c:pt>
                <c:pt idx="601">
                  <c:v>80.150000000000006</c:v>
                </c:pt>
                <c:pt idx="602">
                  <c:v>80.25</c:v>
                </c:pt>
                <c:pt idx="603">
                  <c:v>80.349999999999994</c:v>
                </c:pt>
                <c:pt idx="604">
                  <c:v>80.45</c:v>
                </c:pt>
                <c:pt idx="605">
                  <c:v>80.55</c:v>
                </c:pt>
                <c:pt idx="606">
                  <c:v>80.650000000000006</c:v>
                </c:pt>
                <c:pt idx="607">
                  <c:v>80.75</c:v>
                </c:pt>
                <c:pt idx="608">
                  <c:v>80.849999999999994</c:v>
                </c:pt>
                <c:pt idx="609">
                  <c:v>80.95</c:v>
                </c:pt>
                <c:pt idx="610">
                  <c:v>81.05</c:v>
                </c:pt>
                <c:pt idx="611">
                  <c:v>81.150000000000006</c:v>
                </c:pt>
                <c:pt idx="612">
                  <c:v>81.25</c:v>
                </c:pt>
                <c:pt idx="613">
                  <c:v>81.349999999999994</c:v>
                </c:pt>
                <c:pt idx="614">
                  <c:v>81.45</c:v>
                </c:pt>
                <c:pt idx="615">
                  <c:v>81.55</c:v>
                </c:pt>
                <c:pt idx="616">
                  <c:v>81.650000000000006</c:v>
                </c:pt>
                <c:pt idx="617">
                  <c:v>81.75</c:v>
                </c:pt>
                <c:pt idx="618">
                  <c:v>81.849999999999994</c:v>
                </c:pt>
                <c:pt idx="619">
                  <c:v>81.95</c:v>
                </c:pt>
                <c:pt idx="620">
                  <c:v>82.05</c:v>
                </c:pt>
                <c:pt idx="621">
                  <c:v>82.15</c:v>
                </c:pt>
                <c:pt idx="622">
                  <c:v>82.25</c:v>
                </c:pt>
                <c:pt idx="623">
                  <c:v>82.35</c:v>
                </c:pt>
                <c:pt idx="624">
                  <c:v>82.45</c:v>
                </c:pt>
                <c:pt idx="625">
                  <c:v>82.55</c:v>
                </c:pt>
                <c:pt idx="626">
                  <c:v>82.65</c:v>
                </c:pt>
                <c:pt idx="627">
                  <c:v>82.75</c:v>
                </c:pt>
                <c:pt idx="628">
                  <c:v>82.85</c:v>
                </c:pt>
                <c:pt idx="629">
                  <c:v>82.95</c:v>
                </c:pt>
                <c:pt idx="630">
                  <c:v>83.05</c:v>
                </c:pt>
                <c:pt idx="631">
                  <c:v>83.15</c:v>
                </c:pt>
                <c:pt idx="632">
                  <c:v>83.25</c:v>
                </c:pt>
                <c:pt idx="633">
                  <c:v>83.35</c:v>
                </c:pt>
                <c:pt idx="634">
                  <c:v>83.45</c:v>
                </c:pt>
                <c:pt idx="635">
                  <c:v>83.55</c:v>
                </c:pt>
                <c:pt idx="636">
                  <c:v>83.65</c:v>
                </c:pt>
                <c:pt idx="637">
                  <c:v>83.75</c:v>
                </c:pt>
                <c:pt idx="638">
                  <c:v>83.85</c:v>
                </c:pt>
                <c:pt idx="639">
                  <c:v>83.95</c:v>
                </c:pt>
                <c:pt idx="640">
                  <c:v>84.05</c:v>
                </c:pt>
                <c:pt idx="641">
                  <c:v>84.15</c:v>
                </c:pt>
                <c:pt idx="642">
                  <c:v>84.25</c:v>
                </c:pt>
                <c:pt idx="643">
                  <c:v>84.35</c:v>
                </c:pt>
                <c:pt idx="644">
                  <c:v>84.45</c:v>
                </c:pt>
                <c:pt idx="645">
                  <c:v>84.55</c:v>
                </c:pt>
                <c:pt idx="646">
                  <c:v>84.65</c:v>
                </c:pt>
                <c:pt idx="647">
                  <c:v>84.75</c:v>
                </c:pt>
                <c:pt idx="648">
                  <c:v>84.85</c:v>
                </c:pt>
                <c:pt idx="649">
                  <c:v>84.95</c:v>
                </c:pt>
                <c:pt idx="650">
                  <c:v>85.05</c:v>
                </c:pt>
                <c:pt idx="651">
                  <c:v>85.15</c:v>
                </c:pt>
                <c:pt idx="652">
                  <c:v>85.25</c:v>
                </c:pt>
                <c:pt idx="653">
                  <c:v>85.35</c:v>
                </c:pt>
                <c:pt idx="654">
                  <c:v>85.45</c:v>
                </c:pt>
                <c:pt idx="655">
                  <c:v>85.55</c:v>
                </c:pt>
                <c:pt idx="656">
                  <c:v>85.65</c:v>
                </c:pt>
                <c:pt idx="657">
                  <c:v>85.75</c:v>
                </c:pt>
                <c:pt idx="658">
                  <c:v>85.85</c:v>
                </c:pt>
                <c:pt idx="659">
                  <c:v>85.95</c:v>
                </c:pt>
                <c:pt idx="660">
                  <c:v>86.05</c:v>
                </c:pt>
                <c:pt idx="661">
                  <c:v>86.15</c:v>
                </c:pt>
                <c:pt idx="662">
                  <c:v>86.25</c:v>
                </c:pt>
                <c:pt idx="663">
                  <c:v>86.35</c:v>
                </c:pt>
                <c:pt idx="664">
                  <c:v>86.45</c:v>
                </c:pt>
                <c:pt idx="665">
                  <c:v>86.55</c:v>
                </c:pt>
                <c:pt idx="666">
                  <c:v>86.65</c:v>
                </c:pt>
                <c:pt idx="667">
                  <c:v>86.75</c:v>
                </c:pt>
                <c:pt idx="668">
                  <c:v>86.85</c:v>
                </c:pt>
                <c:pt idx="669">
                  <c:v>86.95</c:v>
                </c:pt>
                <c:pt idx="670">
                  <c:v>87.05</c:v>
                </c:pt>
                <c:pt idx="671">
                  <c:v>87.15</c:v>
                </c:pt>
                <c:pt idx="672">
                  <c:v>87.25</c:v>
                </c:pt>
                <c:pt idx="673">
                  <c:v>87.35</c:v>
                </c:pt>
                <c:pt idx="674">
                  <c:v>87.45</c:v>
                </c:pt>
                <c:pt idx="675">
                  <c:v>87.55</c:v>
                </c:pt>
                <c:pt idx="676">
                  <c:v>87.65</c:v>
                </c:pt>
                <c:pt idx="677">
                  <c:v>87.75</c:v>
                </c:pt>
                <c:pt idx="678">
                  <c:v>87.85</c:v>
                </c:pt>
                <c:pt idx="679">
                  <c:v>87.95</c:v>
                </c:pt>
                <c:pt idx="680">
                  <c:v>88.05</c:v>
                </c:pt>
                <c:pt idx="681">
                  <c:v>88.15</c:v>
                </c:pt>
                <c:pt idx="682">
                  <c:v>88.25</c:v>
                </c:pt>
                <c:pt idx="683">
                  <c:v>88.35</c:v>
                </c:pt>
                <c:pt idx="684">
                  <c:v>88.45</c:v>
                </c:pt>
                <c:pt idx="685">
                  <c:v>88.55</c:v>
                </c:pt>
                <c:pt idx="686">
                  <c:v>88.65</c:v>
                </c:pt>
                <c:pt idx="687">
                  <c:v>88.75</c:v>
                </c:pt>
                <c:pt idx="688">
                  <c:v>88.85</c:v>
                </c:pt>
                <c:pt idx="689">
                  <c:v>88.95</c:v>
                </c:pt>
                <c:pt idx="690">
                  <c:v>89.05</c:v>
                </c:pt>
                <c:pt idx="691">
                  <c:v>89.15</c:v>
                </c:pt>
                <c:pt idx="692">
                  <c:v>89.25</c:v>
                </c:pt>
                <c:pt idx="693">
                  <c:v>89.35</c:v>
                </c:pt>
                <c:pt idx="694">
                  <c:v>89.45</c:v>
                </c:pt>
                <c:pt idx="695">
                  <c:v>89.55</c:v>
                </c:pt>
                <c:pt idx="696">
                  <c:v>89.65</c:v>
                </c:pt>
                <c:pt idx="697">
                  <c:v>89.75</c:v>
                </c:pt>
                <c:pt idx="698">
                  <c:v>89.85</c:v>
                </c:pt>
                <c:pt idx="699">
                  <c:v>89.95</c:v>
                </c:pt>
                <c:pt idx="700">
                  <c:v>90.05</c:v>
                </c:pt>
                <c:pt idx="701">
                  <c:v>90.15</c:v>
                </c:pt>
                <c:pt idx="702">
                  <c:v>90.25</c:v>
                </c:pt>
                <c:pt idx="703">
                  <c:v>90.35</c:v>
                </c:pt>
                <c:pt idx="704">
                  <c:v>90.45</c:v>
                </c:pt>
                <c:pt idx="705">
                  <c:v>90.55</c:v>
                </c:pt>
                <c:pt idx="706">
                  <c:v>90.65</c:v>
                </c:pt>
                <c:pt idx="707">
                  <c:v>90.75</c:v>
                </c:pt>
                <c:pt idx="708">
                  <c:v>90.85</c:v>
                </c:pt>
                <c:pt idx="709">
                  <c:v>90.95</c:v>
                </c:pt>
                <c:pt idx="710">
                  <c:v>91.05</c:v>
                </c:pt>
                <c:pt idx="711">
                  <c:v>91.15</c:v>
                </c:pt>
                <c:pt idx="712">
                  <c:v>91.25</c:v>
                </c:pt>
                <c:pt idx="713">
                  <c:v>91.35</c:v>
                </c:pt>
                <c:pt idx="714">
                  <c:v>91.45</c:v>
                </c:pt>
                <c:pt idx="715">
                  <c:v>91.55</c:v>
                </c:pt>
                <c:pt idx="716">
                  <c:v>91.65</c:v>
                </c:pt>
                <c:pt idx="717">
                  <c:v>91.75</c:v>
                </c:pt>
                <c:pt idx="718">
                  <c:v>91.85</c:v>
                </c:pt>
                <c:pt idx="719">
                  <c:v>91.95</c:v>
                </c:pt>
                <c:pt idx="720">
                  <c:v>92.05</c:v>
                </c:pt>
                <c:pt idx="721">
                  <c:v>92.15</c:v>
                </c:pt>
                <c:pt idx="722">
                  <c:v>92.25</c:v>
                </c:pt>
                <c:pt idx="723">
                  <c:v>92.35</c:v>
                </c:pt>
                <c:pt idx="724">
                  <c:v>92.45</c:v>
                </c:pt>
                <c:pt idx="725">
                  <c:v>92.55</c:v>
                </c:pt>
                <c:pt idx="726">
                  <c:v>92.65</c:v>
                </c:pt>
                <c:pt idx="727">
                  <c:v>92.75</c:v>
                </c:pt>
                <c:pt idx="728">
                  <c:v>92.85</c:v>
                </c:pt>
                <c:pt idx="729">
                  <c:v>92.95</c:v>
                </c:pt>
                <c:pt idx="730">
                  <c:v>93.05</c:v>
                </c:pt>
                <c:pt idx="731">
                  <c:v>93.15</c:v>
                </c:pt>
                <c:pt idx="732">
                  <c:v>93.25</c:v>
                </c:pt>
                <c:pt idx="733">
                  <c:v>93.35</c:v>
                </c:pt>
                <c:pt idx="734">
                  <c:v>93.45</c:v>
                </c:pt>
                <c:pt idx="735">
                  <c:v>93.55</c:v>
                </c:pt>
                <c:pt idx="736">
                  <c:v>93.65</c:v>
                </c:pt>
                <c:pt idx="737">
                  <c:v>93.75</c:v>
                </c:pt>
                <c:pt idx="738">
                  <c:v>93.85</c:v>
                </c:pt>
                <c:pt idx="739">
                  <c:v>93.95</c:v>
                </c:pt>
                <c:pt idx="740">
                  <c:v>94.05</c:v>
                </c:pt>
                <c:pt idx="741">
                  <c:v>94.15</c:v>
                </c:pt>
                <c:pt idx="742">
                  <c:v>94.25</c:v>
                </c:pt>
                <c:pt idx="743">
                  <c:v>94.35</c:v>
                </c:pt>
                <c:pt idx="744">
                  <c:v>94.45</c:v>
                </c:pt>
                <c:pt idx="745">
                  <c:v>94.55</c:v>
                </c:pt>
                <c:pt idx="746">
                  <c:v>94.65</c:v>
                </c:pt>
                <c:pt idx="747">
                  <c:v>94.75</c:v>
                </c:pt>
                <c:pt idx="748">
                  <c:v>94.85</c:v>
                </c:pt>
                <c:pt idx="749">
                  <c:v>94.95</c:v>
                </c:pt>
                <c:pt idx="750">
                  <c:v>95.05</c:v>
                </c:pt>
                <c:pt idx="751">
                  <c:v>95.15</c:v>
                </c:pt>
                <c:pt idx="752">
                  <c:v>95.25</c:v>
                </c:pt>
                <c:pt idx="753">
                  <c:v>95.35</c:v>
                </c:pt>
                <c:pt idx="754">
                  <c:v>95.45</c:v>
                </c:pt>
                <c:pt idx="755">
                  <c:v>95.55</c:v>
                </c:pt>
                <c:pt idx="756">
                  <c:v>95.65</c:v>
                </c:pt>
                <c:pt idx="757">
                  <c:v>95.75</c:v>
                </c:pt>
                <c:pt idx="758">
                  <c:v>95.85</c:v>
                </c:pt>
                <c:pt idx="759">
                  <c:v>95.95</c:v>
                </c:pt>
                <c:pt idx="760">
                  <c:v>96.05</c:v>
                </c:pt>
                <c:pt idx="761">
                  <c:v>96.15</c:v>
                </c:pt>
                <c:pt idx="762">
                  <c:v>96.25</c:v>
                </c:pt>
                <c:pt idx="763">
                  <c:v>96.35</c:v>
                </c:pt>
                <c:pt idx="764">
                  <c:v>96.45</c:v>
                </c:pt>
                <c:pt idx="765">
                  <c:v>96.55</c:v>
                </c:pt>
                <c:pt idx="766">
                  <c:v>96.65</c:v>
                </c:pt>
                <c:pt idx="767">
                  <c:v>96.75</c:v>
                </c:pt>
                <c:pt idx="768">
                  <c:v>96.85</c:v>
                </c:pt>
                <c:pt idx="769">
                  <c:v>96.95</c:v>
                </c:pt>
                <c:pt idx="770">
                  <c:v>97.05</c:v>
                </c:pt>
                <c:pt idx="771">
                  <c:v>97.15</c:v>
                </c:pt>
                <c:pt idx="772">
                  <c:v>97.25</c:v>
                </c:pt>
                <c:pt idx="773">
                  <c:v>97.35</c:v>
                </c:pt>
                <c:pt idx="774">
                  <c:v>97.45</c:v>
                </c:pt>
                <c:pt idx="775">
                  <c:v>97.55</c:v>
                </c:pt>
                <c:pt idx="776">
                  <c:v>97.65</c:v>
                </c:pt>
                <c:pt idx="777">
                  <c:v>97.75</c:v>
                </c:pt>
                <c:pt idx="778">
                  <c:v>97.85</c:v>
                </c:pt>
                <c:pt idx="779">
                  <c:v>97.95</c:v>
                </c:pt>
                <c:pt idx="780">
                  <c:v>98.05</c:v>
                </c:pt>
                <c:pt idx="781">
                  <c:v>98.15</c:v>
                </c:pt>
                <c:pt idx="782">
                  <c:v>98.25</c:v>
                </c:pt>
                <c:pt idx="783">
                  <c:v>98.35</c:v>
                </c:pt>
                <c:pt idx="784">
                  <c:v>98.45</c:v>
                </c:pt>
                <c:pt idx="785">
                  <c:v>98.55</c:v>
                </c:pt>
                <c:pt idx="786">
                  <c:v>98.65</c:v>
                </c:pt>
                <c:pt idx="787">
                  <c:v>98.75</c:v>
                </c:pt>
                <c:pt idx="788">
                  <c:v>98.85</c:v>
                </c:pt>
                <c:pt idx="789">
                  <c:v>98.95</c:v>
                </c:pt>
                <c:pt idx="790">
                  <c:v>99.05</c:v>
                </c:pt>
                <c:pt idx="791">
                  <c:v>99.15</c:v>
                </c:pt>
                <c:pt idx="792">
                  <c:v>99.25</c:v>
                </c:pt>
                <c:pt idx="793">
                  <c:v>99.35</c:v>
                </c:pt>
                <c:pt idx="794">
                  <c:v>99.45</c:v>
                </c:pt>
                <c:pt idx="795">
                  <c:v>99.55</c:v>
                </c:pt>
                <c:pt idx="796">
                  <c:v>99.65</c:v>
                </c:pt>
                <c:pt idx="797">
                  <c:v>99.75</c:v>
                </c:pt>
                <c:pt idx="798">
                  <c:v>99.85</c:v>
                </c:pt>
                <c:pt idx="799">
                  <c:v>99.95</c:v>
                </c:pt>
                <c:pt idx="800">
                  <c:v>100.05</c:v>
                </c:pt>
                <c:pt idx="801">
                  <c:v>100.15</c:v>
                </c:pt>
                <c:pt idx="802">
                  <c:v>100.25</c:v>
                </c:pt>
                <c:pt idx="803">
                  <c:v>100.35</c:v>
                </c:pt>
                <c:pt idx="804">
                  <c:v>100.45</c:v>
                </c:pt>
                <c:pt idx="805">
                  <c:v>100.55</c:v>
                </c:pt>
                <c:pt idx="806">
                  <c:v>100.65</c:v>
                </c:pt>
                <c:pt idx="807">
                  <c:v>100.75</c:v>
                </c:pt>
                <c:pt idx="808">
                  <c:v>100.85</c:v>
                </c:pt>
                <c:pt idx="809">
                  <c:v>100.95</c:v>
                </c:pt>
                <c:pt idx="810">
                  <c:v>101.05</c:v>
                </c:pt>
                <c:pt idx="811">
                  <c:v>101.15</c:v>
                </c:pt>
                <c:pt idx="812">
                  <c:v>101.25</c:v>
                </c:pt>
                <c:pt idx="813">
                  <c:v>101.35</c:v>
                </c:pt>
                <c:pt idx="814">
                  <c:v>101.45</c:v>
                </c:pt>
                <c:pt idx="815">
                  <c:v>101.55</c:v>
                </c:pt>
                <c:pt idx="816">
                  <c:v>101.65</c:v>
                </c:pt>
                <c:pt idx="817">
                  <c:v>101.75</c:v>
                </c:pt>
                <c:pt idx="818">
                  <c:v>101.85</c:v>
                </c:pt>
                <c:pt idx="819">
                  <c:v>101.95</c:v>
                </c:pt>
                <c:pt idx="820">
                  <c:v>102.05</c:v>
                </c:pt>
                <c:pt idx="821">
                  <c:v>102.15</c:v>
                </c:pt>
                <c:pt idx="822">
                  <c:v>102.25</c:v>
                </c:pt>
                <c:pt idx="823">
                  <c:v>102.35</c:v>
                </c:pt>
                <c:pt idx="824">
                  <c:v>102.45</c:v>
                </c:pt>
                <c:pt idx="825">
                  <c:v>102.55</c:v>
                </c:pt>
                <c:pt idx="826">
                  <c:v>102.65</c:v>
                </c:pt>
                <c:pt idx="827">
                  <c:v>102.75</c:v>
                </c:pt>
                <c:pt idx="828">
                  <c:v>102.85</c:v>
                </c:pt>
                <c:pt idx="829">
                  <c:v>102.95</c:v>
                </c:pt>
                <c:pt idx="830">
                  <c:v>103.05</c:v>
                </c:pt>
                <c:pt idx="831">
                  <c:v>103.15</c:v>
                </c:pt>
                <c:pt idx="832">
                  <c:v>103.25</c:v>
                </c:pt>
                <c:pt idx="833">
                  <c:v>103.35</c:v>
                </c:pt>
                <c:pt idx="834">
                  <c:v>103.45</c:v>
                </c:pt>
                <c:pt idx="835">
                  <c:v>103.55</c:v>
                </c:pt>
                <c:pt idx="836">
                  <c:v>103.65</c:v>
                </c:pt>
                <c:pt idx="837">
                  <c:v>103.75</c:v>
                </c:pt>
                <c:pt idx="838">
                  <c:v>103.85</c:v>
                </c:pt>
                <c:pt idx="839">
                  <c:v>103.95</c:v>
                </c:pt>
                <c:pt idx="840">
                  <c:v>104.05</c:v>
                </c:pt>
                <c:pt idx="841">
                  <c:v>104.15</c:v>
                </c:pt>
                <c:pt idx="842">
                  <c:v>104.25</c:v>
                </c:pt>
                <c:pt idx="843">
                  <c:v>104.35</c:v>
                </c:pt>
                <c:pt idx="844">
                  <c:v>104.45</c:v>
                </c:pt>
                <c:pt idx="845">
                  <c:v>104.55</c:v>
                </c:pt>
                <c:pt idx="846">
                  <c:v>104.65</c:v>
                </c:pt>
                <c:pt idx="847">
                  <c:v>104.75</c:v>
                </c:pt>
                <c:pt idx="848">
                  <c:v>104.85</c:v>
                </c:pt>
                <c:pt idx="849">
                  <c:v>104.95</c:v>
                </c:pt>
                <c:pt idx="850">
                  <c:v>105.05</c:v>
                </c:pt>
                <c:pt idx="851">
                  <c:v>105.15</c:v>
                </c:pt>
                <c:pt idx="852">
                  <c:v>105.25</c:v>
                </c:pt>
                <c:pt idx="853">
                  <c:v>105.35</c:v>
                </c:pt>
                <c:pt idx="854">
                  <c:v>105.45</c:v>
                </c:pt>
                <c:pt idx="855">
                  <c:v>105.55</c:v>
                </c:pt>
                <c:pt idx="856">
                  <c:v>105.65</c:v>
                </c:pt>
                <c:pt idx="857">
                  <c:v>105.75</c:v>
                </c:pt>
                <c:pt idx="858">
                  <c:v>105.85</c:v>
                </c:pt>
                <c:pt idx="859">
                  <c:v>105.95</c:v>
                </c:pt>
                <c:pt idx="860">
                  <c:v>106.05</c:v>
                </c:pt>
                <c:pt idx="861">
                  <c:v>106.15</c:v>
                </c:pt>
                <c:pt idx="862">
                  <c:v>106.25</c:v>
                </c:pt>
                <c:pt idx="863">
                  <c:v>106.35</c:v>
                </c:pt>
                <c:pt idx="864">
                  <c:v>106.45</c:v>
                </c:pt>
                <c:pt idx="865">
                  <c:v>106.55</c:v>
                </c:pt>
                <c:pt idx="866">
                  <c:v>106.65</c:v>
                </c:pt>
                <c:pt idx="867">
                  <c:v>106.75</c:v>
                </c:pt>
                <c:pt idx="868">
                  <c:v>106.85</c:v>
                </c:pt>
                <c:pt idx="869">
                  <c:v>106.95</c:v>
                </c:pt>
                <c:pt idx="870">
                  <c:v>107.05</c:v>
                </c:pt>
                <c:pt idx="871">
                  <c:v>107.15</c:v>
                </c:pt>
                <c:pt idx="872">
                  <c:v>107.25</c:v>
                </c:pt>
                <c:pt idx="873">
                  <c:v>107.35</c:v>
                </c:pt>
                <c:pt idx="874">
                  <c:v>107.45</c:v>
                </c:pt>
                <c:pt idx="875">
                  <c:v>107.55</c:v>
                </c:pt>
                <c:pt idx="876">
                  <c:v>107.65</c:v>
                </c:pt>
                <c:pt idx="877">
                  <c:v>107.75</c:v>
                </c:pt>
                <c:pt idx="878">
                  <c:v>107.85</c:v>
                </c:pt>
                <c:pt idx="879">
                  <c:v>107.95</c:v>
                </c:pt>
                <c:pt idx="880">
                  <c:v>108.05</c:v>
                </c:pt>
                <c:pt idx="881">
                  <c:v>108.15</c:v>
                </c:pt>
                <c:pt idx="882">
                  <c:v>108.25</c:v>
                </c:pt>
                <c:pt idx="883">
                  <c:v>108.35</c:v>
                </c:pt>
                <c:pt idx="884">
                  <c:v>108.45</c:v>
                </c:pt>
                <c:pt idx="885">
                  <c:v>108.55</c:v>
                </c:pt>
                <c:pt idx="886">
                  <c:v>108.65</c:v>
                </c:pt>
                <c:pt idx="887">
                  <c:v>108.75</c:v>
                </c:pt>
                <c:pt idx="888">
                  <c:v>108.85</c:v>
                </c:pt>
                <c:pt idx="889">
                  <c:v>108.95</c:v>
                </c:pt>
                <c:pt idx="890">
                  <c:v>109.05</c:v>
                </c:pt>
                <c:pt idx="891">
                  <c:v>109.15</c:v>
                </c:pt>
                <c:pt idx="892">
                  <c:v>109.25</c:v>
                </c:pt>
                <c:pt idx="893">
                  <c:v>109.35</c:v>
                </c:pt>
                <c:pt idx="894">
                  <c:v>109.45</c:v>
                </c:pt>
                <c:pt idx="895">
                  <c:v>109.55</c:v>
                </c:pt>
                <c:pt idx="896">
                  <c:v>109.65</c:v>
                </c:pt>
                <c:pt idx="897">
                  <c:v>109.75</c:v>
                </c:pt>
                <c:pt idx="898">
                  <c:v>109.85</c:v>
                </c:pt>
                <c:pt idx="899">
                  <c:v>109.95</c:v>
                </c:pt>
                <c:pt idx="900">
                  <c:v>110.05</c:v>
                </c:pt>
                <c:pt idx="901">
                  <c:v>110.15</c:v>
                </c:pt>
                <c:pt idx="902">
                  <c:v>110.25</c:v>
                </c:pt>
                <c:pt idx="903">
                  <c:v>110.35</c:v>
                </c:pt>
                <c:pt idx="904">
                  <c:v>110.45</c:v>
                </c:pt>
                <c:pt idx="905">
                  <c:v>110.55</c:v>
                </c:pt>
                <c:pt idx="906">
                  <c:v>110.65</c:v>
                </c:pt>
                <c:pt idx="907">
                  <c:v>110.75</c:v>
                </c:pt>
                <c:pt idx="908">
                  <c:v>110.85</c:v>
                </c:pt>
                <c:pt idx="909">
                  <c:v>110.95</c:v>
                </c:pt>
                <c:pt idx="910">
                  <c:v>111.05</c:v>
                </c:pt>
                <c:pt idx="911">
                  <c:v>111.15</c:v>
                </c:pt>
                <c:pt idx="912">
                  <c:v>111.25</c:v>
                </c:pt>
                <c:pt idx="913">
                  <c:v>111.35</c:v>
                </c:pt>
                <c:pt idx="914">
                  <c:v>111.45</c:v>
                </c:pt>
                <c:pt idx="915">
                  <c:v>111.55</c:v>
                </c:pt>
                <c:pt idx="916">
                  <c:v>111.65</c:v>
                </c:pt>
                <c:pt idx="917">
                  <c:v>111.75</c:v>
                </c:pt>
                <c:pt idx="918">
                  <c:v>111.85</c:v>
                </c:pt>
                <c:pt idx="919">
                  <c:v>111.95</c:v>
                </c:pt>
                <c:pt idx="920">
                  <c:v>112.05</c:v>
                </c:pt>
                <c:pt idx="921">
                  <c:v>112.15</c:v>
                </c:pt>
                <c:pt idx="922">
                  <c:v>112.25</c:v>
                </c:pt>
                <c:pt idx="923">
                  <c:v>112.35</c:v>
                </c:pt>
                <c:pt idx="924">
                  <c:v>112.45</c:v>
                </c:pt>
                <c:pt idx="925">
                  <c:v>112.55</c:v>
                </c:pt>
                <c:pt idx="926">
                  <c:v>112.65</c:v>
                </c:pt>
                <c:pt idx="927">
                  <c:v>112.75</c:v>
                </c:pt>
                <c:pt idx="928">
                  <c:v>112.85</c:v>
                </c:pt>
                <c:pt idx="929">
                  <c:v>112.95</c:v>
                </c:pt>
                <c:pt idx="930">
                  <c:v>113.05</c:v>
                </c:pt>
                <c:pt idx="931">
                  <c:v>113.15</c:v>
                </c:pt>
                <c:pt idx="932">
                  <c:v>113.25</c:v>
                </c:pt>
                <c:pt idx="933">
                  <c:v>113.35</c:v>
                </c:pt>
                <c:pt idx="934">
                  <c:v>113.45</c:v>
                </c:pt>
                <c:pt idx="935">
                  <c:v>113.55</c:v>
                </c:pt>
                <c:pt idx="936">
                  <c:v>113.65</c:v>
                </c:pt>
                <c:pt idx="937">
                  <c:v>113.75</c:v>
                </c:pt>
                <c:pt idx="938">
                  <c:v>113.85</c:v>
                </c:pt>
                <c:pt idx="939">
                  <c:v>113.95</c:v>
                </c:pt>
                <c:pt idx="940">
                  <c:v>114.05</c:v>
                </c:pt>
                <c:pt idx="941">
                  <c:v>114.15</c:v>
                </c:pt>
                <c:pt idx="942">
                  <c:v>114.25</c:v>
                </c:pt>
                <c:pt idx="943">
                  <c:v>114.35</c:v>
                </c:pt>
                <c:pt idx="944">
                  <c:v>114.45</c:v>
                </c:pt>
                <c:pt idx="945">
                  <c:v>114.55</c:v>
                </c:pt>
                <c:pt idx="946">
                  <c:v>114.65</c:v>
                </c:pt>
                <c:pt idx="947">
                  <c:v>114.75</c:v>
                </c:pt>
                <c:pt idx="948">
                  <c:v>114.85</c:v>
                </c:pt>
                <c:pt idx="949">
                  <c:v>114.95</c:v>
                </c:pt>
                <c:pt idx="950">
                  <c:v>115.05</c:v>
                </c:pt>
                <c:pt idx="951">
                  <c:v>115.15</c:v>
                </c:pt>
                <c:pt idx="952">
                  <c:v>115.25</c:v>
                </c:pt>
                <c:pt idx="953">
                  <c:v>115.35</c:v>
                </c:pt>
                <c:pt idx="954">
                  <c:v>115.45</c:v>
                </c:pt>
                <c:pt idx="955">
                  <c:v>115.55</c:v>
                </c:pt>
                <c:pt idx="956">
                  <c:v>115.65</c:v>
                </c:pt>
                <c:pt idx="957">
                  <c:v>115.75</c:v>
                </c:pt>
                <c:pt idx="958">
                  <c:v>115.85</c:v>
                </c:pt>
                <c:pt idx="959">
                  <c:v>115.95</c:v>
                </c:pt>
                <c:pt idx="960">
                  <c:v>116.05</c:v>
                </c:pt>
                <c:pt idx="961">
                  <c:v>116.15</c:v>
                </c:pt>
                <c:pt idx="962">
                  <c:v>116.25</c:v>
                </c:pt>
                <c:pt idx="963">
                  <c:v>116.35</c:v>
                </c:pt>
                <c:pt idx="964">
                  <c:v>116.45</c:v>
                </c:pt>
                <c:pt idx="965">
                  <c:v>116.55</c:v>
                </c:pt>
                <c:pt idx="966">
                  <c:v>116.65</c:v>
                </c:pt>
                <c:pt idx="967">
                  <c:v>116.75</c:v>
                </c:pt>
                <c:pt idx="968">
                  <c:v>116.85</c:v>
                </c:pt>
                <c:pt idx="969">
                  <c:v>116.95</c:v>
                </c:pt>
                <c:pt idx="970">
                  <c:v>117.05</c:v>
                </c:pt>
                <c:pt idx="971">
                  <c:v>117.15</c:v>
                </c:pt>
                <c:pt idx="972">
                  <c:v>117.25</c:v>
                </c:pt>
                <c:pt idx="973">
                  <c:v>117.35</c:v>
                </c:pt>
                <c:pt idx="974">
                  <c:v>117.45</c:v>
                </c:pt>
                <c:pt idx="975">
                  <c:v>117.55</c:v>
                </c:pt>
                <c:pt idx="976">
                  <c:v>117.65</c:v>
                </c:pt>
                <c:pt idx="977">
                  <c:v>117.75</c:v>
                </c:pt>
                <c:pt idx="978">
                  <c:v>117.85</c:v>
                </c:pt>
                <c:pt idx="979">
                  <c:v>117.95</c:v>
                </c:pt>
                <c:pt idx="980">
                  <c:v>118.05</c:v>
                </c:pt>
                <c:pt idx="981">
                  <c:v>118.15</c:v>
                </c:pt>
                <c:pt idx="982">
                  <c:v>118.25</c:v>
                </c:pt>
                <c:pt idx="983">
                  <c:v>118.35</c:v>
                </c:pt>
                <c:pt idx="984">
                  <c:v>118.45</c:v>
                </c:pt>
                <c:pt idx="985">
                  <c:v>118.55</c:v>
                </c:pt>
                <c:pt idx="986">
                  <c:v>118.65</c:v>
                </c:pt>
                <c:pt idx="987">
                  <c:v>118.75</c:v>
                </c:pt>
                <c:pt idx="988">
                  <c:v>118.85</c:v>
                </c:pt>
                <c:pt idx="989">
                  <c:v>118.95</c:v>
                </c:pt>
                <c:pt idx="990">
                  <c:v>119.05</c:v>
                </c:pt>
                <c:pt idx="991">
                  <c:v>119.15</c:v>
                </c:pt>
                <c:pt idx="992">
                  <c:v>119.25</c:v>
                </c:pt>
                <c:pt idx="993">
                  <c:v>119.35</c:v>
                </c:pt>
                <c:pt idx="994">
                  <c:v>119.45</c:v>
                </c:pt>
                <c:pt idx="995">
                  <c:v>119.55</c:v>
                </c:pt>
                <c:pt idx="996">
                  <c:v>119.65</c:v>
                </c:pt>
                <c:pt idx="997">
                  <c:v>119.75</c:v>
                </c:pt>
                <c:pt idx="998">
                  <c:v>119.85</c:v>
                </c:pt>
                <c:pt idx="999">
                  <c:v>119.95</c:v>
                </c:pt>
                <c:pt idx="1000">
                  <c:v>120.05</c:v>
                </c:pt>
                <c:pt idx="1001">
                  <c:v>120.15</c:v>
                </c:pt>
                <c:pt idx="1002">
                  <c:v>120.25</c:v>
                </c:pt>
                <c:pt idx="1003">
                  <c:v>120.35</c:v>
                </c:pt>
                <c:pt idx="1004">
                  <c:v>120.45</c:v>
                </c:pt>
                <c:pt idx="1005">
                  <c:v>120.55</c:v>
                </c:pt>
                <c:pt idx="1006">
                  <c:v>120.65</c:v>
                </c:pt>
                <c:pt idx="1007">
                  <c:v>120.75</c:v>
                </c:pt>
                <c:pt idx="1008">
                  <c:v>120.85</c:v>
                </c:pt>
                <c:pt idx="1009">
                  <c:v>120.95</c:v>
                </c:pt>
                <c:pt idx="1010">
                  <c:v>121.05</c:v>
                </c:pt>
                <c:pt idx="1011">
                  <c:v>121.15</c:v>
                </c:pt>
                <c:pt idx="1012">
                  <c:v>121.25</c:v>
                </c:pt>
                <c:pt idx="1013">
                  <c:v>121.35</c:v>
                </c:pt>
                <c:pt idx="1014">
                  <c:v>121.45</c:v>
                </c:pt>
                <c:pt idx="1015">
                  <c:v>121.55</c:v>
                </c:pt>
                <c:pt idx="1016">
                  <c:v>121.65</c:v>
                </c:pt>
                <c:pt idx="1017">
                  <c:v>121.75</c:v>
                </c:pt>
                <c:pt idx="1018">
                  <c:v>121.85</c:v>
                </c:pt>
                <c:pt idx="1019">
                  <c:v>121.95</c:v>
                </c:pt>
                <c:pt idx="1020">
                  <c:v>122.05</c:v>
                </c:pt>
                <c:pt idx="1021">
                  <c:v>122.15</c:v>
                </c:pt>
                <c:pt idx="1022">
                  <c:v>122.25</c:v>
                </c:pt>
                <c:pt idx="1023">
                  <c:v>122.35</c:v>
                </c:pt>
                <c:pt idx="1024">
                  <c:v>122.45</c:v>
                </c:pt>
                <c:pt idx="1025">
                  <c:v>122.55</c:v>
                </c:pt>
                <c:pt idx="1026">
                  <c:v>122.65</c:v>
                </c:pt>
                <c:pt idx="1027">
                  <c:v>122.75</c:v>
                </c:pt>
                <c:pt idx="1028">
                  <c:v>122.85</c:v>
                </c:pt>
                <c:pt idx="1029">
                  <c:v>122.95</c:v>
                </c:pt>
                <c:pt idx="1030">
                  <c:v>123.05</c:v>
                </c:pt>
                <c:pt idx="1031">
                  <c:v>123.15</c:v>
                </c:pt>
                <c:pt idx="1032">
                  <c:v>123.25</c:v>
                </c:pt>
                <c:pt idx="1033">
                  <c:v>123.35</c:v>
                </c:pt>
                <c:pt idx="1034">
                  <c:v>123.45</c:v>
                </c:pt>
                <c:pt idx="1035">
                  <c:v>123.55</c:v>
                </c:pt>
                <c:pt idx="1036">
                  <c:v>123.65</c:v>
                </c:pt>
                <c:pt idx="1037">
                  <c:v>123.75</c:v>
                </c:pt>
                <c:pt idx="1038">
                  <c:v>123.85</c:v>
                </c:pt>
                <c:pt idx="1039">
                  <c:v>123.95</c:v>
                </c:pt>
                <c:pt idx="1040">
                  <c:v>124.05</c:v>
                </c:pt>
                <c:pt idx="1041">
                  <c:v>124.15</c:v>
                </c:pt>
                <c:pt idx="1042">
                  <c:v>124.25</c:v>
                </c:pt>
                <c:pt idx="1043">
                  <c:v>124.35</c:v>
                </c:pt>
                <c:pt idx="1044">
                  <c:v>124.45</c:v>
                </c:pt>
                <c:pt idx="1045">
                  <c:v>124.55</c:v>
                </c:pt>
                <c:pt idx="1046">
                  <c:v>124.65</c:v>
                </c:pt>
                <c:pt idx="1047">
                  <c:v>124.75</c:v>
                </c:pt>
                <c:pt idx="1048">
                  <c:v>124.85</c:v>
                </c:pt>
                <c:pt idx="1049">
                  <c:v>124.95</c:v>
                </c:pt>
                <c:pt idx="1050">
                  <c:v>125.05</c:v>
                </c:pt>
                <c:pt idx="1051">
                  <c:v>125.15</c:v>
                </c:pt>
                <c:pt idx="1052">
                  <c:v>125.25</c:v>
                </c:pt>
                <c:pt idx="1053">
                  <c:v>125.35</c:v>
                </c:pt>
                <c:pt idx="1054">
                  <c:v>125.45</c:v>
                </c:pt>
                <c:pt idx="1055">
                  <c:v>125.55</c:v>
                </c:pt>
                <c:pt idx="1056">
                  <c:v>125.65</c:v>
                </c:pt>
                <c:pt idx="1057">
                  <c:v>125.75</c:v>
                </c:pt>
                <c:pt idx="1058">
                  <c:v>125.85</c:v>
                </c:pt>
                <c:pt idx="1059">
                  <c:v>125.95</c:v>
                </c:pt>
                <c:pt idx="1060">
                  <c:v>126.05</c:v>
                </c:pt>
                <c:pt idx="1061">
                  <c:v>126.15</c:v>
                </c:pt>
                <c:pt idx="1062">
                  <c:v>126.25</c:v>
                </c:pt>
                <c:pt idx="1063">
                  <c:v>126.35</c:v>
                </c:pt>
                <c:pt idx="1064">
                  <c:v>126.45</c:v>
                </c:pt>
                <c:pt idx="1065">
                  <c:v>126.55</c:v>
                </c:pt>
                <c:pt idx="1066">
                  <c:v>126.65</c:v>
                </c:pt>
                <c:pt idx="1067">
                  <c:v>126.75</c:v>
                </c:pt>
                <c:pt idx="1068">
                  <c:v>126.85</c:v>
                </c:pt>
                <c:pt idx="1069">
                  <c:v>126.95</c:v>
                </c:pt>
                <c:pt idx="1070">
                  <c:v>127.05</c:v>
                </c:pt>
                <c:pt idx="1071">
                  <c:v>127.15</c:v>
                </c:pt>
                <c:pt idx="1072">
                  <c:v>127.25</c:v>
                </c:pt>
                <c:pt idx="1073">
                  <c:v>127.35</c:v>
                </c:pt>
                <c:pt idx="1074">
                  <c:v>127.45</c:v>
                </c:pt>
                <c:pt idx="1075">
                  <c:v>127.55</c:v>
                </c:pt>
                <c:pt idx="1076">
                  <c:v>127.65</c:v>
                </c:pt>
                <c:pt idx="1077">
                  <c:v>127.75</c:v>
                </c:pt>
                <c:pt idx="1078">
                  <c:v>127.85</c:v>
                </c:pt>
                <c:pt idx="1079">
                  <c:v>127.95</c:v>
                </c:pt>
                <c:pt idx="1080">
                  <c:v>128.05000000000001</c:v>
                </c:pt>
                <c:pt idx="1081">
                  <c:v>128.15</c:v>
                </c:pt>
                <c:pt idx="1082">
                  <c:v>128.25</c:v>
                </c:pt>
                <c:pt idx="1083">
                  <c:v>128.35</c:v>
                </c:pt>
                <c:pt idx="1084">
                  <c:v>128.44999999999999</c:v>
                </c:pt>
                <c:pt idx="1085">
                  <c:v>128.55000000000001</c:v>
                </c:pt>
                <c:pt idx="1086">
                  <c:v>128.65</c:v>
                </c:pt>
                <c:pt idx="1087">
                  <c:v>128.75</c:v>
                </c:pt>
                <c:pt idx="1088">
                  <c:v>128.85</c:v>
                </c:pt>
                <c:pt idx="1089">
                  <c:v>128.94999999999999</c:v>
                </c:pt>
                <c:pt idx="1090">
                  <c:v>129.05000000000001</c:v>
                </c:pt>
                <c:pt idx="1091">
                  <c:v>129.15</c:v>
                </c:pt>
                <c:pt idx="1092">
                  <c:v>129.25</c:v>
                </c:pt>
                <c:pt idx="1093">
                  <c:v>129.35</c:v>
                </c:pt>
                <c:pt idx="1094">
                  <c:v>129.44999999999999</c:v>
                </c:pt>
                <c:pt idx="1095">
                  <c:v>129.55000000000001</c:v>
                </c:pt>
                <c:pt idx="1096">
                  <c:v>129.65</c:v>
                </c:pt>
                <c:pt idx="1097">
                  <c:v>129.75</c:v>
                </c:pt>
                <c:pt idx="1098">
                  <c:v>129.85</c:v>
                </c:pt>
                <c:pt idx="1099">
                  <c:v>129.94999999999999</c:v>
                </c:pt>
                <c:pt idx="1100">
                  <c:v>130.05000000000001</c:v>
                </c:pt>
                <c:pt idx="1101">
                  <c:v>130.15</c:v>
                </c:pt>
                <c:pt idx="1102">
                  <c:v>130.25</c:v>
                </c:pt>
                <c:pt idx="1103">
                  <c:v>130.35</c:v>
                </c:pt>
                <c:pt idx="1104">
                  <c:v>130.44999999999999</c:v>
                </c:pt>
                <c:pt idx="1105">
                  <c:v>130.55000000000001</c:v>
                </c:pt>
                <c:pt idx="1106">
                  <c:v>130.65</c:v>
                </c:pt>
                <c:pt idx="1107">
                  <c:v>130.75</c:v>
                </c:pt>
                <c:pt idx="1108">
                  <c:v>130.85</c:v>
                </c:pt>
                <c:pt idx="1109">
                  <c:v>130.94999999999999</c:v>
                </c:pt>
                <c:pt idx="1110">
                  <c:v>131.05000000000001</c:v>
                </c:pt>
                <c:pt idx="1111">
                  <c:v>131.15</c:v>
                </c:pt>
                <c:pt idx="1112">
                  <c:v>131.25</c:v>
                </c:pt>
                <c:pt idx="1113">
                  <c:v>131.35</c:v>
                </c:pt>
                <c:pt idx="1114">
                  <c:v>131.44999999999999</c:v>
                </c:pt>
                <c:pt idx="1115">
                  <c:v>131.55000000000001</c:v>
                </c:pt>
                <c:pt idx="1116">
                  <c:v>131.65</c:v>
                </c:pt>
                <c:pt idx="1117">
                  <c:v>131.75</c:v>
                </c:pt>
                <c:pt idx="1118">
                  <c:v>131.85</c:v>
                </c:pt>
                <c:pt idx="1119">
                  <c:v>131.94999999999999</c:v>
                </c:pt>
                <c:pt idx="1120">
                  <c:v>132.05000000000001</c:v>
                </c:pt>
                <c:pt idx="1121">
                  <c:v>132.15</c:v>
                </c:pt>
                <c:pt idx="1122">
                  <c:v>132.25</c:v>
                </c:pt>
                <c:pt idx="1123">
                  <c:v>132.35</c:v>
                </c:pt>
                <c:pt idx="1124">
                  <c:v>132.44999999999999</c:v>
                </c:pt>
                <c:pt idx="1125">
                  <c:v>132.55000000000001</c:v>
                </c:pt>
                <c:pt idx="1126">
                  <c:v>132.65</c:v>
                </c:pt>
                <c:pt idx="1127">
                  <c:v>132.75</c:v>
                </c:pt>
                <c:pt idx="1128">
                  <c:v>132.85</c:v>
                </c:pt>
                <c:pt idx="1129">
                  <c:v>132.94999999999999</c:v>
                </c:pt>
                <c:pt idx="1130">
                  <c:v>133.05000000000001</c:v>
                </c:pt>
                <c:pt idx="1131">
                  <c:v>133.15</c:v>
                </c:pt>
                <c:pt idx="1132">
                  <c:v>133.25</c:v>
                </c:pt>
                <c:pt idx="1133">
                  <c:v>133.35</c:v>
                </c:pt>
                <c:pt idx="1134">
                  <c:v>133.44999999999999</c:v>
                </c:pt>
                <c:pt idx="1135">
                  <c:v>133.55000000000001</c:v>
                </c:pt>
                <c:pt idx="1136">
                  <c:v>133.65</c:v>
                </c:pt>
                <c:pt idx="1137">
                  <c:v>133.75</c:v>
                </c:pt>
                <c:pt idx="1138">
                  <c:v>133.85</c:v>
                </c:pt>
                <c:pt idx="1139">
                  <c:v>133.94999999999999</c:v>
                </c:pt>
                <c:pt idx="1140">
                  <c:v>134.05000000000001</c:v>
                </c:pt>
                <c:pt idx="1141">
                  <c:v>134.15</c:v>
                </c:pt>
                <c:pt idx="1142">
                  <c:v>134.25</c:v>
                </c:pt>
                <c:pt idx="1143">
                  <c:v>134.35</c:v>
                </c:pt>
                <c:pt idx="1144">
                  <c:v>134.44999999999999</c:v>
                </c:pt>
                <c:pt idx="1145">
                  <c:v>134.55000000000001</c:v>
                </c:pt>
                <c:pt idx="1146">
                  <c:v>134.65</c:v>
                </c:pt>
                <c:pt idx="1147">
                  <c:v>134.75</c:v>
                </c:pt>
                <c:pt idx="1148">
                  <c:v>134.85</c:v>
                </c:pt>
                <c:pt idx="1149">
                  <c:v>134.94999999999999</c:v>
                </c:pt>
                <c:pt idx="1150">
                  <c:v>135.05000000000001</c:v>
                </c:pt>
                <c:pt idx="1151">
                  <c:v>135.15</c:v>
                </c:pt>
                <c:pt idx="1152">
                  <c:v>135.25</c:v>
                </c:pt>
                <c:pt idx="1153">
                  <c:v>135.35</c:v>
                </c:pt>
                <c:pt idx="1154">
                  <c:v>135.44999999999999</c:v>
                </c:pt>
                <c:pt idx="1155">
                  <c:v>135.55000000000001</c:v>
                </c:pt>
                <c:pt idx="1156">
                  <c:v>135.65</c:v>
                </c:pt>
                <c:pt idx="1157">
                  <c:v>135.75</c:v>
                </c:pt>
                <c:pt idx="1158">
                  <c:v>135.85</c:v>
                </c:pt>
                <c:pt idx="1159">
                  <c:v>135.94999999999999</c:v>
                </c:pt>
                <c:pt idx="1160">
                  <c:v>136.05000000000001</c:v>
                </c:pt>
                <c:pt idx="1161">
                  <c:v>136.15</c:v>
                </c:pt>
                <c:pt idx="1162">
                  <c:v>136.25</c:v>
                </c:pt>
                <c:pt idx="1163">
                  <c:v>136.35</c:v>
                </c:pt>
                <c:pt idx="1164">
                  <c:v>136.44999999999999</c:v>
                </c:pt>
                <c:pt idx="1165">
                  <c:v>136.55000000000001</c:v>
                </c:pt>
                <c:pt idx="1166">
                  <c:v>136.65</c:v>
                </c:pt>
                <c:pt idx="1167">
                  <c:v>136.75</c:v>
                </c:pt>
                <c:pt idx="1168">
                  <c:v>136.85</c:v>
                </c:pt>
                <c:pt idx="1169">
                  <c:v>136.94999999999999</c:v>
                </c:pt>
                <c:pt idx="1170">
                  <c:v>137.05000000000001</c:v>
                </c:pt>
                <c:pt idx="1171">
                  <c:v>137.15</c:v>
                </c:pt>
                <c:pt idx="1172">
                  <c:v>137.25</c:v>
                </c:pt>
                <c:pt idx="1173">
                  <c:v>137.35</c:v>
                </c:pt>
                <c:pt idx="1174">
                  <c:v>137.44999999999999</c:v>
                </c:pt>
                <c:pt idx="1175">
                  <c:v>137.55000000000001</c:v>
                </c:pt>
                <c:pt idx="1176">
                  <c:v>137.65</c:v>
                </c:pt>
                <c:pt idx="1177">
                  <c:v>137.75</c:v>
                </c:pt>
                <c:pt idx="1178">
                  <c:v>137.85</c:v>
                </c:pt>
                <c:pt idx="1179">
                  <c:v>137.94999999999999</c:v>
                </c:pt>
                <c:pt idx="1180">
                  <c:v>138.05000000000001</c:v>
                </c:pt>
                <c:pt idx="1181">
                  <c:v>138.15</c:v>
                </c:pt>
                <c:pt idx="1182">
                  <c:v>138.25</c:v>
                </c:pt>
                <c:pt idx="1183">
                  <c:v>138.35</c:v>
                </c:pt>
                <c:pt idx="1184">
                  <c:v>138.44999999999999</c:v>
                </c:pt>
                <c:pt idx="1185">
                  <c:v>138.55000000000001</c:v>
                </c:pt>
                <c:pt idx="1186">
                  <c:v>138.65</c:v>
                </c:pt>
                <c:pt idx="1187">
                  <c:v>138.75</c:v>
                </c:pt>
                <c:pt idx="1188">
                  <c:v>138.85</c:v>
                </c:pt>
                <c:pt idx="1189">
                  <c:v>138.94999999999999</c:v>
                </c:pt>
                <c:pt idx="1190">
                  <c:v>139.05000000000001</c:v>
                </c:pt>
                <c:pt idx="1191">
                  <c:v>139.15</c:v>
                </c:pt>
                <c:pt idx="1192">
                  <c:v>139.25</c:v>
                </c:pt>
                <c:pt idx="1193">
                  <c:v>139.35</c:v>
                </c:pt>
                <c:pt idx="1194">
                  <c:v>139.44999999999999</c:v>
                </c:pt>
                <c:pt idx="1195">
                  <c:v>139.55000000000001</c:v>
                </c:pt>
                <c:pt idx="1196">
                  <c:v>139.65</c:v>
                </c:pt>
                <c:pt idx="1197">
                  <c:v>139.75</c:v>
                </c:pt>
                <c:pt idx="1198">
                  <c:v>139.85</c:v>
                </c:pt>
                <c:pt idx="1199">
                  <c:v>139.94999999999999</c:v>
                </c:pt>
                <c:pt idx="1200">
                  <c:v>140.05000000000001</c:v>
                </c:pt>
                <c:pt idx="1201">
                  <c:v>140.15</c:v>
                </c:pt>
                <c:pt idx="1202">
                  <c:v>140.25</c:v>
                </c:pt>
                <c:pt idx="1203">
                  <c:v>140.35</c:v>
                </c:pt>
                <c:pt idx="1204">
                  <c:v>140.44999999999999</c:v>
                </c:pt>
                <c:pt idx="1205">
                  <c:v>140.55000000000001</c:v>
                </c:pt>
                <c:pt idx="1206">
                  <c:v>140.65</c:v>
                </c:pt>
                <c:pt idx="1207">
                  <c:v>140.75</c:v>
                </c:pt>
                <c:pt idx="1208">
                  <c:v>140.85</c:v>
                </c:pt>
                <c:pt idx="1209">
                  <c:v>140.94999999999999</c:v>
                </c:pt>
                <c:pt idx="1210">
                  <c:v>141.05000000000001</c:v>
                </c:pt>
                <c:pt idx="1211">
                  <c:v>141.15</c:v>
                </c:pt>
                <c:pt idx="1212">
                  <c:v>141.25</c:v>
                </c:pt>
                <c:pt idx="1213">
                  <c:v>141.35</c:v>
                </c:pt>
                <c:pt idx="1214">
                  <c:v>141.44999999999999</c:v>
                </c:pt>
                <c:pt idx="1215">
                  <c:v>141.55000000000001</c:v>
                </c:pt>
                <c:pt idx="1216">
                  <c:v>141.65</c:v>
                </c:pt>
                <c:pt idx="1217">
                  <c:v>141.75</c:v>
                </c:pt>
                <c:pt idx="1218">
                  <c:v>141.85</c:v>
                </c:pt>
                <c:pt idx="1219">
                  <c:v>141.94999999999999</c:v>
                </c:pt>
                <c:pt idx="1220">
                  <c:v>142.05000000000001</c:v>
                </c:pt>
                <c:pt idx="1221">
                  <c:v>142.15</c:v>
                </c:pt>
                <c:pt idx="1222">
                  <c:v>142.25</c:v>
                </c:pt>
                <c:pt idx="1223">
                  <c:v>142.35</c:v>
                </c:pt>
                <c:pt idx="1224">
                  <c:v>142.44999999999999</c:v>
                </c:pt>
                <c:pt idx="1225">
                  <c:v>142.55000000000001</c:v>
                </c:pt>
                <c:pt idx="1226">
                  <c:v>142.65</c:v>
                </c:pt>
                <c:pt idx="1227">
                  <c:v>142.75</c:v>
                </c:pt>
                <c:pt idx="1228">
                  <c:v>142.85</c:v>
                </c:pt>
                <c:pt idx="1229">
                  <c:v>142.94999999999999</c:v>
                </c:pt>
                <c:pt idx="1230">
                  <c:v>143.05000000000001</c:v>
                </c:pt>
                <c:pt idx="1231">
                  <c:v>143.15</c:v>
                </c:pt>
                <c:pt idx="1232">
                  <c:v>143.25</c:v>
                </c:pt>
                <c:pt idx="1233">
                  <c:v>143.35</c:v>
                </c:pt>
                <c:pt idx="1234">
                  <c:v>143.44999999999999</c:v>
                </c:pt>
                <c:pt idx="1235">
                  <c:v>143.55000000000001</c:v>
                </c:pt>
                <c:pt idx="1236">
                  <c:v>143.65</c:v>
                </c:pt>
                <c:pt idx="1237">
                  <c:v>143.75</c:v>
                </c:pt>
                <c:pt idx="1238">
                  <c:v>143.85</c:v>
                </c:pt>
                <c:pt idx="1239">
                  <c:v>143.94999999999999</c:v>
                </c:pt>
                <c:pt idx="1240">
                  <c:v>144.05000000000001</c:v>
                </c:pt>
                <c:pt idx="1241">
                  <c:v>144.15</c:v>
                </c:pt>
                <c:pt idx="1242">
                  <c:v>144.25</c:v>
                </c:pt>
                <c:pt idx="1243">
                  <c:v>144.35</c:v>
                </c:pt>
                <c:pt idx="1244">
                  <c:v>144.44999999999999</c:v>
                </c:pt>
                <c:pt idx="1245">
                  <c:v>144.55000000000001</c:v>
                </c:pt>
                <c:pt idx="1246">
                  <c:v>144.65</c:v>
                </c:pt>
                <c:pt idx="1247">
                  <c:v>144.75</c:v>
                </c:pt>
                <c:pt idx="1248">
                  <c:v>144.85</c:v>
                </c:pt>
                <c:pt idx="1249">
                  <c:v>144.94999999999999</c:v>
                </c:pt>
                <c:pt idx="1250">
                  <c:v>145.05000000000001</c:v>
                </c:pt>
                <c:pt idx="1251">
                  <c:v>145.15</c:v>
                </c:pt>
                <c:pt idx="1252">
                  <c:v>145.25</c:v>
                </c:pt>
                <c:pt idx="1253">
                  <c:v>145.35</c:v>
                </c:pt>
                <c:pt idx="1254">
                  <c:v>145.44999999999999</c:v>
                </c:pt>
                <c:pt idx="1255">
                  <c:v>145.55000000000001</c:v>
                </c:pt>
                <c:pt idx="1256">
                  <c:v>145.65</c:v>
                </c:pt>
                <c:pt idx="1257">
                  <c:v>145.75</c:v>
                </c:pt>
                <c:pt idx="1258">
                  <c:v>145.85</c:v>
                </c:pt>
                <c:pt idx="1259">
                  <c:v>145.94999999999999</c:v>
                </c:pt>
                <c:pt idx="1260">
                  <c:v>146.05000000000001</c:v>
                </c:pt>
                <c:pt idx="1261">
                  <c:v>146.15</c:v>
                </c:pt>
                <c:pt idx="1262">
                  <c:v>146.25</c:v>
                </c:pt>
                <c:pt idx="1263">
                  <c:v>146.35</c:v>
                </c:pt>
                <c:pt idx="1264">
                  <c:v>146.44999999999999</c:v>
                </c:pt>
                <c:pt idx="1265">
                  <c:v>146.55000000000001</c:v>
                </c:pt>
                <c:pt idx="1266">
                  <c:v>146.65</c:v>
                </c:pt>
                <c:pt idx="1267">
                  <c:v>146.75</c:v>
                </c:pt>
                <c:pt idx="1268">
                  <c:v>146.85</c:v>
                </c:pt>
                <c:pt idx="1269">
                  <c:v>146.94999999999999</c:v>
                </c:pt>
                <c:pt idx="1270">
                  <c:v>147.05000000000001</c:v>
                </c:pt>
                <c:pt idx="1271">
                  <c:v>147.15</c:v>
                </c:pt>
                <c:pt idx="1272">
                  <c:v>147.25</c:v>
                </c:pt>
                <c:pt idx="1273">
                  <c:v>147.35</c:v>
                </c:pt>
                <c:pt idx="1274">
                  <c:v>147.44999999999999</c:v>
                </c:pt>
                <c:pt idx="1275">
                  <c:v>147.55000000000001</c:v>
                </c:pt>
                <c:pt idx="1276">
                  <c:v>147.65</c:v>
                </c:pt>
                <c:pt idx="1277">
                  <c:v>147.75</c:v>
                </c:pt>
                <c:pt idx="1278">
                  <c:v>147.85</c:v>
                </c:pt>
                <c:pt idx="1279">
                  <c:v>147.94999999999999</c:v>
                </c:pt>
                <c:pt idx="1280">
                  <c:v>148.05000000000001</c:v>
                </c:pt>
                <c:pt idx="1281">
                  <c:v>148.15</c:v>
                </c:pt>
                <c:pt idx="1282">
                  <c:v>148.25</c:v>
                </c:pt>
                <c:pt idx="1283">
                  <c:v>148.35</c:v>
                </c:pt>
                <c:pt idx="1284">
                  <c:v>148.44999999999999</c:v>
                </c:pt>
                <c:pt idx="1285">
                  <c:v>148.55000000000001</c:v>
                </c:pt>
                <c:pt idx="1286">
                  <c:v>148.65</c:v>
                </c:pt>
                <c:pt idx="1287">
                  <c:v>148.75</c:v>
                </c:pt>
                <c:pt idx="1288">
                  <c:v>148.85</c:v>
                </c:pt>
                <c:pt idx="1289">
                  <c:v>148.94999999999999</c:v>
                </c:pt>
                <c:pt idx="1290">
                  <c:v>149.05000000000001</c:v>
                </c:pt>
                <c:pt idx="1291">
                  <c:v>149.15</c:v>
                </c:pt>
                <c:pt idx="1292">
                  <c:v>149.25</c:v>
                </c:pt>
                <c:pt idx="1293">
                  <c:v>149.35</c:v>
                </c:pt>
                <c:pt idx="1294">
                  <c:v>149.44999999999999</c:v>
                </c:pt>
                <c:pt idx="1295">
                  <c:v>149.55000000000001</c:v>
                </c:pt>
                <c:pt idx="1296">
                  <c:v>149.65</c:v>
                </c:pt>
                <c:pt idx="1297">
                  <c:v>149.75</c:v>
                </c:pt>
                <c:pt idx="1298">
                  <c:v>149.85</c:v>
                </c:pt>
                <c:pt idx="1299">
                  <c:v>149.94999999999999</c:v>
                </c:pt>
                <c:pt idx="1300">
                  <c:v>150.05000000000001</c:v>
                </c:pt>
              </c:numCache>
            </c:numRef>
          </c:xVal>
          <c:yVal>
            <c:numRef>
              <c:f>Sheet1!$J$2:$J$1302</c:f>
              <c:numCache>
                <c:formatCode>General</c:formatCode>
                <c:ptCount val="13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0</c:v>
                </c:pt>
                <c:pt idx="84">
                  <c:v>0</c:v>
                </c:pt>
                <c:pt idx="85">
                  <c:v>0</c:v>
                </c:pt>
                <c:pt idx="86">
                  <c:v>1.0000000000000001E-5</c:v>
                </c:pt>
                <c:pt idx="87">
                  <c:v>6.4000000000000005E-4</c:v>
                </c:pt>
                <c:pt idx="88">
                  <c:v>7.8899999999999994E-3</c:v>
                </c:pt>
                <c:pt idx="89">
                  <c:v>4.1570000000000003E-2</c:v>
                </c:pt>
                <c:pt idx="90">
                  <c:v>0.15107000000000001</c:v>
                </c:pt>
                <c:pt idx="91">
                  <c:v>0.38151000000000002</c:v>
                </c:pt>
                <c:pt idx="92">
                  <c:v>0.75148000000000004</c:v>
                </c:pt>
                <c:pt idx="93">
                  <c:v>1.1909000000000001</c:v>
                </c:pt>
                <c:pt idx="94">
                  <c:v>1.6094200000000001</c:v>
                </c:pt>
                <c:pt idx="95">
                  <c:v>1.9275500000000001</c:v>
                </c:pt>
                <c:pt idx="96">
                  <c:v>2.10954</c:v>
                </c:pt>
                <c:pt idx="97">
                  <c:v>2.14534</c:v>
                </c:pt>
                <c:pt idx="98">
                  <c:v>2.0699200000000002</c:v>
                </c:pt>
                <c:pt idx="99">
                  <c:v>1.95695</c:v>
                </c:pt>
                <c:pt idx="100">
                  <c:v>1.82552</c:v>
                </c:pt>
                <c:pt idx="101">
                  <c:v>1.7299</c:v>
                </c:pt>
                <c:pt idx="102">
                  <c:v>1.66598</c:v>
                </c:pt>
                <c:pt idx="103">
                  <c:v>1.61287</c:v>
                </c:pt>
                <c:pt idx="104">
                  <c:v>1.5611999999999999</c:v>
                </c:pt>
                <c:pt idx="105">
                  <c:v>1.4688300000000001</c:v>
                </c:pt>
                <c:pt idx="106">
                  <c:v>1.3644499999999999</c:v>
                </c:pt>
                <c:pt idx="107">
                  <c:v>1.2688200000000001</c:v>
                </c:pt>
                <c:pt idx="108">
                  <c:v>1.16909</c:v>
                </c:pt>
                <c:pt idx="109">
                  <c:v>1.08619</c:v>
                </c:pt>
                <c:pt idx="110">
                  <c:v>1.01972</c:v>
                </c:pt>
                <c:pt idx="111">
                  <c:v>0.94411</c:v>
                </c:pt>
                <c:pt idx="112">
                  <c:v>0.87543000000000004</c:v>
                </c:pt>
                <c:pt idx="113">
                  <c:v>0.80254999999999999</c:v>
                </c:pt>
                <c:pt idx="114">
                  <c:v>0.73021000000000003</c:v>
                </c:pt>
                <c:pt idx="115">
                  <c:v>0.64705000000000001</c:v>
                </c:pt>
                <c:pt idx="116">
                  <c:v>0.57542000000000004</c:v>
                </c:pt>
                <c:pt idx="117">
                  <c:v>0.51022000000000001</c:v>
                </c:pt>
                <c:pt idx="118">
                  <c:v>0.45455000000000001</c:v>
                </c:pt>
                <c:pt idx="119">
                  <c:v>0.40920000000000001</c:v>
                </c:pt>
                <c:pt idx="120">
                  <c:v>0.37025999999999998</c:v>
                </c:pt>
                <c:pt idx="121">
                  <c:v>0.34355999999999998</c:v>
                </c:pt>
                <c:pt idx="122">
                  <c:v>0.32940999999999998</c:v>
                </c:pt>
                <c:pt idx="123">
                  <c:v>0.31528</c:v>
                </c:pt>
                <c:pt idx="124">
                  <c:v>0.31157000000000001</c:v>
                </c:pt>
                <c:pt idx="125">
                  <c:v>0.31273000000000001</c:v>
                </c:pt>
                <c:pt idx="126">
                  <c:v>0.32088</c:v>
                </c:pt>
                <c:pt idx="127">
                  <c:v>0.34117999999999998</c:v>
                </c:pt>
                <c:pt idx="128">
                  <c:v>0.36997000000000002</c:v>
                </c:pt>
                <c:pt idx="129">
                  <c:v>0.40300999999999998</c:v>
                </c:pt>
                <c:pt idx="130">
                  <c:v>0.45035999999999998</c:v>
                </c:pt>
                <c:pt idx="131">
                  <c:v>0.49915999999999999</c:v>
                </c:pt>
                <c:pt idx="132">
                  <c:v>0.55728999999999995</c:v>
                </c:pt>
                <c:pt idx="133">
                  <c:v>0.61826999999999999</c:v>
                </c:pt>
                <c:pt idx="134">
                  <c:v>0.68523000000000001</c:v>
                </c:pt>
                <c:pt idx="135">
                  <c:v>0.75780999999999998</c:v>
                </c:pt>
                <c:pt idx="136">
                  <c:v>0.81984999999999997</c:v>
                </c:pt>
                <c:pt idx="137">
                  <c:v>0.88707999999999998</c:v>
                </c:pt>
                <c:pt idx="138">
                  <c:v>0.92979000000000001</c:v>
                </c:pt>
                <c:pt idx="139">
                  <c:v>0.97635000000000005</c:v>
                </c:pt>
                <c:pt idx="140">
                  <c:v>1.0003599999999999</c:v>
                </c:pt>
                <c:pt idx="141">
                  <c:v>1.0464199999999999</c:v>
                </c:pt>
                <c:pt idx="142">
                  <c:v>1.0517099999999999</c:v>
                </c:pt>
                <c:pt idx="143">
                  <c:v>1.0636399999999999</c:v>
                </c:pt>
                <c:pt idx="144">
                  <c:v>1.0794699999999999</c:v>
                </c:pt>
                <c:pt idx="145">
                  <c:v>1.0735699999999999</c:v>
                </c:pt>
                <c:pt idx="146">
                  <c:v>1.0581400000000001</c:v>
                </c:pt>
                <c:pt idx="147">
                  <c:v>1.04817</c:v>
                </c:pt>
                <c:pt idx="148">
                  <c:v>1.0332699999999999</c:v>
                </c:pt>
                <c:pt idx="149">
                  <c:v>1.0151699999999999</c:v>
                </c:pt>
                <c:pt idx="150">
                  <c:v>0.99189000000000005</c:v>
                </c:pt>
                <c:pt idx="151">
                  <c:v>0.97026999999999997</c:v>
                </c:pt>
                <c:pt idx="152">
                  <c:v>0.94594</c:v>
                </c:pt>
                <c:pt idx="153">
                  <c:v>0.91413999999999995</c:v>
                </c:pt>
                <c:pt idx="154">
                  <c:v>0.88632</c:v>
                </c:pt>
                <c:pt idx="155">
                  <c:v>0.86097000000000001</c:v>
                </c:pt>
                <c:pt idx="156">
                  <c:v>0.83758999999999995</c:v>
                </c:pt>
                <c:pt idx="157">
                  <c:v>0.80786999999999998</c:v>
                </c:pt>
                <c:pt idx="158">
                  <c:v>0.77466000000000002</c:v>
                </c:pt>
                <c:pt idx="159">
                  <c:v>0.75248000000000004</c:v>
                </c:pt>
                <c:pt idx="160">
                  <c:v>0.72736999999999996</c:v>
                </c:pt>
                <c:pt idx="161">
                  <c:v>0.71111000000000002</c:v>
                </c:pt>
                <c:pt idx="162">
                  <c:v>0.68984000000000001</c:v>
                </c:pt>
                <c:pt idx="163">
                  <c:v>0.67042999999999997</c:v>
                </c:pt>
                <c:pt idx="164">
                  <c:v>0.65005000000000002</c:v>
                </c:pt>
                <c:pt idx="165">
                  <c:v>0.63968999999999998</c:v>
                </c:pt>
                <c:pt idx="166">
                  <c:v>0.62621000000000004</c:v>
                </c:pt>
                <c:pt idx="167">
                  <c:v>0.61209000000000002</c:v>
                </c:pt>
                <c:pt idx="168">
                  <c:v>0.60801000000000005</c:v>
                </c:pt>
                <c:pt idx="169">
                  <c:v>0.60333000000000003</c:v>
                </c:pt>
                <c:pt idx="170">
                  <c:v>0.60372999999999999</c:v>
                </c:pt>
                <c:pt idx="171">
                  <c:v>0.60641999999999996</c:v>
                </c:pt>
                <c:pt idx="172">
                  <c:v>0.60531999999999997</c:v>
                </c:pt>
                <c:pt idx="173">
                  <c:v>0.61807000000000001</c:v>
                </c:pt>
                <c:pt idx="174">
                  <c:v>0.61928000000000005</c:v>
                </c:pt>
                <c:pt idx="175">
                  <c:v>0.62956000000000001</c:v>
                </c:pt>
                <c:pt idx="176">
                  <c:v>0.64824000000000004</c:v>
                </c:pt>
                <c:pt idx="177">
                  <c:v>0.66096999999999995</c:v>
                </c:pt>
                <c:pt idx="178">
                  <c:v>0.67181999999999997</c:v>
                </c:pt>
                <c:pt idx="179">
                  <c:v>0.69144000000000005</c:v>
                </c:pt>
                <c:pt idx="180">
                  <c:v>0.71272999999999997</c:v>
                </c:pt>
                <c:pt idx="181">
                  <c:v>0.72840000000000005</c:v>
                </c:pt>
                <c:pt idx="182">
                  <c:v>0.74470999999999998</c:v>
                </c:pt>
                <c:pt idx="183">
                  <c:v>0.76739999999999997</c:v>
                </c:pt>
                <c:pt idx="184">
                  <c:v>0.78702000000000005</c:v>
                </c:pt>
                <c:pt idx="185">
                  <c:v>0.81045</c:v>
                </c:pt>
                <c:pt idx="186">
                  <c:v>0.82111000000000001</c:v>
                </c:pt>
                <c:pt idx="187">
                  <c:v>0.83775999999999995</c:v>
                </c:pt>
                <c:pt idx="188">
                  <c:v>0.85279000000000005</c:v>
                </c:pt>
                <c:pt idx="189">
                  <c:v>0.85982000000000003</c:v>
                </c:pt>
                <c:pt idx="190">
                  <c:v>0.86414000000000002</c:v>
                </c:pt>
                <c:pt idx="191">
                  <c:v>0.87395999999999996</c:v>
                </c:pt>
                <c:pt idx="192">
                  <c:v>0.87739999999999996</c:v>
                </c:pt>
                <c:pt idx="193">
                  <c:v>0.87697000000000003</c:v>
                </c:pt>
                <c:pt idx="194">
                  <c:v>0.88048000000000004</c:v>
                </c:pt>
                <c:pt idx="195">
                  <c:v>0.88049999999999995</c:v>
                </c:pt>
                <c:pt idx="196">
                  <c:v>0.86297999999999997</c:v>
                </c:pt>
                <c:pt idx="197">
                  <c:v>0.86660000000000004</c:v>
                </c:pt>
                <c:pt idx="198">
                  <c:v>0.84691000000000005</c:v>
                </c:pt>
                <c:pt idx="199">
                  <c:v>0.85077999999999998</c:v>
                </c:pt>
                <c:pt idx="200">
                  <c:v>0.83653</c:v>
                </c:pt>
                <c:pt idx="201">
                  <c:v>0.82640000000000002</c:v>
                </c:pt>
                <c:pt idx="202">
                  <c:v>0.81294999999999995</c:v>
                </c:pt>
                <c:pt idx="203">
                  <c:v>0.80993999999999999</c:v>
                </c:pt>
                <c:pt idx="204">
                  <c:v>0.79573000000000005</c:v>
                </c:pt>
                <c:pt idx="205">
                  <c:v>0.78380000000000005</c:v>
                </c:pt>
                <c:pt idx="206">
                  <c:v>0.76922000000000001</c:v>
                </c:pt>
                <c:pt idx="207">
                  <c:v>0.76537999999999995</c:v>
                </c:pt>
                <c:pt idx="208">
                  <c:v>0.75529999999999997</c:v>
                </c:pt>
                <c:pt idx="209">
                  <c:v>0.74943000000000004</c:v>
                </c:pt>
                <c:pt idx="210">
                  <c:v>0.73990999999999996</c:v>
                </c:pt>
                <c:pt idx="211">
                  <c:v>0.73358000000000001</c:v>
                </c:pt>
                <c:pt idx="212">
                  <c:v>0.73019999999999996</c:v>
                </c:pt>
                <c:pt idx="213">
                  <c:v>0.72524</c:v>
                </c:pt>
                <c:pt idx="214">
                  <c:v>0.72014999999999996</c:v>
                </c:pt>
                <c:pt idx="215">
                  <c:v>0.71614999999999995</c:v>
                </c:pt>
                <c:pt idx="216">
                  <c:v>0.71825000000000006</c:v>
                </c:pt>
                <c:pt idx="217">
                  <c:v>0.71326000000000001</c:v>
                </c:pt>
                <c:pt idx="218">
                  <c:v>0.71940999999999999</c:v>
                </c:pt>
                <c:pt idx="219">
                  <c:v>0.71379999999999999</c:v>
                </c:pt>
                <c:pt idx="220">
                  <c:v>0.71179000000000003</c:v>
                </c:pt>
                <c:pt idx="221">
                  <c:v>0.71841999999999995</c:v>
                </c:pt>
                <c:pt idx="222">
                  <c:v>0.72394000000000003</c:v>
                </c:pt>
                <c:pt idx="223">
                  <c:v>0.72553999999999996</c:v>
                </c:pt>
                <c:pt idx="224">
                  <c:v>0.72865999999999997</c:v>
                </c:pt>
                <c:pt idx="225">
                  <c:v>0.73709999999999998</c:v>
                </c:pt>
                <c:pt idx="226">
                  <c:v>0.74700999999999995</c:v>
                </c:pt>
                <c:pt idx="227">
                  <c:v>0.75256000000000001</c:v>
                </c:pt>
                <c:pt idx="228">
                  <c:v>0.75058000000000002</c:v>
                </c:pt>
                <c:pt idx="229">
                  <c:v>0.76121000000000005</c:v>
                </c:pt>
                <c:pt idx="230">
                  <c:v>0.76788999999999996</c:v>
                </c:pt>
                <c:pt idx="231">
                  <c:v>0.77359</c:v>
                </c:pt>
                <c:pt idx="232">
                  <c:v>0.78234999999999999</c:v>
                </c:pt>
                <c:pt idx="233">
                  <c:v>0.78722000000000003</c:v>
                </c:pt>
                <c:pt idx="234">
                  <c:v>0.78937999999999997</c:v>
                </c:pt>
                <c:pt idx="235">
                  <c:v>0.79523999999999995</c:v>
                </c:pt>
                <c:pt idx="236">
                  <c:v>0.79525999999999997</c:v>
                </c:pt>
                <c:pt idx="237">
                  <c:v>0.79308999999999996</c:v>
                </c:pt>
                <c:pt idx="238">
                  <c:v>0.79842999999999997</c:v>
                </c:pt>
                <c:pt idx="239">
                  <c:v>0.79605000000000004</c:v>
                </c:pt>
                <c:pt idx="240">
                  <c:v>0.79779999999999995</c:v>
                </c:pt>
                <c:pt idx="241">
                  <c:v>0.79527000000000003</c:v>
                </c:pt>
                <c:pt idx="242">
                  <c:v>0.79727000000000003</c:v>
                </c:pt>
                <c:pt idx="243">
                  <c:v>0.80362</c:v>
                </c:pt>
                <c:pt idx="244">
                  <c:v>0.79259000000000002</c:v>
                </c:pt>
                <c:pt idx="245">
                  <c:v>0.79469000000000001</c:v>
                </c:pt>
                <c:pt idx="246">
                  <c:v>0.78396999999999994</c:v>
                </c:pt>
                <c:pt idx="247">
                  <c:v>0.78791</c:v>
                </c:pt>
                <c:pt idx="248">
                  <c:v>0.78054000000000001</c:v>
                </c:pt>
                <c:pt idx="249">
                  <c:v>0.77437</c:v>
                </c:pt>
                <c:pt idx="250">
                  <c:v>0.76936000000000004</c:v>
                </c:pt>
                <c:pt idx="251">
                  <c:v>0.76451999999999998</c:v>
                </c:pt>
                <c:pt idx="252">
                  <c:v>0.75602000000000003</c:v>
                </c:pt>
                <c:pt idx="253">
                  <c:v>0.74797000000000002</c:v>
                </c:pt>
                <c:pt idx="254">
                  <c:v>0.74375999999999998</c:v>
                </c:pt>
                <c:pt idx="255">
                  <c:v>0.73853000000000002</c:v>
                </c:pt>
                <c:pt idx="256">
                  <c:v>0.73272999999999999</c:v>
                </c:pt>
                <c:pt idx="257">
                  <c:v>0.72248999999999997</c:v>
                </c:pt>
                <c:pt idx="258">
                  <c:v>0.72216999999999998</c:v>
                </c:pt>
                <c:pt idx="259">
                  <c:v>0.71562999999999999</c:v>
                </c:pt>
                <c:pt idx="260">
                  <c:v>0.71728999999999998</c:v>
                </c:pt>
                <c:pt idx="261">
                  <c:v>0.71565000000000001</c:v>
                </c:pt>
                <c:pt idx="262">
                  <c:v>0.70989999999999998</c:v>
                </c:pt>
                <c:pt idx="263">
                  <c:v>0.71086000000000005</c:v>
                </c:pt>
                <c:pt idx="264">
                  <c:v>0.71013000000000004</c:v>
                </c:pt>
                <c:pt idx="265">
                  <c:v>0.70879999999999999</c:v>
                </c:pt>
                <c:pt idx="266">
                  <c:v>0.70806999999999998</c:v>
                </c:pt>
                <c:pt idx="267">
                  <c:v>0.71448999999999996</c:v>
                </c:pt>
                <c:pt idx="268">
                  <c:v>0.71565000000000001</c:v>
                </c:pt>
                <c:pt idx="269">
                  <c:v>0.71216999999999997</c:v>
                </c:pt>
                <c:pt idx="270">
                  <c:v>0.71377999999999997</c:v>
                </c:pt>
                <c:pt idx="271">
                  <c:v>0.71079999999999999</c:v>
                </c:pt>
                <c:pt idx="272">
                  <c:v>0.72282000000000002</c:v>
                </c:pt>
                <c:pt idx="273">
                  <c:v>0.71813000000000005</c:v>
                </c:pt>
                <c:pt idx="274">
                  <c:v>0.72851999999999995</c:v>
                </c:pt>
                <c:pt idx="275">
                  <c:v>0.72596000000000005</c:v>
                </c:pt>
                <c:pt idx="276">
                  <c:v>0.72668999999999995</c:v>
                </c:pt>
                <c:pt idx="277">
                  <c:v>0.72023999999999999</c:v>
                </c:pt>
                <c:pt idx="278">
                  <c:v>0.72518000000000005</c:v>
                </c:pt>
                <c:pt idx="279">
                  <c:v>0.72470999999999997</c:v>
                </c:pt>
                <c:pt idx="280">
                  <c:v>0.72558</c:v>
                </c:pt>
                <c:pt idx="281">
                  <c:v>0.73214999999999997</c:v>
                </c:pt>
                <c:pt idx="282">
                  <c:v>0.73567000000000005</c:v>
                </c:pt>
                <c:pt idx="283">
                  <c:v>0.74089000000000005</c:v>
                </c:pt>
                <c:pt idx="284">
                  <c:v>0.73794000000000004</c:v>
                </c:pt>
                <c:pt idx="285">
                  <c:v>0.74882000000000004</c:v>
                </c:pt>
                <c:pt idx="286">
                  <c:v>0.75026000000000004</c:v>
                </c:pt>
                <c:pt idx="287">
                  <c:v>0.74009999999999998</c:v>
                </c:pt>
                <c:pt idx="288">
                  <c:v>0.74268000000000001</c:v>
                </c:pt>
                <c:pt idx="289">
                  <c:v>0.74206000000000005</c:v>
                </c:pt>
                <c:pt idx="290">
                  <c:v>0.74119999999999997</c:v>
                </c:pt>
                <c:pt idx="291">
                  <c:v>0.73850000000000005</c:v>
                </c:pt>
                <c:pt idx="292">
                  <c:v>0.74446999999999997</c:v>
                </c:pt>
                <c:pt idx="293">
                  <c:v>0.73638999999999999</c:v>
                </c:pt>
                <c:pt idx="294">
                  <c:v>0.73350000000000004</c:v>
                </c:pt>
                <c:pt idx="295">
                  <c:v>0.73643999999999998</c:v>
                </c:pt>
                <c:pt idx="296">
                  <c:v>0.74087000000000003</c:v>
                </c:pt>
                <c:pt idx="297">
                  <c:v>0.73628000000000005</c:v>
                </c:pt>
                <c:pt idx="298">
                  <c:v>0.73096000000000005</c:v>
                </c:pt>
                <c:pt idx="299">
                  <c:v>0.73197999999999996</c:v>
                </c:pt>
                <c:pt idx="300">
                  <c:v>0.73280999999999996</c:v>
                </c:pt>
                <c:pt idx="301">
                  <c:v>0.73141999999999996</c:v>
                </c:pt>
                <c:pt idx="302">
                  <c:v>0.72616000000000003</c:v>
                </c:pt>
                <c:pt idx="303">
                  <c:v>0.72565999999999997</c:v>
                </c:pt>
                <c:pt idx="304">
                  <c:v>0.72023999999999999</c:v>
                </c:pt>
                <c:pt idx="305">
                  <c:v>0.72616000000000003</c:v>
                </c:pt>
                <c:pt idx="306">
                  <c:v>0.72692999999999997</c:v>
                </c:pt>
                <c:pt idx="307">
                  <c:v>0.72236999999999996</c:v>
                </c:pt>
                <c:pt idx="308">
                  <c:v>0.72069000000000005</c:v>
                </c:pt>
                <c:pt idx="309">
                  <c:v>0.72890999999999995</c:v>
                </c:pt>
                <c:pt idx="310">
                  <c:v>0.73328000000000004</c:v>
                </c:pt>
                <c:pt idx="311">
                  <c:v>0.73053999999999997</c:v>
                </c:pt>
                <c:pt idx="312">
                  <c:v>0.73058000000000001</c:v>
                </c:pt>
                <c:pt idx="313">
                  <c:v>0.73177999999999999</c:v>
                </c:pt>
                <c:pt idx="314">
                  <c:v>0.73475000000000001</c:v>
                </c:pt>
                <c:pt idx="315">
                  <c:v>0.73553999999999997</c:v>
                </c:pt>
                <c:pt idx="316">
                  <c:v>0.73977999999999999</c:v>
                </c:pt>
                <c:pt idx="317">
                  <c:v>0.74483999999999995</c:v>
                </c:pt>
                <c:pt idx="318">
                  <c:v>0.74697000000000002</c:v>
                </c:pt>
                <c:pt idx="319">
                  <c:v>0.75166999999999995</c:v>
                </c:pt>
                <c:pt idx="320">
                  <c:v>0.74922</c:v>
                </c:pt>
                <c:pt idx="321">
                  <c:v>0.74729000000000001</c:v>
                </c:pt>
                <c:pt idx="322">
                  <c:v>0.74934999999999996</c:v>
                </c:pt>
                <c:pt idx="323">
                  <c:v>0.74638000000000004</c:v>
                </c:pt>
                <c:pt idx="324">
                  <c:v>0.74926999999999999</c:v>
                </c:pt>
                <c:pt idx="325">
                  <c:v>0.75548999999999999</c:v>
                </c:pt>
                <c:pt idx="326">
                  <c:v>0.75617000000000001</c:v>
                </c:pt>
                <c:pt idx="327">
                  <c:v>0.75902000000000003</c:v>
                </c:pt>
                <c:pt idx="328">
                  <c:v>0.75841000000000003</c:v>
                </c:pt>
                <c:pt idx="329">
                  <c:v>0.76402999999999999</c:v>
                </c:pt>
                <c:pt idx="330">
                  <c:v>0.76692000000000005</c:v>
                </c:pt>
                <c:pt idx="331">
                  <c:v>0.76154999999999995</c:v>
                </c:pt>
                <c:pt idx="332">
                  <c:v>0.76802000000000004</c:v>
                </c:pt>
                <c:pt idx="333">
                  <c:v>0.76790000000000003</c:v>
                </c:pt>
                <c:pt idx="334">
                  <c:v>0.77132999999999996</c:v>
                </c:pt>
                <c:pt idx="335">
                  <c:v>0.77407000000000004</c:v>
                </c:pt>
                <c:pt idx="336">
                  <c:v>0.77276</c:v>
                </c:pt>
                <c:pt idx="337">
                  <c:v>0.76754</c:v>
                </c:pt>
                <c:pt idx="338">
                  <c:v>0.77224999999999999</c:v>
                </c:pt>
                <c:pt idx="339">
                  <c:v>0.76749999999999996</c:v>
                </c:pt>
                <c:pt idx="340">
                  <c:v>0.76893999999999996</c:v>
                </c:pt>
                <c:pt idx="341">
                  <c:v>0.76834000000000002</c:v>
                </c:pt>
                <c:pt idx="342">
                  <c:v>0.77085999999999999</c:v>
                </c:pt>
                <c:pt idx="343">
                  <c:v>0.77251999999999998</c:v>
                </c:pt>
                <c:pt idx="344">
                  <c:v>0.76468999999999998</c:v>
                </c:pt>
                <c:pt idx="345">
                  <c:v>0.76195000000000002</c:v>
                </c:pt>
                <c:pt idx="346">
                  <c:v>0.7571</c:v>
                </c:pt>
                <c:pt idx="347">
                  <c:v>0.75863999999999998</c:v>
                </c:pt>
                <c:pt idx="348">
                  <c:v>0.75361999999999996</c:v>
                </c:pt>
                <c:pt idx="349">
                  <c:v>0.74822999999999995</c:v>
                </c:pt>
                <c:pt idx="350">
                  <c:v>0.75231999999999999</c:v>
                </c:pt>
                <c:pt idx="351">
                  <c:v>0.74980000000000002</c:v>
                </c:pt>
                <c:pt idx="352">
                  <c:v>0.75090000000000001</c:v>
                </c:pt>
                <c:pt idx="353">
                  <c:v>0.75631000000000004</c:v>
                </c:pt>
                <c:pt idx="354">
                  <c:v>0.75158000000000003</c:v>
                </c:pt>
                <c:pt idx="355">
                  <c:v>0.74987000000000004</c:v>
                </c:pt>
                <c:pt idx="356">
                  <c:v>0.75282000000000004</c:v>
                </c:pt>
                <c:pt idx="357">
                  <c:v>0.7601</c:v>
                </c:pt>
                <c:pt idx="358">
                  <c:v>0.75222999999999995</c:v>
                </c:pt>
                <c:pt idx="359">
                  <c:v>0.75453999999999999</c:v>
                </c:pt>
                <c:pt idx="360">
                  <c:v>0.74914999999999998</c:v>
                </c:pt>
                <c:pt idx="361">
                  <c:v>0.75061999999999995</c:v>
                </c:pt>
                <c:pt idx="362">
                  <c:v>0.74797999999999998</c:v>
                </c:pt>
                <c:pt idx="363">
                  <c:v>0.74975999999999998</c:v>
                </c:pt>
                <c:pt idx="364">
                  <c:v>0.74790000000000001</c:v>
                </c:pt>
                <c:pt idx="365">
                  <c:v>0.75675000000000003</c:v>
                </c:pt>
                <c:pt idx="366">
                  <c:v>0.74977000000000005</c:v>
                </c:pt>
                <c:pt idx="367">
                  <c:v>0.75329000000000002</c:v>
                </c:pt>
                <c:pt idx="368">
                  <c:v>0.75529000000000002</c:v>
                </c:pt>
                <c:pt idx="369">
                  <c:v>0.75963000000000003</c:v>
                </c:pt>
                <c:pt idx="370">
                  <c:v>0.76166999999999996</c:v>
                </c:pt>
                <c:pt idx="371">
                  <c:v>0.77300999999999997</c:v>
                </c:pt>
                <c:pt idx="372">
                  <c:v>0.76851000000000003</c:v>
                </c:pt>
                <c:pt idx="373">
                  <c:v>0.77798</c:v>
                </c:pt>
                <c:pt idx="374">
                  <c:v>0.77641000000000004</c:v>
                </c:pt>
                <c:pt idx="375">
                  <c:v>0.77478000000000002</c:v>
                </c:pt>
                <c:pt idx="376">
                  <c:v>0.77234000000000003</c:v>
                </c:pt>
                <c:pt idx="377">
                  <c:v>0.77915999999999996</c:v>
                </c:pt>
                <c:pt idx="378">
                  <c:v>0.77851000000000004</c:v>
                </c:pt>
                <c:pt idx="379">
                  <c:v>0.77959000000000001</c:v>
                </c:pt>
                <c:pt idx="380">
                  <c:v>0.78246000000000004</c:v>
                </c:pt>
                <c:pt idx="381">
                  <c:v>0.77817999999999998</c:v>
                </c:pt>
                <c:pt idx="382">
                  <c:v>0.77759</c:v>
                </c:pt>
                <c:pt idx="383">
                  <c:v>0.77576000000000001</c:v>
                </c:pt>
                <c:pt idx="384">
                  <c:v>0.77893999999999997</c:v>
                </c:pt>
                <c:pt idx="385">
                  <c:v>0.77749999999999997</c:v>
                </c:pt>
                <c:pt idx="386">
                  <c:v>0.78117999999999999</c:v>
                </c:pt>
                <c:pt idx="387">
                  <c:v>0.77683000000000002</c:v>
                </c:pt>
                <c:pt idx="388">
                  <c:v>0.78215000000000001</c:v>
                </c:pt>
                <c:pt idx="389">
                  <c:v>0.77702000000000004</c:v>
                </c:pt>
                <c:pt idx="390">
                  <c:v>0.77146999999999999</c:v>
                </c:pt>
                <c:pt idx="391">
                  <c:v>0.77453000000000005</c:v>
                </c:pt>
                <c:pt idx="392">
                  <c:v>0.76588999999999996</c:v>
                </c:pt>
                <c:pt idx="393">
                  <c:v>0.76622999999999997</c:v>
                </c:pt>
                <c:pt idx="394">
                  <c:v>0.77129999999999999</c:v>
                </c:pt>
                <c:pt idx="395">
                  <c:v>0.76803999999999994</c:v>
                </c:pt>
                <c:pt idx="396">
                  <c:v>0.76842999999999995</c:v>
                </c:pt>
                <c:pt idx="397">
                  <c:v>0.77046000000000003</c:v>
                </c:pt>
                <c:pt idx="398">
                  <c:v>0.77095999999999998</c:v>
                </c:pt>
                <c:pt idx="399">
                  <c:v>0.77159999999999995</c:v>
                </c:pt>
                <c:pt idx="400">
                  <c:v>0.77322000000000002</c:v>
                </c:pt>
                <c:pt idx="401">
                  <c:v>0.77505999999999997</c:v>
                </c:pt>
                <c:pt idx="402">
                  <c:v>0.77098</c:v>
                </c:pt>
                <c:pt idx="403">
                  <c:v>0.77932000000000001</c:v>
                </c:pt>
                <c:pt idx="404">
                  <c:v>0.77578000000000003</c:v>
                </c:pt>
                <c:pt idx="405">
                  <c:v>0.77010000000000001</c:v>
                </c:pt>
                <c:pt idx="406">
                  <c:v>0.77793999999999996</c:v>
                </c:pt>
                <c:pt idx="407">
                  <c:v>0.77471000000000001</c:v>
                </c:pt>
                <c:pt idx="408">
                  <c:v>0.78227000000000002</c:v>
                </c:pt>
                <c:pt idx="409">
                  <c:v>0.77405999999999997</c:v>
                </c:pt>
                <c:pt idx="410">
                  <c:v>0.77895999999999999</c:v>
                </c:pt>
                <c:pt idx="411">
                  <c:v>0.78471000000000002</c:v>
                </c:pt>
                <c:pt idx="412">
                  <c:v>0.78356999999999999</c:v>
                </c:pt>
                <c:pt idx="413">
                  <c:v>0.78849999999999998</c:v>
                </c:pt>
                <c:pt idx="414">
                  <c:v>0.78900000000000003</c:v>
                </c:pt>
                <c:pt idx="415">
                  <c:v>0.78924000000000005</c:v>
                </c:pt>
                <c:pt idx="416">
                  <c:v>0.78612000000000004</c:v>
                </c:pt>
                <c:pt idx="417">
                  <c:v>0.78707000000000005</c:v>
                </c:pt>
                <c:pt idx="418">
                  <c:v>0.78598000000000001</c:v>
                </c:pt>
                <c:pt idx="419">
                  <c:v>0.78454000000000002</c:v>
                </c:pt>
                <c:pt idx="420">
                  <c:v>0.78908999999999996</c:v>
                </c:pt>
                <c:pt idx="421">
                  <c:v>0.79256000000000004</c:v>
                </c:pt>
                <c:pt idx="422">
                  <c:v>0.78205000000000002</c:v>
                </c:pt>
                <c:pt idx="423">
                  <c:v>0.79183000000000003</c:v>
                </c:pt>
                <c:pt idx="424">
                  <c:v>0.79510999999999998</c:v>
                </c:pt>
                <c:pt idx="425">
                  <c:v>0.79259000000000002</c:v>
                </c:pt>
                <c:pt idx="426">
                  <c:v>0.79761000000000004</c:v>
                </c:pt>
                <c:pt idx="427">
                  <c:v>0.79112000000000005</c:v>
                </c:pt>
                <c:pt idx="428">
                  <c:v>0.79918</c:v>
                </c:pt>
                <c:pt idx="429">
                  <c:v>0.79325999999999997</c:v>
                </c:pt>
                <c:pt idx="430">
                  <c:v>0.79383000000000004</c:v>
                </c:pt>
                <c:pt idx="431">
                  <c:v>0.80015000000000003</c:v>
                </c:pt>
                <c:pt idx="432">
                  <c:v>0.79315000000000002</c:v>
                </c:pt>
                <c:pt idx="433">
                  <c:v>0.80112000000000005</c:v>
                </c:pt>
                <c:pt idx="434">
                  <c:v>0.79423999999999995</c:v>
                </c:pt>
                <c:pt idx="435">
                  <c:v>0.80269999999999997</c:v>
                </c:pt>
                <c:pt idx="436">
                  <c:v>0.79962</c:v>
                </c:pt>
                <c:pt idx="437">
                  <c:v>0.79976000000000003</c:v>
                </c:pt>
                <c:pt idx="438">
                  <c:v>0.80069000000000001</c:v>
                </c:pt>
                <c:pt idx="439">
                  <c:v>0.79961000000000004</c:v>
                </c:pt>
                <c:pt idx="440">
                  <c:v>0.80240999999999996</c:v>
                </c:pt>
                <c:pt idx="441">
                  <c:v>0.79329000000000005</c:v>
                </c:pt>
                <c:pt idx="442">
                  <c:v>0.79591000000000001</c:v>
                </c:pt>
                <c:pt idx="443">
                  <c:v>0.79396</c:v>
                </c:pt>
                <c:pt idx="444">
                  <c:v>0.79346000000000005</c:v>
                </c:pt>
                <c:pt idx="445">
                  <c:v>0.79656000000000005</c:v>
                </c:pt>
                <c:pt idx="446">
                  <c:v>0.79178999999999999</c:v>
                </c:pt>
                <c:pt idx="447">
                  <c:v>0.79829000000000006</c:v>
                </c:pt>
                <c:pt idx="448">
                  <c:v>0.79113999999999995</c:v>
                </c:pt>
                <c:pt idx="449">
                  <c:v>0.79185000000000005</c:v>
                </c:pt>
                <c:pt idx="450">
                  <c:v>0.78837000000000002</c:v>
                </c:pt>
                <c:pt idx="451">
                  <c:v>0.78586999999999996</c:v>
                </c:pt>
                <c:pt idx="452">
                  <c:v>0.79552</c:v>
                </c:pt>
                <c:pt idx="453">
                  <c:v>0.79339000000000004</c:v>
                </c:pt>
                <c:pt idx="454">
                  <c:v>0.79262999999999995</c:v>
                </c:pt>
                <c:pt idx="455">
                  <c:v>0.79830999999999996</c:v>
                </c:pt>
                <c:pt idx="456">
                  <c:v>0.79518999999999995</c:v>
                </c:pt>
                <c:pt idx="457">
                  <c:v>0.79432000000000003</c:v>
                </c:pt>
                <c:pt idx="458">
                  <c:v>0.79622999999999999</c:v>
                </c:pt>
                <c:pt idx="459">
                  <c:v>0.79718999999999995</c:v>
                </c:pt>
                <c:pt idx="460">
                  <c:v>0.79856000000000005</c:v>
                </c:pt>
                <c:pt idx="461">
                  <c:v>0.79757</c:v>
                </c:pt>
                <c:pt idx="462">
                  <c:v>0.80103999999999997</c:v>
                </c:pt>
                <c:pt idx="463">
                  <c:v>0.79640999999999995</c:v>
                </c:pt>
                <c:pt idx="464">
                  <c:v>0.79613</c:v>
                </c:pt>
                <c:pt idx="465">
                  <c:v>0.79583999999999999</c:v>
                </c:pt>
                <c:pt idx="466">
                  <c:v>0.79091999999999996</c:v>
                </c:pt>
                <c:pt idx="467">
                  <c:v>0.79008999999999996</c:v>
                </c:pt>
                <c:pt idx="468">
                  <c:v>0.79268000000000005</c:v>
                </c:pt>
                <c:pt idx="469">
                  <c:v>0.78954999999999997</c:v>
                </c:pt>
                <c:pt idx="470">
                  <c:v>0.78908999999999996</c:v>
                </c:pt>
                <c:pt idx="471">
                  <c:v>0.78773000000000004</c:v>
                </c:pt>
                <c:pt idx="472">
                  <c:v>0.78974999999999995</c:v>
                </c:pt>
                <c:pt idx="473">
                  <c:v>0.78886000000000001</c:v>
                </c:pt>
                <c:pt idx="474">
                  <c:v>0.78693999999999997</c:v>
                </c:pt>
                <c:pt idx="475">
                  <c:v>0.78530999999999995</c:v>
                </c:pt>
                <c:pt idx="476">
                  <c:v>0.78864999999999996</c:v>
                </c:pt>
                <c:pt idx="477">
                  <c:v>0.79027999999999998</c:v>
                </c:pt>
                <c:pt idx="478">
                  <c:v>0.7923</c:v>
                </c:pt>
                <c:pt idx="479">
                  <c:v>0.79539000000000004</c:v>
                </c:pt>
                <c:pt idx="480">
                  <c:v>0.79417000000000004</c:v>
                </c:pt>
                <c:pt idx="481">
                  <c:v>0.79359999999999997</c:v>
                </c:pt>
                <c:pt idx="482">
                  <c:v>0.79178000000000004</c:v>
                </c:pt>
                <c:pt idx="483">
                  <c:v>0.78874999999999995</c:v>
                </c:pt>
                <c:pt idx="484">
                  <c:v>0.79252</c:v>
                </c:pt>
                <c:pt idx="485">
                  <c:v>0.78922000000000003</c:v>
                </c:pt>
                <c:pt idx="486">
                  <c:v>0.78722000000000003</c:v>
                </c:pt>
                <c:pt idx="487">
                  <c:v>0.78544999999999998</c:v>
                </c:pt>
                <c:pt idx="488">
                  <c:v>0.79147000000000001</c:v>
                </c:pt>
                <c:pt idx="489">
                  <c:v>0.78956999999999999</c:v>
                </c:pt>
                <c:pt idx="490">
                  <c:v>0.78963000000000005</c:v>
                </c:pt>
                <c:pt idx="491">
                  <c:v>0.78832999999999998</c:v>
                </c:pt>
                <c:pt idx="492">
                  <c:v>0.78468000000000004</c:v>
                </c:pt>
                <c:pt idx="493">
                  <c:v>0.78849000000000002</c:v>
                </c:pt>
                <c:pt idx="494">
                  <c:v>0.78186</c:v>
                </c:pt>
                <c:pt idx="495">
                  <c:v>0.78303999999999996</c:v>
                </c:pt>
                <c:pt idx="496">
                  <c:v>0.78747</c:v>
                </c:pt>
                <c:pt idx="497">
                  <c:v>0.78515000000000001</c:v>
                </c:pt>
                <c:pt idx="498">
                  <c:v>0.78046000000000004</c:v>
                </c:pt>
                <c:pt idx="499">
                  <c:v>0.78244000000000002</c:v>
                </c:pt>
                <c:pt idx="500">
                  <c:v>0.78535999999999995</c:v>
                </c:pt>
                <c:pt idx="501">
                  <c:v>0.77956000000000003</c:v>
                </c:pt>
                <c:pt idx="502">
                  <c:v>0.78549000000000002</c:v>
                </c:pt>
                <c:pt idx="503">
                  <c:v>0.77807999999999999</c:v>
                </c:pt>
                <c:pt idx="504">
                  <c:v>0.78081999999999996</c:v>
                </c:pt>
                <c:pt idx="505">
                  <c:v>0.77971999999999997</c:v>
                </c:pt>
                <c:pt idx="506">
                  <c:v>0.78236000000000006</c:v>
                </c:pt>
                <c:pt idx="507">
                  <c:v>0.78066000000000002</c:v>
                </c:pt>
                <c:pt idx="508">
                  <c:v>0.78271000000000002</c:v>
                </c:pt>
                <c:pt idx="509">
                  <c:v>0.78639000000000003</c:v>
                </c:pt>
                <c:pt idx="510">
                  <c:v>0.77942</c:v>
                </c:pt>
                <c:pt idx="511">
                  <c:v>0.78283000000000003</c:v>
                </c:pt>
                <c:pt idx="512">
                  <c:v>0.78422000000000003</c:v>
                </c:pt>
                <c:pt idx="513">
                  <c:v>0.77693999999999996</c:v>
                </c:pt>
                <c:pt idx="514">
                  <c:v>0.77388999999999997</c:v>
                </c:pt>
                <c:pt idx="515">
                  <c:v>0.77683999999999997</c:v>
                </c:pt>
                <c:pt idx="516">
                  <c:v>0.77795999999999998</c:v>
                </c:pt>
                <c:pt idx="517">
                  <c:v>0.77971000000000001</c:v>
                </c:pt>
                <c:pt idx="518">
                  <c:v>0.77380000000000004</c:v>
                </c:pt>
                <c:pt idx="519">
                  <c:v>0.77590999999999999</c:v>
                </c:pt>
                <c:pt idx="520">
                  <c:v>0.77156999999999998</c:v>
                </c:pt>
                <c:pt idx="521">
                  <c:v>0.77529000000000003</c:v>
                </c:pt>
                <c:pt idx="522">
                  <c:v>0.78095000000000003</c:v>
                </c:pt>
                <c:pt idx="523">
                  <c:v>0.78269</c:v>
                </c:pt>
                <c:pt idx="524">
                  <c:v>0.77890999999999999</c:v>
                </c:pt>
                <c:pt idx="525">
                  <c:v>0.77946000000000004</c:v>
                </c:pt>
                <c:pt idx="526">
                  <c:v>0.77244000000000002</c:v>
                </c:pt>
                <c:pt idx="527">
                  <c:v>0.77415</c:v>
                </c:pt>
                <c:pt idx="528">
                  <c:v>0.77198</c:v>
                </c:pt>
                <c:pt idx="529">
                  <c:v>0.77753000000000005</c:v>
                </c:pt>
                <c:pt idx="530">
                  <c:v>0.77890999999999999</c:v>
                </c:pt>
                <c:pt idx="531">
                  <c:v>0.78156999999999999</c:v>
                </c:pt>
                <c:pt idx="532">
                  <c:v>0.77048000000000005</c:v>
                </c:pt>
                <c:pt idx="533">
                  <c:v>0.77105000000000001</c:v>
                </c:pt>
                <c:pt idx="534">
                  <c:v>0.77503</c:v>
                </c:pt>
                <c:pt idx="535">
                  <c:v>0.77110999999999996</c:v>
                </c:pt>
                <c:pt idx="536">
                  <c:v>0.77039999999999997</c:v>
                </c:pt>
                <c:pt idx="537">
                  <c:v>0.77215999999999996</c:v>
                </c:pt>
                <c:pt idx="538">
                  <c:v>0.77564</c:v>
                </c:pt>
                <c:pt idx="539">
                  <c:v>0.77117999999999998</c:v>
                </c:pt>
                <c:pt idx="540">
                  <c:v>0.77054</c:v>
                </c:pt>
                <c:pt idx="541">
                  <c:v>0.77795999999999998</c:v>
                </c:pt>
                <c:pt idx="542">
                  <c:v>0.77408999999999994</c:v>
                </c:pt>
                <c:pt idx="543">
                  <c:v>0.77464</c:v>
                </c:pt>
                <c:pt idx="544">
                  <c:v>0.77569999999999995</c:v>
                </c:pt>
                <c:pt idx="545">
                  <c:v>0.77631000000000006</c:v>
                </c:pt>
                <c:pt idx="546">
                  <c:v>0.77341000000000004</c:v>
                </c:pt>
                <c:pt idx="547">
                  <c:v>0.77237999999999996</c:v>
                </c:pt>
                <c:pt idx="548">
                  <c:v>0.77334999999999998</c:v>
                </c:pt>
                <c:pt idx="549">
                  <c:v>0.76875000000000004</c:v>
                </c:pt>
                <c:pt idx="550">
                  <c:v>0.77156000000000002</c:v>
                </c:pt>
                <c:pt idx="551">
                  <c:v>0.77739999999999998</c:v>
                </c:pt>
                <c:pt idx="552">
                  <c:v>0.77890000000000004</c:v>
                </c:pt>
                <c:pt idx="553">
                  <c:v>0.77853000000000006</c:v>
                </c:pt>
                <c:pt idx="554">
                  <c:v>0.77854999999999996</c:v>
                </c:pt>
                <c:pt idx="555">
                  <c:v>0.77708999999999995</c:v>
                </c:pt>
                <c:pt idx="556">
                  <c:v>0.78083000000000002</c:v>
                </c:pt>
                <c:pt idx="557">
                  <c:v>0.77329000000000003</c:v>
                </c:pt>
                <c:pt idx="558">
                  <c:v>0.77236000000000005</c:v>
                </c:pt>
                <c:pt idx="559">
                  <c:v>0.77627999999999997</c:v>
                </c:pt>
                <c:pt idx="560">
                  <c:v>0.77829000000000004</c:v>
                </c:pt>
                <c:pt idx="561">
                  <c:v>0.77402000000000004</c:v>
                </c:pt>
                <c:pt idx="562">
                  <c:v>0.77014000000000005</c:v>
                </c:pt>
                <c:pt idx="563">
                  <c:v>0.76948000000000005</c:v>
                </c:pt>
                <c:pt idx="564">
                  <c:v>0.76773000000000002</c:v>
                </c:pt>
                <c:pt idx="565">
                  <c:v>0.76529000000000003</c:v>
                </c:pt>
                <c:pt idx="566">
                  <c:v>0.76471</c:v>
                </c:pt>
                <c:pt idx="567">
                  <c:v>0.76614000000000004</c:v>
                </c:pt>
                <c:pt idx="568">
                  <c:v>0.75619999999999998</c:v>
                </c:pt>
                <c:pt idx="569">
                  <c:v>0.76683000000000001</c:v>
                </c:pt>
                <c:pt idx="570">
                  <c:v>0.75980999999999999</c:v>
                </c:pt>
                <c:pt idx="571">
                  <c:v>0.76105999999999996</c:v>
                </c:pt>
                <c:pt idx="572">
                  <c:v>0.75680999999999998</c:v>
                </c:pt>
                <c:pt idx="573">
                  <c:v>0.7651</c:v>
                </c:pt>
                <c:pt idx="574">
                  <c:v>0.76292000000000004</c:v>
                </c:pt>
                <c:pt idx="575">
                  <c:v>0.76119000000000003</c:v>
                </c:pt>
                <c:pt idx="576">
                  <c:v>0.75892999999999999</c:v>
                </c:pt>
                <c:pt idx="577">
                  <c:v>0.76517999999999997</c:v>
                </c:pt>
                <c:pt idx="578">
                  <c:v>0.76280999999999999</c:v>
                </c:pt>
                <c:pt idx="579">
                  <c:v>0.76712999999999998</c:v>
                </c:pt>
                <c:pt idx="580">
                  <c:v>0.76441000000000003</c:v>
                </c:pt>
                <c:pt idx="581">
                  <c:v>0.76188999999999996</c:v>
                </c:pt>
                <c:pt idx="582">
                  <c:v>0.76485999999999998</c:v>
                </c:pt>
                <c:pt idx="583">
                  <c:v>0.76427999999999996</c:v>
                </c:pt>
                <c:pt idx="584">
                  <c:v>0.76427999999999996</c:v>
                </c:pt>
                <c:pt idx="585">
                  <c:v>0.76800000000000002</c:v>
                </c:pt>
                <c:pt idx="586">
                  <c:v>0.76285999999999998</c:v>
                </c:pt>
                <c:pt idx="587">
                  <c:v>0.76948000000000005</c:v>
                </c:pt>
                <c:pt idx="588">
                  <c:v>0.77027999999999996</c:v>
                </c:pt>
                <c:pt idx="589">
                  <c:v>0.76976</c:v>
                </c:pt>
                <c:pt idx="590">
                  <c:v>0.77212000000000003</c:v>
                </c:pt>
                <c:pt idx="591">
                  <c:v>0.77302000000000004</c:v>
                </c:pt>
                <c:pt idx="592">
                  <c:v>0.76658999999999999</c:v>
                </c:pt>
                <c:pt idx="593">
                  <c:v>0.77654000000000001</c:v>
                </c:pt>
                <c:pt idx="594">
                  <c:v>0.77641000000000004</c:v>
                </c:pt>
                <c:pt idx="595">
                  <c:v>0.77032999999999996</c:v>
                </c:pt>
                <c:pt idx="596">
                  <c:v>0.76832</c:v>
                </c:pt>
                <c:pt idx="597">
                  <c:v>0.77017999999999998</c:v>
                </c:pt>
                <c:pt idx="598">
                  <c:v>0.76873000000000002</c:v>
                </c:pt>
                <c:pt idx="599">
                  <c:v>0.77027999999999996</c:v>
                </c:pt>
                <c:pt idx="600">
                  <c:v>0.78268000000000004</c:v>
                </c:pt>
                <c:pt idx="601">
                  <c:v>0.77603</c:v>
                </c:pt>
                <c:pt idx="602">
                  <c:v>0.78063000000000005</c:v>
                </c:pt>
                <c:pt idx="603">
                  <c:v>0.77503999999999995</c:v>
                </c:pt>
                <c:pt idx="604">
                  <c:v>0.78249999999999997</c:v>
                </c:pt>
                <c:pt idx="605">
                  <c:v>0.78300999999999998</c:v>
                </c:pt>
                <c:pt idx="606">
                  <c:v>0.77942</c:v>
                </c:pt>
                <c:pt idx="607">
                  <c:v>0.77825999999999995</c:v>
                </c:pt>
                <c:pt idx="608">
                  <c:v>0.77398</c:v>
                </c:pt>
                <c:pt idx="609">
                  <c:v>0.76659999999999995</c:v>
                </c:pt>
                <c:pt idx="610">
                  <c:v>0.77132999999999996</c:v>
                </c:pt>
                <c:pt idx="611">
                  <c:v>0.76819999999999999</c:v>
                </c:pt>
                <c:pt idx="612">
                  <c:v>0.76744000000000001</c:v>
                </c:pt>
                <c:pt idx="613">
                  <c:v>0.76826000000000005</c:v>
                </c:pt>
                <c:pt idx="614">
                  <c:v>0.77290999999999999</c:v>
                </c:pt>
                <c:pt idx="615">
                  <c:v>0.77163999999999999</c:v>
                </c:pt>
                <c:pt idx="616">
                  <c:v>0.76700000000000002</c:v>
                </c:pt>
                <c:pt idx="617">
                  <c:v>0.77336000000000005</c:v>
                </c:pt>
                <c:pt idx="618">
                  <c:v>0.76597999999999999</c:v>
                </c:pt>
                <c:pt idx="619">
                  <c:v>0.76988999999999996</c:v>
                </c:pt>
                <c:pt idx="620">
                  <c:v>0.7772</c:v>
                </c:pt>
                <c:pt idx="621">
                  <c:v>0.77864</c:v>
                </c:pt>
                <c:pt idx="622">
                  <c:v>0.77458000000000005</c:v>
                </c:pt>
                <c:pt idx="623">
                  <c:v>0.78988000000000003</c:v>
                </c:pt>
                <c:pt idx="624">
                  <c:v>0.78722999999999999</c:v>
                </c:pt>
                <c:pt idx="625">
                  <c:v>0.78408999999999995</c:v>
                </c:pt>
                <c:pt idx="626">
                  <c:v>0.78369</c:v>
                </c:pt>
                <c:pt idx="627">
                  <c:v>0.77580000000000005</c:v>
                </c:pt>
                <c:pt idx="628">
                  <c:v>0.77497000000000005</c:v>
                </c:pt>
                <c:pt idx="629">
                  <c:v>0.77495999999999998</c:v>
                </c:pt>
                <c:pt idx="630">
                  <c:v>0.77971999999999997</c:v>
                </c:pt>
                <c:pt idx="631">
                  <c:v>0.77968999999999999</c:v>
                </c:pt>
                <c:pt idx="632">
                  <c:v>0.78120999999999996</c:v>
                </c:pt>
                <c:pt idx="633">
                  <c:v>0.78302000000000005</c:v>
                </c:pt>
                <c:pt idx="634">
                  <c:v>0.78417000000000003</c:v>
                </c:pt>
                <c:pt idx="635">
                  <c:v>0.78247</c:v>
                </c:pt>
                <c:pt idx="636">
                  <c:v>0.78552999999999995</c:v>
                </c:pt>
                <c:pt idx="637">
                  <c:v>0.78564000000000001</c:v>
                </c:pt>
                <c:pt idx="638">
                  <c:v>0.79085000000000005</c:v>
                </c:pt>
                <c:pt idx="639">
                  <c:v>0.79001999999999994</c:v>
                </c:pt>
                <c:pt idx="640">
                  <c:v>0.78417999999999999</c:v>
                </c:pt>
                <c:pt idx="641">
                  <c:v>0.78346000000000005</c:v>
                </c:pt>
                <c:pt idx="642">
                  <c:v>0.78739999999999999</c:v>
                </c:pt>
                <c:pt idx="643">
                  <c:v>0.77968999999999999</c:v>
                </c:pt>
                <c:pt idx="644">
                  <c:v>0.78349000000000002</c:v>
                </c:pt>
                <c:pt idx="645">
                  <c:v>0.7843</c:v>
                </c:pt>
                <c:pt idx="646">
                  <c:v>0.79376999999999998</c:v>
                </c:pt>
                <c:pt idx="647">
                  <c:v>0.79132000000000002</c:v>
                </c:pt>
                <c:pt idx="648">
                  <c:v>0.78441000000000005</c:v>
                </c:pt>
                <c:pt idx="649">
                  <c:v>0.78488000000000002</c:v>
                </c:pt>
                <c:pt idx="650">
                  <c:v>0.78827999999999998</c:v>
                </c:pt>
                <c:pt idx="651">
                  <c:v>0.79315999999999998</c:v>
                </c:pt>
                <c:pt idx="652">
                  <c:v>0.78759999999999997</c:v>
                </c:pt>
                <c:pt idx="653">
                  <c:v>0.79057999999999995</c:v>
                </c:pt>
                <c:pt idx="654">
                  <c:v>0.79093999999999998</c:v>
                </c:pt>
                <c:pt idx="655">
                  <c:v>0.79222999999999999</c:v>
                </c:pt>
                <c:pt idx="656">
                  <c:v>0.78790000000000004</c:v>
                </c:pt>
                <c:pt idx="657">
                  <c:v>0.78532999999999997</c:v>
                </c:pt>
                <c:pt idx="658">
                  <c:v>0.78566999999999998</c:v>
                </c:pt>
                <c:pt idx="659">
                  <c:v>0.78290999999999999</c:v>
                </c:pt>
                <c:pt idx="660">
                  <c:v>0.77888000000000002</c:v>
                </c:pt>
                <c:pt idx="661">
                  <c:v>0.78339000000000003</c:v>
                </c:pt>
                <c:pt idx="662">
                  <c:v>0.78010000000000002</c:v>
                </c:pt>
                <c:pt idx="663">
                  <c:v>0.77910999999999997</c:v>
                </c:pt>
                <c:pt idx="664">
                  <c:v>0.77717000000000003</c:v>
                </c:pt>
                <c:pt idx="665">
                  <c:v>0.78029999999999999</c:v>
                </c:pt>
                <c:pt idx="666">
                  <c:v>0.77322000000000002</c:v>
                </c:pt>
                <c:pt idx="667">
                  <c:v>0.77707000000000004</c:v>
                </c:pt>
                <c:pt idx="668">
                  <c:v>0.77973999999999999</c:v>
                </c:pt>
                <c:pt idx="669">
                  <c:v>0.77536000000000005</c:v>
                </c:pt>
                <c:pt idx="670">
                  <c:v>0.77505000000000002</c:v>
                </c:pt>
                <c:pt idx="671">
                  <c:v>0.77036000000000004</c:v>
                </c:pt>
                <c:pt idx="672">
                  <c:v>0.76749999999999996</c:v>
                </c:pt>
                <c:pt idx="673">
                  <c:v>0.77064999999999995</c:v>
                </c:pt>
                <c:pt idx="674">
                  <c:v>0.76139999999999997</c:v>
                </c:pt>
                <c:pt idx="675">
                  <c:v>0.76605000000000001</c:v>
                </c:pt>
                <c:pt idx="676">
                  <c:v>0.76590999999999998</c:v>
                </c:pt>
                <c:pt idx="677">
                  <c:v>0.76910999999999996</c:v>
                </c:pt>
                <c:pt idx="678">
                  <c:v>0.76581999999999995</c:v>
                </c:pt>
                <c:pt idx="679">
                  <c:v>0.76263000000000003</c:v>
                </c:pt>
                <c:pt idx="680">
                  <c:v>0.76909000000000005</c:v>
                </c:pt>
                <c:pt idx="681">
                  <c:v>0.77353000000000005</c:v>
                </c:pt>
                <c:pt idx="682">
                  <c:v>0.77427000000000001</c:v>
                </c:pt>
                <c:pt idx="683">
                  <c:v>0.77336000000000005</c:v>
                </c:pt>
                <c:pt idx="684">
                  <c:v>0.7742</c:v>
                </c:pt>
                <c:pt idx="685">
                  <c:v>0.77312999999999998</c:v>
                </c:pt>
                <c:pt idx="686">
                  <c:v>0.77790000000000004</c:v>
                </c:pt>
                <c:pt idx="687">
                  <c:v>0.78166999999999998</c:v>
                </c:pt>
                <c:pt idx="688">
                  <c:v>0.77988000000000002</c:v>
                </c:pt>
                <c:pt idx="689">
                  <c:v>0.77898999999999996</c:v>
                </c:pt>
                <c:pt idx="690">
                  <c:v>0.77754000000000001</c:v>
                </c:pt>
                <c:pt idx="691">
                  <c:v>0.77886999999999995</c:v>
                </c:pt>
                <c:pt idx="692">
                  <c:v>0.77227999999999997</c:v>
                </c:pt>
                <c:pt idx="693">
                  <c:v>0.76803999999999994</c:v>
                </c:pt>
                <c:pt idx="694">
                  <c:v>0.77576999999999996</c:v>
                </c:pt>
                <c:pt idx="695">
                  <c:v>0.77632000000000001</c:v>
                </c:pt>
                <c:pt idx="696">
                  <c:v>0.76905999999999997</c:v>
                </c:pt>
                <c:pt idx="697">
                  <c:v>0.76390000000000002</c:v>
                </c:pt>
                <c:pt idx="698">
                  <c:v>0.76746000000000003</c:v>
                </c:pt>
                <c:pt idx="699">
                  <c:v>0.76749999999999996</c:v>
                </c:pt>
                <c:pt idx="700">
                  <c:v>0.77168000000000003</c:v>
                </c:pt>
                <c:pt idx="701">
                  <c:v>0.77073000000000003</c:v>
                </c:pt>
                <c:pt idx="702">
                  <c:v>0.77061000000000002</c:v>
                </c:pt>
                <c:pt idx="703">
                  <c:v>0.77303999999999995</c:v>
                </c:pt>
                <c:pt idx="704">
                  <c:v>0.77078999999999998</c:v>
                </c:pt>
                <c:pt idx="705">
                  <c:v>0.76805999999999996</c:v>
                </c:pt>
                <c:pt idx="706">
                  <c:v>0.76634000000000002</c:v>
                </c:pt>
                <c:pt idx="707">
                  <c:v>0.76543000000000005</c:v>
                </c:pt>
                <c:pt idx="708">
                  <c:v>0.76358999999999999</c:v>
                </c:pt>
                <c:pt idx="709">
                  <c:v>0.76749000000000001</c:v>
                </c:pt>
                <c:pt idx="710">
                  <c:v>0.76188</c:v>
                </c:pt>
                <c:pt idx="711">
                  <c:v>0.76126000000000005</c:v>
                </c:pt>
                <c:pt idx="712">
                  <c:v>0.75863000000000003</c:v>
                </c:pt>
                <c:pt idx="713">
                  <c:v>0.76029000000000002</c:v>
                </c:pt>
                <c:pt idx="714">
                  <c:v>0.75697999999999999</c:v>
                </c:pt>
                <c:pt idx="715">
                  <c:v>0.75841000000000003</c:v>
                </c:pt>
                <c:pt idx="716">
                  <c:v>0.76017000000000001</c:v>
                </c:pt>
                <c:pt idx="717">
                  <c:v>0.76439000000000001</c:v>
                </c:pt>
                <c:pt idx="718">
                  <c:v>0.76622000000000001</c:v>
                </c:pt>
                <c:pt idx="719">
                  <c:v>0.76753000000000005</c:v>
                </c:pt>
                <c:pt idx="720">
                  <c:v>0.76883000000000001</c:v>
                </c:pt>
                <c:pt idx="721">
                  <c:v>0.76231000000000004</c:v>
                </c:pt>
                <c:pt idx="722">
                  <c:v>0.76405000000000001</c:v>
                </c:pt>
                <c:pt idx="723">
                  <c:v>0.76427</c:v>
                </c:pt>
                <c:pt idx="724">
                  <c:v>0.76497000000000004</c:v>
                </c:pt>
                <c:pt idx="725">
                  <c:v>0.76351000000000002</c:v>
                </c:pt>
                <c:pt idx="726">
                  <c:v>0.76093999999999995</c:v>
                </c:pt>
                <c:pt idx="727">
                  <c:v>0.76180999999999999</c:v>
                </c:pt>
                <c:pt idx="728">
                  <c:v>0.76619999999999999</c:v>
                </c:pt>
                <c:pt idx="729">
                  <c:v>0.77446000000000004</c:v>
                </c:pt>
                <c:pt idx="730">
                  <c:v>0.76809000000000005</c:v>
                </c:pt>
                <c:pt idx="731">
                  <c:v>0.76856000000000002</c:v>
                </c:pt>
                <c:pt idx="732">
                  <c:v>0.76758999999999999</c:v>
                </c:pt>
                <c:pt idx="733">
                  <c:v>0.77</c:v>
                </c:pt>
                <c:pt idx="734">
                  <c:v>0.77278000000000002</c:v>
                </c:pt>
                <c:pt idx="735">
                  <c:v>0.77025999999999994</c:v>
                </c:pt>
                <c:pt idx="736">
                  <c:v>0.7681</c:v>
                </c:pt>
                <c:pt idx="737">
                  <c:v>0.77029000000000003</c:v>
                </c:pt>
                <c:pt idx="738">
                  <c:v>0.77390999999999999</c:v>
                </c:pt>
                <c:pt idx="739">
                  <c:v>0.76559999999999995</c:v>
                </c:pt>
                <c:pt idx="740">
                  <c:v>0.76602000000000003</c:v>
                </c:pt>
                <c:pt idx="741">
                  <c:v>0.76954999999999996</c:v>
                </c:pt>
                <c:pt idx="742">
                  <c:v>0.76404000000000005</c:v>
                </c:pt>
                <c:pt idx="743">
                  <c:v>0.75966</c:v>
                </c:pt>
                <c:pt idx="744">
                  <c:v>0.76717000000000002</c:v>
                </c:pt>
                <c:pt idx="745">
                  <c:v>0.76214999999999999</c:v>
                </c:pt>
                <c:pt idx="746">
                  <c:v>0.75980000000000003</c:v>
                </c:pt>
                <c:pt idx="747">
                  <c:v>0.75985999999999998</c:v>
                </c:pt>
                <c:pt idx="748">
                  <c:v>0.75727</c:v>
                </c:pt>
                <c:pt idx="749">
                  <c:v>0.75673000000000001</c:v>
                </c:pt>
                <c:pt idx="750">
                  <c:v>0.75234000000000001</c:v>
                </c:pt>
                <c:pt idx="751">
                  <c:v>0.75709000000000004</c:v>
                </c:pt>
                <c:pt idx="752">
                  <c:v>0.75263999999999998</c:v>
                </c:pt>
                <c:pt idx="753">
                  <c:v>0.75443000000000005</c:v>
                </c:pt>
                <c:pt idx="754">
                  <c:v>0.75992000000000004</c:v>
                </c:pt>
                <c:pt idx="755">
                  <c:v>0.75656999999999996</c:v>
                </c:pt>
                <c:pt idx="756">
                  <c:v>0.76302000000000003</c:v>
                </c:pt>
                <c:pt idx="757">
                  <c:v>0.75941000000000003</c:v>
                </c:pt>
                <c:pt idx="758">
                  <c:v>0.76778999999999997</c:v>
                </c:pt>
                <c:pt idx="759">
                  <c:v>0.77471000000000001</c:v>
                </c:pt>
                <c:pt idx="760">
                  <c:v>0.76383999999999996</c:v>
                </c:pt>
                <c:pt idx="761">
                  <c:v>0.77114000000000005</c:v>
                </c:pt>
                <c:pt idx="762">
                  <c:v>0.77107999999999999</c:v>
                </c:pt>
                <c:pt idx="763">
                  <c:v>0.77171999999999996</c:v>
                </c:pt>
                <c:pt idx="764">
                  <c:v>0.76973000000000003</c:v>
                </c:pt>
                <c:pt idx="765">
                  <c:v>0.76785999999999999</c:v>
                </c:pt>
                <c:pt idx="766">
                  <c:v>0.76768999999999998</c:v>
                </c:pt>
                <c:pt idx="767">
                  <c:v>0.77015999999999996</c:v>
                </c:pt>
                <c:pt idx="768">
                  <c:v>0.77575000000000005</c:v>
                </c:pt>
                <c:pt idx="769">
                  <c:v>0.77237</c:v>
                </c:pt>
                <c:pt idx="770">
                  <c:v>0.77102000000000004</c:v>
                </c:pt>
                <c:pt idx="771">
                  <c:v>0.77505000000000002</c:v>
                </c:pt>
                <c:pt idx="772">
                  <c:v>0.77020999999999995</c:v>
                </c:pt>
                <c:pt idx="773">
                  <c:v>0.76726000000000005</c:v>
                </c:pt>
                <c:pt idx="774">
                  <c:v>0.77139999999999997</c:v>
                </c:pt>
                <c:pt idx="775">
                  <c:v>0.77952999999999995</c:v>
                </c:pt>
                <c:pt idx="776">
                  <c:v>0.77737000000000001</c:v>
                </c:pt>
                <c:pt idx="777">
                  <c:v>0.78302000000000005</c:v>
                </c:pt>
                <c:pt idx="778">
                  <c:v>0.77810999999999997</c:v>
                </c:pt>
                <c:pt idx="779">
                  <c:v>0.77915000000000001</c:v>
                </c:pt>
                <c:pt idx="780">
                  <c:v>0.77468999999999999</c:v>
                </c:pt>
                <c:pt idx="781">
                  <c:v>0.77642</c:v>
                </c:pt>
                <c:pt idx="782">
                  <c:v>0.77598</c:v>
                </c:pt>
                <c:pt idx="783">
                  <c:v>0.77710999999999997</c:v>
                </c:pt>
                <c:pt idx="784">
                  <c:v>0.77775000000000005</c:v>
                </c:pt>
                <c:pt idx="785">
                  <c:v>0.77800999999999998</c:v>
                </c:pt>
                <c:pt idx="786">
                  <c:v>0.77566999999999997</c:v>
                </c:pt>
                <c:pt idx="787">
                  <c:v>0.78056000000000003</c:v>
                </c:pt>
                <c:pt idx="788">
                  <c:v>0.77719000000000005</c:v>
                </c:pt>
                <c:pt idx="789">
                  <c:v>0.77705999999999997</c:v>
                </c:pt>
                <c:pt idx="790">
                  <c:v>0.78595000000000004</c:v>
                </c:pt>
                <c:pt idx="791">
                  <c:v>0.77693999999999996</c:v>
                </c:pt>
                <c:pt idx="792">
                  <c:v>0.77963000000000005</c:v>
                </c:pt>
                <c:pt idx="793">
                  <c:v>0.78263000000000005</c:v>
                </c:pt>
                <c:pt idx="794">
                  <c:v>0.78027000000000002</c:v>
                </c:pt>
                <c:pt idx="795">
                  <c:v>0.77614000000000005</c:v>
                </c:pt>
                <c:pt idx="796">
                  <c:v>0.77692000000000005</c:v>
                </c:pt>
                <c:pt idx="797">
                  <c:v>0.77402000000000004</c:v>
                </c:pt>
                <c:pt idx="798">
                  <c:v>0.77397000000000005</c:v>
                </c:pt>
                <c:pt idx="799">
                  <c:v>0.77151999999999998</c:v>
                </c:pt>
                <c:pt idx="800">
                  <c:v>0.77146000000000003</c:v>
                </c:pt>
                <c:pt idx="801">
                  <c:v>0.77742</c:v>
                </c:pt>
                <c:pt idx="802">
                  <c:v>0.77759999999999996</c:v>
                </c:pt>
                <c:pt idx="803">
                  <c:v>0.77263000000000004</c:v>
                </c:pt>
                <c:pt idx="804">
                  <c:v>0.77825999999999995</c:v>
                </c:pt>
                <c:pt idx="805">
                  <c:v>0.78488000000000002</c:v>
                </c:pt>
                <c:pt idx="806">
                  <c:v>0.77651999999999999</c:v>
                </c:pt>
                <c:pt idx="807">
                  <c:v>0.77212000000000003</c:v>
                </c:pt>
                <c:pt idx="808">
                  <c:v>0.77744000000000002</c:v>
                </c:pt>
                <c:pt idx="809">
                  <c:v>0.77398999999999996</c:v>
                </c:pt>
                <c:pt idx="810">
                  <c:v>0.77647999999999995</c:v>
                </c:pt>
                <c:pt idx="811">
                  <c:v>0.77337999999999996</c:v>
                </c:pt>
                <c:pt idx="812">
                  <c:v>0.77612999999999999</c:v>
                </c:pt>
                <c:pt idx="813">
                  <c:v>0.77947999999999995</c:v>
                </c:pt>
                <c:pt idx="814">
                  <c:v>0.77305000000000001</c:v>
                </c:pt>
                <c:pt idx="815">
                  <c:v>0.77825</c:v>
                </c:pt>
                <c:pt idx="816">
                  <c:v>0.77973999999999999</c:v>
                </c:pt>
                <c:pt idx="817">
                  <c:v>0.77549999999999997</c:v>
                </c:pt>
                <c:pt idx="818">
                  <c:v>0.7782</c:v>
                </c:pt>
                <c:pt idx="819">
                  <c:v>0.77858000000000005</c:v>
                </c:pt>
                <c:pt idx="820">
                  <c:v>0.77649000000000001</c:v>
                </c:pt>
                <c:pt idx="821">
                  <c:v>0.77654000000000001</c:v>
                </c:pt>
                <c:pt idx="822">
                  <c:v>0.77202000000000004</c:v>
                </c:pt>
                <c:pt idx="823">
                  <c:v>0.77698999999999996</c:v>
                </c:pt>
                <c:pt idx="824">
                  <c:v>0.78105000000000002</c:v>
                </c:pt>
                <c:pt idx="825">
                  <c:v>0.78190000000000004</c:v>
                </c:pt>
                <c:pt idx="826">
                  <c:v>0.78247999999999995</c:v>
                </c:pt>
                <c:pt idx="827">
                  <c:v>0.78315000000000001</c:v>
                </c:pt>
                <c:pt idx="828">
                  <c:v>0.77500999999999998</c:v>
                </c:pt>
                <c:pt idx="829">
                  <c:v>0.77019000000000004</c:v>
                </c:pt>
                <c:pt idx="830">
                  <c:v>0.77012000000000003</c:v>
                </c:pt>
                <c:pt idx="831">
                  <c:v>0.77737999999999996</c:v>
                </c:pt>
                <c:pt idx="832">
                  <c:v>0.77814000000000005</c:v>
                </c:pt>
                <c:pt idx="833">
                  <c:v>0.77546000000000004</c:v>
                </c:pt>
                <c:pt idx="834">
                  <c:v>0.77176</c:v>
                </c:pt>
                <c:pt idx="835">
                  <c:v>0.77059999999999995</c:v>
                </c:pt>
                <c:pt idx="836">
                  <c:v>0.76976</c:v>
                </c:pt>
                <c:pt idx="837">
                  <c:v>0.76602999999999999</c:v>
                </c:pt>
                <c:pt idx="838">
                  <c:v>0.77056000000000002</c:v>
                </c:pt>
                <c:pt idx="839">
                  <c:v>0.77105999999999997</c:v>
                </c:pt>
                <c:pt idx="840">
                  <c:v>0.76192000000000004</c:v>
                </c:pt>
                <c:pt idx="841">
                  <c:v>0.76298999999999995</c:v>
                </c:pt>
                <c:pt idx="842">
                  <c:v>0.76829999999999998</c:v>
                </c:pt>
                <c:pt idx="843">
                  <c:v>0.76744999999999997</c:v>
                </c:pt>
                <c:pt idx="844">
                  <c:v>0.77046000000000003</c:v>
                </c:pt>
                <c:pt idx="845">
                  <c:v>0.76607000000000003</c:v>
                </c:pt>
                <c:pt idx="846">
                  <c:v>0.77090000000000003</c:v>
                </c:pt>
                <c:pt idx="847">
                  <c:v>0.76819000000000004</c:v>
                </c:pt>
                <c:pt idx="848">
                  <c:v>0.76787000000000005</c:v>
                </c:pt>
                <c:pt idx="849">
                  <c:v>0.77066999999999997</c:v>
                </c:pt>
                <c:pt idx="850">
                  <c:v>0.77264999999999995</c:v>
                </c:pt>
                <c:pt idx="851">
                  <c:v>0.77783000000000002</c:v>
                </c:pt>
                <c:pt idx="852">
                  <c:v>0.76534000000000002</c:v>
                </c:pt>
                <c:pt idx="853">
                  <c:v>0.77371999999999996</c:v>
                </c:pt>
                <c:pt idx="854">
                  <c:v>0.77812000000000003</c:v>
                </c:pt>
                <c:pt idx="855">
                  <c:v>0.77176999999999996</c:v>
                </c:pt>
                <c:pt idx="856">
                  <c:v>0.77320999999999995</c:v>
                </c:pt>
                <c:pt idx="857">
                  <c:v>0.77495000000000003</c:v>
                </c:pt>
                <c:pt idx="858">
                  <c:v>0.78415999999999997</c:v>
                </c:pt>
                <c:pt idx="859">
                  <c:v>0.78293000000000001</c:v>
                </c:pt>
                <c:pt idx="860">
                  <c:v>0.78344000000000003</c:v>
                </c:pt>
                <c:pt idx="861">
                  <c:v>0.78700000000000003</c:v>
                </c:pt>
                <c:pt idx="862">
                  <c:v>0.78554999999999997</c:v>
                </c:pt>
                <c:pt idx="863">
                  <c:v>0.78027000000000002</c:v>
                </c:pt>
                <c:pt idx="864">
                  <c:v>0.78042999999999996</c:v>
                </c:pt>
                <c:pt idx="865">
                  <c:v>0.78525</c:v>
                </c:pt>
                <c:pt idx="866">
                  <c:v>0.78391999999999995</c:v>
                </c:pt>
                <c:pt idx="867">
                  <c:v>0.79186000000000001</c:v>
                </c:pt>
                <c:pt idx="868">
                  <c:v>0.79264999999999997</c:v>
                </c:pt>
                <c:pt idx="869">
                  <c:v>0.78886000000000001</c:v>
                </c:pt>
                <c:pt idx="870">
                  <c:v>0.78700000000000003</c:v>
                </c:pt>
                <c:pt idx="871">
                  <c:v>0.78569999999999995</c:v>
                </c:pt>
                <c:pt idx="872">
                  <c:v>0.79191999999999996</c:v>
                </c:pt>
                <c:pt idx="873">
                  <c:v>0.78461999999999998</c:v>
                </c:pt>
                <c:pt idx="874">
                  <c:v>0.78186999999999995</c:v>
                </c:pt>
                <c:pt idx="875">
                  <c:v>0.78608999999999996</c:v>
                </c:pt>
                <c:pt idx="876">
                  <c:v>0.78461000000000003</c:v>
                </c:pt>
                <c:pt idx="877">
                  <c:v>0.77883000000000002</c:v>
                </c:pt>
                <c:pt idx="878">
                  <c:v>0.77990999999999999</c:v>
                </c:pt>
                <c:pt idx="879">
                  <c:v>0.78034000000000003</c:v>
                </c:pt>
                <c:pt idx="880">
                  <c:v>0.78086</c:v>
                </c:pt>
                <c:pt idx="881">
                  <c:v>0.77825999999999995</c:v>
                </c:pt>
                <c:pt idx="882">
                  <c:v>0.77642999999999995</c:v>
                </c:pt>
                <c:pt idx="883">
                  <c:v>0.77298</c:v>
                </c:pt>
                <c:pt idx="884">
                  <c:v>0.77322999999999997</c:v>
                </c:pt>
                <c:pt idx="885">
                  <c:v>0.77183999999999997</c:v>
                </c:pt>
                <c:pt idx="886">
                  <c:v>0.77073999999999998</c:v>
                </c:pt>
                <c:pt idx="887">
                  <c:v>0.77119000000000004</c:v>
                </c:pt>
                <c:pt idx="888">
                  <c:v>0.77480000000000004</c:v>
                </c:pt>
                <c:pt idx="889">
                  <c:v>0.77791999999999994</c:v>
                </c:pt>
                <c:pt idx="890">
                  <c:v>0.77302000000000004</c:v>
                </c:pt>
                <c:pt idx="891">
                  <c:v>0.77632000000000001</c:v>
                </c:pt>
                <c:pt idx="892">
                  <c:v>0.77364999999999995</c:v>
                </c:pt>
                <c:pt idx="893">
                  <c:v>0.77519000000000005</c:v>
                </c:pt>
                <c:pt idx="894">
                  <c:v>0.77188000000000001</c:v>
                </c:pt>
                <c:pt idx="895">
                  <c:v>0.77288999999999997</c:v>
                </c:pt>
                <c:pt idx="896">
                  <c:v>0.77763000000000004</c:v>
                </c:pt>
                <c:pt idx="897">
                  <c:v>0.78003</c:v>
                </c:pt>
                <c:pt idx="898">
                  <c:v>0.77059999999999995</c:v>
                </c:pt>
                <c:pt idx="899">
                  <c:v>0.77922000000000002</c:v>
                </c:pt>
                <c:pt idx="900">
                  <c:v>0.77025999999999994</c:v>
                </c:pt>
                <c:pt idx="901">
                  <c:v>0.77268000000000003</c:v>
                </c:pt>
                <c:pt idx="902">
                  <c:v>0.78112999999999999</c:v>
                </c:pt>
                <c:pt idx="903">
                  <c:v>0.78100999999999998</c:v>
                </c:pt>
                <c:pt idx="904">
                  <c:v>0.77463000000000004</c:v>
                </c:pt>
                <c:pt idx="905">
                  <c:v>0.78093999999999997</c:v>
                </c:pt>
                <c:pt idx="906">
                  <c:v>0.77898000000000001</c:v>
                </c:pt>
                <c:pt idx="907">
                  <c:v>0.77310999999999996</c:v>
                </c:pt>
                <c:pt idx="908">
                  <c:v>0.78030999999999995</c:v>
                </c:pt>
                <c:pt idx="909">
                  <c:v>0.77447999999999995</c:v>
                </c:pt>
                <c:pt idx="910">
                  <c:v>0.78159000000000001</c:v>
                </c:pt>
                <c:pt idx="911">
                  <c:v>0.77693000000000001</c:v>
                </c:pt>
                <c:pt idx="912">
                  <c:v>0.78056999999999999</c:v>
                </c:pt>
                <c:pt idx="913">
                  <c:v>0.78510999999999997</c:v>
                </c:pt>
                <c:pt idx="914">
                  <c:v>0.78300000000000003</c:v>
                </c:pt>
                <c:pt idx="915">
                  <c:v>0.78656999999999999</c:v>
                </c:pt>
                <c:pt idx="916">
                  <c:v>0.78376000000000001</c:v>
                </c:pt>
                <c:pt idx="917">
                  <c:v>0.78125</c:v>
                </c:pt>
                <c:pt idx="918">
                  <c:v>0.77781</c:v>
                </c:pt>
                <c:pt idx="919">
                  <c:v>0.78359000000000001</c:v>
                </c:pt>
                <c:pt idx="920">
                  <c:v>0.77675000000000005</c:v>
                </c:pt>
                <c:pt idx="921">
                  <c:v>0.77839999999999998</c:v>
                </c:pt>
                <c:pt idx="922">
                  <c:v>0.77371999999999996</c:v>
                </c:pt>
                <c:pt idx="923">
                  <c:v>0.77332000000000001</c:v>
                </c:pt>
                <c:pt idx="924">
                  <c:v>0.77539000000000002</c:v>
                </c:pt>
                <c:pt idx="925">
                  <c:v>0.76970000000000005</c:v>
                </c:pt>
                <c:pt idx="926">
                  <c:v>0.76456000000000002</c:v>
                </c:pt>
                <c:pt idx="927">
                  <c:v>0.7702</c:v>
                </c:pt>
                <c:pt idx="928">
                  <c:v>0.76768000000000003</c:v>
                </c:pt>
                <c:pt idx="929">
                  <c:v>0.77151999999999998</c:v>
                </c:pt>
                <c:pt idx="930">
                  <c:v>0.77192000000000005</c:v>
                </c:pt>
                <c:pt idx="931">
                  <c:v>0.77288999999999997</c:v>
                </c:pt>
                <c:pt idx="932">
                  <c:v>0.76956000000000002</c:v>
                </c:pt>
                <c:pt idx="933">
                  <c:v>0.76893</c:v>
                </c:pt>
                <c:pt idx="934">
                  <c:v>0.77034000000000002</c:v>
                </c:pt>
                <c:pt idx="935">
                  <c:v>0.76507999999999998</c:v>
                </c:pt>
                <c:pt idx="936">
                  <c:v>0.75890999999999997</c:v>
                </c:pt>
                <c:pt idx="937">
                  <c:v>0.75822999999999996</c:v>
                </c:pt>
                <c:pt idx="938">
                  <c:v>0.75080999999999998</c:v>
                </c:pt>
                <c:pt idx="939">
                  <c:v>0.75814999999999999</c:v>
                </c:pt>
                <c:pt idx="940">
                  <c:v>0.75375999999999999</c:v>
                </c:pt>
                <c:pt idx="941">
                  <c:v>0.75429000000000002</c:v>
                </c:pt>
                <c:pt idx="942">
                  <c:v>0.75348000000000004</c:v>
                </c:pt>
                <c:pt idx="943">
                  <c:v>0.74638000000000004</c:v>
                </c:pt>
                <c:pt idx="944">
                  <c:v>0.74875000000000003</c:v>
                </c:pt>
                <c:pt idx="945">
                  <c:v>0.75263000000000002</c:v>
                </c:pt>
                <c:pt idx="946">
                  <c:v>0.75100999999999996</c:v>
                </c:pt>
                <c:pt idx="947">
                  <c:v>0.75314000000000003</c:v>
                </c:pt>
                <c:pt idx="948">
                  <c:v>0.75131000000000003</c:v>
                </c:pt>
                <c:pt idx="949">
                  <c:v>0.74736999999999998</c:v>
                </c:pt>
                <c:pt idx="950">
                  <c:v>0.74546000000000001</c:v>
                </c:pt>
                <c:pt idx="951">
                  <c:v>0.74748999999999999</c:v>
                </c:pt>
                <c:pt idx="952">
                  <c:v>0.74356999999999995</c:v>
                </c:pt>
                <c:pt idx="953">
                  <c:v>0.74556</c:v>
                </c:pt>
                <c:pt idx="954">
                  <c:v>0.74292000000000002</c:v>
                </c:pt>
                <c:pt idx="955">
                  <c:v>0.74770000000000003</c:v>
                </c:pt>
                <c:pt idx="956">
                  <c:v>0.75004999999999999</c:v>
                </c:pt>
                <c:pt idx="957">
                  <c:v>0.75265000000000004</c:v>
                </c:pt>
                <c:pt idx="958">
                  <c:v>0.75792000000000004</c:v>
                </c:pt>
                <c:pt idx="959">
                  <c:v>0.76056999999999997</c:v>
                </c:pt>
                <c:pt idx="960">
                  <c:v>0.76378999999999997</c:v>
                </c:pt>
                <c:pt idx="961">
                  <c:v>0.76158000000000003</c:v>
                </c:pt>
                <c:pt idx="962">
                  <c:v>0.76190000000000002</c:v>
                </c:pt>
                <c:pt idx="963">
                  <c:v>0.76263999999999998</c:v>
                </c:pt>
                <c:pt idx="964">
                  <c:v>0.76270000000000004</c:v>
                </c:pt>
                <c:pt idx="965">
                  <c:v>0.76307000000000003</c:v>
                </c:pt>
                <c:pt idx="966">
                  <c:v>0.76888999999999996</c:v>
                </c:pt>
                <c:pt idx="967">
                  <c:v>0.76602000000000003</c:v>
                </c:pt>
                <c:pt idx="968">
                  <c:v>0.77459999999999996</c:v>
                </c:pt>
                <c:pt idx="969">
                  <c:v>0.76756000000000002</c:v>
                </c:pt>
                <c:pt idx="970">
                  <c:v>0.77003999999999995</c:v>
                </c:pt>
                <c:pt idx="971">
                  <c:v>0.76768000000000003</c:v>
                </c:pt>
                <c:pt idx="972">
                  <c:v>0.76722999999999997</c:v>
                </c:pt>
                <c:pt idx="973">
                  <c:v>0.76259999999999994</c:v>
                </c:pt>
                <c:pt idx="974">
                  <c:v>0.76027</c:v>
                </c:pt>
                <c:pt idx="975">
                  <c:v>0.75910999999999995</c:v>
                </c:pt>
                <c:pt idx="976">
                  <c:v>0.75390999999999997</c:v>
                </c:pt>
                <c:pt idx="977">
                  <c:v>0.75649</c:v>
                </c:pt>
                <c:pt idx="978">
                  <c:v>0.74968999999999997</c:v>
                </c:pt>
                <c:pt idx="979">
                  <c:v>0.74953000000000003</c:v>
                </c:pt>
                <c:pt idx="980">
                  <c:v>0.74624000000000001</c:v>
                </c:pt>
                <c:pt idx="981">
                  <c:v>0.74258000000000002</c:v>
                </c:pt>
                <c:pt idx="982">
                  <c:v>0.74021999999999999</c:v>
                </c:pt>
                <c:pt idx="983">
                  <c:v>0.73704000000000003</c:v>
                </c:pt>
                <c:pt idx="984">
                  <c:v>0.73687999999999998</c:v>
                </c:pt>
                <c:pt idx="985">
                  <c:v>0.73512999999999995</c:v>
                </c:pt>
                <c:pt idx="986">
                  <c:v>0.72777999999999998</c:v>
                </c:pt>
                <c:pt idx="987">
                  <c:v>0.73070000000000002</c:v>
                </c:pt>
                <c:pt idx="988">
                  <c:v>0.72643000000000002</c:v>
                </c:pt>
                <c:pt idx="989">
                  <c:v>0.72751999999999994</c:v>
                </c:pt>
                <c:pt idx="990">
                  <c:v>0.72433000000000003</c:v>
                </c:pt>
                <c:pt idx="991">
                  <c:v>0.72509000000000001</c:v>
                </c:pt>
                <c:pt idx="992">
                  <c:v>0.72358999999999996</c:v>
                </c:pt>
                <c:pt idx="993">
                  <c:v>0.72180999999999995</c:v>
                </c:pt>
                <c:pt idx="994">
                  <c:v>0.72363999999999995</c:v>
                </c:pt>
                <c:pt idx="995">
                  <c:v>0.72033000000000003</c:v>
                </c:pt>
                <c:pt idx="996">
                  <c:v>0.72699000000000003</c:v>
                </c:pt>
                <c:pt idx="997">
                  <c:v>0.72441</c:v>
                </c:pt>
                <c:pt idx="998">
                  <c:v>0.73165999999999998</c:v>
                </c:pt>
                <c:pt idx="999">
                  <c:v>0.73621000000000003</c:v>
                </c:pt>
                <c:pt idx="1000">
                  <c:v>0.74085999999999996</c:v>
                </c:pt>
                <c:pt idx="1001">
                  <c:v>0.74192000000000002</c:v>
                </c:pt>
                <c:pt idx="1002">
                  <c:v>0.74765999999999999</c:v>
                </c:pt>
                <c:pt idx="1003">
                  <c:v>0.75248999999999999</c:v>
                </c:pt>
                <c:pt idx="1004">
                  <c:v>0.75516000000000005</c:v>
                </c:pt>
                <c:pt idx="1005">
                  <c:v>0.76049</c:v>
                </c:pt>
                <c:pt idx="1006">
                  <c:v>0.75890000000000002</c:v>
                </c:pt>
                <c:pt idx="1007">
                  <c:v>0.76505000000000001</c:v>
                </c:pt>
                <c:pt idx="1008">
                  <c:v>0.76768000000000003</c:v>
                </c:pt>
                <c:pt idx="1009">
                  <c:v>0.76575000000000004</c:v>
                </c:pt>
                <c:pt idx="1010">
                  <c:v>0.77341000000000004</c:v>
                </c:pt>
                <c:pt idx="1011">
                  <c:v>0.77898999999999996</c:v>
                </c:pt>
                <c:pt idx="1012">
                  <c:v>0.78458000000000006</c:v>
                </c:pt>
                <c:pt idx="1013">
                  <c:v>0.78152999999999995</c:v>
                </c:pt>
                <c:pt idx="1014">
                  <c:v>0.78281999999999996</c:v>
                </c:pt>
                <c:pt idx="1015">
                  <c:v>0.78937999999999997</c:v>
                </c:pt>
                <c:pt idx="1016">
                  <c:v>0.78215999999999997</c:v>
                </c:pt>
                <c:pt idx="1017">
                  <c:v>0.78227000000000002</c:v>
                </c:pt>
                <c:pt idx="1018">
                  <c:v>0.78117999999999999</c:v>
                </c:pt>
                <c:pt idx="1019">
                  <c:v>0.78563000000000005</c:v>
                </c:pt>
                <c:pt idx="1020">
                  <c:v>0.77739999999999998</c:v>
                </c:pt>
                <c:pt idx="1021">
                  <c:v>0.77249000000000001</c:v>
                </c:pt>
                <c:pt idx="1022">
                  <c:v>0.76678000000000002</c:v>
                </c:pt>
                <c:pt idx="1023">
                  <c:v>0.76324999999999998</c:v>
                </c:pt>
                <c:pt idx="1024">
                  <c:v>0.76049</c:v>
                </c:pt>
                <c:pt idx="1025">
                  <c:v>0.75653000000000004</c:v>
                </c:pt>
                <c:pt idx="1026">
                  <c:v>0.75768000000000002</c:v>
                </c:pt>
                <c:pt idx="1027">
                  <c:v>0.74765999999999999</c:v>
                </c:pt>
                <c:pt idx="1028">
                  <c:v>0.74470000000000003</c:v>
                </c:pt>
                <c:pt idx="1029">
                  <c:v>0.73992999999999998</c:v>
                </c:pt>
                <c:pt idx="1030">
                  <c:v>0.74378</c:v>
                </c:pt>
                <c:pt idx="1031">
                  <c:v>0.73792999999999997</c:v>
                </c:pt>
                <c:pt idx="1032">
                  <c:v>0.73257000000000005</c:v>
                </c:pt>
                <c:pt idx="1033">
                  <c:v>0.72463</c:v>
                </c:pt>
                <c:pt idx="1034">
                  <c:v>0.72236</c:v>
                </c:pt>
                <c:pt idx="1035">
                  <c:v>0.72260000000000002</c:v>
                </c:pt>
                <c:pt idx="1036">
                  <c:v>0.71804999999999997</c:v>
                </c:pt>
                <c:pt idx="1037">
                  <c:v>0.71533999999999998</c:v>
                </c:pt>
                <c:pt idx="1038">
                  <c:v>0.71347000000000005</c:v>
                </c:pt>
                <c:pt idx="1039">
                  <c:v>0.71616000000000002</c:v>
                </c:pt>
                <c:pt idx="1040">
                  <c:v>0.70772999999999997</c:v>
                </c:pt>
                <c:pt idx="1041">
                  <c:v>0.70903000000000005</c:v>
                </c:pt>
                <c:pt idx="1042">
                  <c:v>0.72109000000000001</c:v>
                </c:pt>
                <c:pt idx="1043">
                  <c:v>0.72541</c:v>
                </c:pt>
                <c:pt idx="1044">
                  <c:v>0.73343999999999998</c:v>
                </c:pt>
                <c:pt idx="1045">
                  <c:v>0.73187000000000002</c:v>
                </c:pt>
                <c:pt idx="1046">
                  <c:v>0.73494000000000004</c:v>
                </c:pt>
                <c:pt idx="1047">
                  <c:v>0.73877999999999999</c:v>
                </c:pt>
                <c:pt idx="1048">
                  <c:v>0.75241999999999998</c:v>
                </c:pt>
                <c:pt idx="1049">
                  <c:v>0.75853999999999999</c:v>
                </c:pt>
                <c:pt idx="1050">
                  <c:v>0.76961999999999997</c:v>
                </c:pt>
                <c:pt idx="1051">
                  <c:v>0.78176000000000001</c:v>
                </c:pt>
                <c:pt idx="1052">
                  <c:v>0.79327999999999999</c:v>
                </c:pt>
                <c:pt idx="1053">
                  <c:v>0.80118</c:v>
                </c:pt>
                <c:pt idx="1054">
                  <c:v>0.80671000000000004</c:v>
                </c:pt>
                <c:pt idx="1055">
                  <c:v>0.81977999999999995</c:v>
                </c:pt>
                <c:pt idx="1056">
                  <c:v>0.83111999999999997</c:v>
                </c:pt>
                <c:pt idx="1057">
                  <c:v>0.83792</c:v>
                </c:pt>
                <c:pt idx="1058">
                  <c:v>0.84594999999999998</c:v>
                </c:pt>
                <c:pt idx="1059">
                  <c:v>0.85007999999999995</c:v>
                </c:pt>
                <c:pt idx="1060">
                  <c:v>0.85573999999999995</c:v>
                </c:pt>
                <c:pt idx="1061">
                  <c:v>0.87116000000000005</c:v>
                </c:pt>
                <c:pt idx="1062">
                  <c:v>0.86568000000000001</c:v>
                </c:pt>
                <c:pt idx="1063">
                  <c:v>0.87039999999999995</c:v>
                </c:pt>
                <c:pt idx="1064">
                  <c:v>0.87163999999999997</c:v>
                </c:pt>
                <c:pt idx="1065">
                  <c:v>0.87153000000000003</c:v>
                </c:pt>
                <c:pt idx="1066">
                  <c:v>0.86265000000000003</c:v>
                </c:pt>
                <c:pt idx="1067">
                  <c:v>0.85990999999999995</c:v>
                </c:pt>
                <c:pt idx="1068">
                  <c:v>0.85206999999999999</c:v>
                </c:pt>
                <c:pt idx="1069">
                  <c:v>0.84470999999999996</c:v>
                </c:pt>
                <c:pt idx="1070">
                  <c:v>0.82511999999999996</c:v>
                </c:pt>
                <c:pt idx="1071">
                  <c:v>0.81525999999999998</c:v>
                </c:pt>
                <c:pt idx="1072">
                  <c:v>0.80318999999999996</c:v>
                </c:pt>
                <c:pt idx="1073">
                  <c:v>0.78781999999999996</c:v>
                </c:pt>
                <c:pt idx="1074">
                  <c:v>0.76942999999999995</c:v>
                </c:pt>
                <c:pt idx="1075">
                  <c:v>0.75146000000000002</c:v>
                </c:pt>
                <c:pt idx="1076">
                  <c:v>0.73851999999999995</c:v>
                </c:pt>
                <c:pt idx="1077">
                  <c:v>0.72077999999999998</c:v>
                </c:pt>
                <c:pt idx="1078">
                  <c:v>0.69984999999999997</c:v>
                </c:pt>
                <c:pt idx="1079">
                  <c:v>0.69664999999999999</c:v>
                </c:pt>
                <c:pt idx="1080">
                  <c:v>0.68111999999999995</c:v>
                </c:pt>
                <c:pt idx="1081">
                  <c:v>0.66434000000000004</c:v>
                </c:pt>
                <c:pt idx="1082">
                  <c:v>0.65144000000000002</c:v>
                </c:pt>
                <c:pt idx="1083">
                  <c:v>0.64210999999999996</c:v>
                </c:pt>
                <c:pt idx="1084">
                  <c:v>0.62938000000000005</c:v>
                </c:pt>
                <c:pt idx="1085">
                  <c:v>0.62733000000000005</c:v>
                </c:pt>
                <c:pt idx="1086">
                  <c:v>0.62573999999999996</c:v>
                </c:pt>
                <c:pt idx="1087">
                  <c:v>0.61909999999999998</c:v>
                </c:pt>
                <c:pt idx="1088">
                  <c:v>0.62243000000000004</c:v>
                </c:pt>
                <c:pt idx="1089">
                  <c:v>0.63173999999999997</c:v>
                </c:pt>
                <c:pt idx="1090">
                  <c:v>0.63568000000000002</c:v>
                </c:pt>
                <c:pt idx="1091">
                  <c:v>0.63773999999999997</c:v>
                </c:pt>
                <c:pt idx="1092">
                  <c:v>0.65185999999999999</c:v>
                </c:pt>
                <c:pt idx="1093">
                  <c:v>0.66208999999999996</c:v>
                </c:pt>
                <c:pt idx="1094">
                  <c:v>0.68233999999999995</c:v>
                </c:pt>
                <c:pt idx="1095">
                  <c:v>0.69281999999999999</c:v>
                </c:pt>
                <c:pt idx="1096">
                  <c:v>0.71540000000000004</c:v>
                </c:pt>
                <c:pt idx="1097">
                  <c:v>0.72650000000000003</c:v>
                </c:pt>
                <c:pt idx="1098">
                  <c:v>0.74675000000000002</c:v>
                </c:pt>
                <c:pt idx="1099">
                  <c:v>0.76217999999999997</c:v>
                </c:pt>
                <c:pt idx="1100">
                  <c:v>0.78749000000000002</c:v>
                </c:pt>
                <c:pt idx="1101">
                  <c:v>0.81398999999999999</c:v>
                </c:pt>
                <c:pt idx="1102">
                  <c:v>0.84279999999999999</c:v>
                </c:pt>
                <c:pt idx="1103">
                  <c:v>0.87509999999999999</c:v>
                </c:pt>
                <c:pt idx="1104">
                  <c:v>0.88971999999999996</c:v>
                </c:pt>
                <c:pt idx="1105">
                  <c:v>0.92401</c:v>
                </c:pt>
                <c:pt idx="1106">
                  <c:v>0.94208999999999998</c:v>
                </c:pt>
                <c:pt idx="1107">
                  <c:v>0.96358999999999995</c:v>
                </c:pt>
                <c:pt idx="1108">
                  <c:v>0.99792999999999998</c:v>
                </c:pt>
                <c:pt idx="1109">
                  <c:v>1.0156799999999999</c:v>
                </c:pt>
                <c:pt idx="1110">
                  <c:v>1.0382899999999999</c:v>
                </c:pt>
                <c:pt idx="1111">
                  <c:v>1.0529599999999999</c:v>
                </c:pt>
                <c:pt idx="1112">
                  <c:v>1.06795</c:v>
                </c:pt>
                <c:pt idx="1113">
                  <c:v>1.0725</c:v>
                </c:pt>
                <c:pt idx="1114">
                  <c:v>1.0724400000000001</c:v>
                </c:pt>
                <c:pt idx="1115">
                  <c:v>1.0620700000000001</c:v>
                </c:pt>
                <c:pt idx="1116">
                  <c:v>1.03708</c:v>
                </c:pt>
                <c:pt idx="1117">
                  <c:v>1.02224</c:v>
                </c:pt>
                <c:pt idx="1118">
                  <c:v>0.97979000000000005</c:v>
                </c:pt>
                <c:pt idx="1119">
                  <c:v>0.93993000000000004</c:v>
                </c:pt>
                <c:pt idx="1120">
                  <c:v>0.88863000000000003</c:v>
                </c:pt>
                <c:pt idx="1121">
                  <c:v>0.83486000000000005</c:v>
                </c:pt>
                <c:pt idx="1122">
                  <c:v>0.77317000000000002</c:v>
                </c:pt>
                <c:pt idx="1123">
                  <c:v>0.70865</c:v>
                </c:pt>
                <c:pt idx="1124">
                  <c:v>0.64629000000000003</c:v>
                </c:pt>
                <c:pt idx="1125">
                  <c:v>0.58067000000000002</c:v>
                </c:pt>
                <c:pt idx="1126">
                  <c:v>0.52012000000000003</c:v>
                </c:pt>
                <c:pt idx="1127">
                  <c:v>0.46317999999999998</c:v>
                </c:pt>
                <c:pt idx="1128">
                  <c:v>0.42168</c:v>
                </c:pt>
                <c:pt idx="1129">
                  <c:v>0.38229000000000002</c:v>
                </c:pt>
                <c:pt idx="1130">
                  <c:v>0.35148000000000001</c:v>
                </c:pt>
                <c:pt idx="1131">
                  <c:v>0.33179999999999998</c:v>
                </c:pt>
                <c:pt idx="1132">
                  <c:v>0.31836999999999999</c:v>
                </c:pt>
                <c:pt idx="1133">
                  <c:v>0.31686999999999999</c:v>
                </c:pt>
                <c:pt idx="1134">
                  <c:v>0.31748999999999999</c:v>
                </c:pt>
                <c:pt idx="1135">
                  <c:v>0.32341999999999999</c:v>
                </c:pt>
                <c:pt idx="1136">
                  <c:v>0.33995999999999998</c:v>
                </c:pt>
                <c:pt idx="1137">
                  <c:v>0.36607000000000001</c:v>
                </c:pt>
                <c:pt idx="1138">
                  <c:v>0.39811999999999997</c:v>
                </c:pt>
                <c:pt idx="1139">
                  <c:v>0.44144</c:v>
                </c:pt>
                <c:pt idx="1140">
                  <c:v>0.49514999999999998</c:v>
                </c:pt>
                <c:pt idx="1141">
                  <c:v>0.55464000000000002</c:v>
                </c:pt>
                <c:pt idx="1142">
                  <c:v>0.62841999999999998</c:v>
                </c:pt>
                <c:pt idx="1143">
                  <c:v>0.70599000000000001</c:v>
                </c:pt>
                <c:pt idx="1144">
                  <c:v>0.78432000000000002</c:v>
                </c:pt>
                <c:pt idx="1145">
                  <c:v>0.85994999999999999</c:v>
                </c:pt>
                <c:pt idx="1146">
                  <c:v>0.93413999999999997</c:v>
                </c:pt>
                <c:pt idx="1147">
                  <c:v>1.0017100000000001</c:v>
                </c:pt>
                <c:pt idx="1148">
                  <c:v>1.0715600000000001</c:v>
                </c:pt>
                <c:pt idx="1149">
                  <c:v>1.1476900000000001</c:v>
                </c:pt>
                <c:pt idx="1150">
                  <c:v>1.2392700000000001</c:v>
                </c:pt>
                <c:pt idx="1151">
                  <c:v>1.3393200000000001</c:v>
                </c:pt>
                <c:pt idx="1152">
                  <c:v>1.4412</c:v>
                </c:pt>
                <c:pt idx="1153">
                  <c:v>1.5311399999999999</c:v>
                </c:pt>
                <c:pt idx="1154">
                  <c:v>1.59229</c:v>
                </c:pt>
                <c:pt idx="1155">
                  <c:v>1.65133</c:v>
                </c:pt>
                <c:pt idx="1156">
                  <c:v>1.708</c:v>
                </c:pt>
                <c:pt idx="1157">
                  <c:v>1.79413</c:v>
                </c:pt>
                <c:pt idx="1158">
                  <c:v>1.9044000000000001</c:v>
                </c:pt>
                <c:pt idx="1159">
                  <c:v>2.0256400000000001</c:v>
                </c:pt>
                <c:pt idx="1160">
                  <c:v>2.12615</c:v>
                </c:pt>
                <c:pt idx="1161">
                  <c:v>2.1250900000000001</c:v>
                </c:pt>
                <c:pt idx="1162">
                  <c:v>1.9978199999999999</c:v>
                </c:pt>
                <c:pt idx="1163">
                  <c:v>1.70583</c:v>
                </c:pt>
                <c:pt idx="1164">
                  <c:v>1.31809</c:v>
                </c:pt>
                <c:pt idx="1165">
                  <c:v>0.86958000000000002</c:v>
                </c:pt>
                <c:pt idx="1166">
                  <c:v>0.48060999999999998</c:v>
                </c:pt>
                <c:pt idx="1167">
                  <c:v>0.20283000000000001</c:v>
                </c:pt>
                <c:pt idx="1168">
                  <c:v>6.368E-2</c:v>
                </c:pt>
                <c:pt idx="1169">
                  <c:v>1.274E-2</c:v>
                </c:pt>
                <c:pt idx="1170">
                  <c:v>1.25E-3</c:v>
                </c:pt>
                <c:pt idx="1171">
                  <c:v>5.0000000000000002E-5</c:v>
                </c:pt>
                <c:pt idx="1172">
                  <c:v>0</c:v>
                </c:pt>
                <c:pt idx="1173">
                  <c:v>0</c:v>
                </c:pt>
                <c:pt idx="1174">
                  <c:v>0</c:v>
                </c:pt>
                <c:pt idx="1175">
                  <c:v>0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1311472"/>
        <c:axId val="2091320720"/>
      </c:scatterChart>
      <c:valAx>
        <c:axId val="2091311472"/>
        <c:scaling>
          <c:orientation val="minMax"/>
          <c:max val="160"/>
        </c:scaling>
        <c:delete val="0"/>
        <c:axPos val="b"/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ja-JP"/>
          </a:p>
        </c:txPr>
        <c:crossAx val="2091320720"/>
        <c:crosses val="autoZero"/>
        <c:crossBetween val="midCat"/>
        <c:majorUnit val="20"/>
      </c:valAx>
      <c:valAx>
        <c:axId val="2091320720"/>
        <c:scaling>
          <c:orientation val="minMax"/>
          <c:max val="4"/>
        </c:scaling>
        <c:delete val="0"/>
        <c:axPos val="l"/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ja-JP"/>
          </a:p>
        </c:txPr>
        <c:crossAx val="2091311472"/>
        <c:crosses val="autoZero"/>
        <c:crossBetween val="midCat"/>
        <c:majorUnit val="1"/>
      </c:valAx>
      <c:spPr>
        <a:solidFill>
          <a:schemeClr val="bg1"/>
        </a:solidFill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 b="0">
          <a:solidFill>
            <a:schemeClr val="tx1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ja-JP"/>
    </a:p>
  </c:txPr>
  <c:externalData r:id="rId4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smooth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L$2:$L$1302</c:f>
              <c:numCache>
                <c:formatCode>General</c:formatCode>
                <c:ptCount val="1301"/>
                <c:pt idx="0">
                  <c:v>20.05</c:v>
                </c:pt>
                <c:pt idx="1">
                  <c:v>20.149999999999999</c:v>
                </c:pt>
                <c:pt idx="2">
                  <c:v>20.25</c:v>
                </c:pt>
                <c:pt idx="3">
                  <c:v>20.350000000000001</c:v>
                </c:pt>
                <c:pt idx="4">
                  <c:v>20.45</c:v>
                </c:pt>
                <c:pt idx="5">
                  <c:v>20.55</c:v>
                </c:pt>
                <c:pt idx="6">
                  <c:v>20.65</c:v>
                </c:pt>
                <c:pt idx="7">
                  <c:v>20.75</c:v>
                </c:pt>
                <c:pt idx="8">
                  <c:v>20.85</c:v>
                </c:pt>
                <c:pt idx="9">
                  <c:v>20.95</c:v>
                </c:pt>
                <c:pt idx="10">
                  <c:v>21.05</c:v>
                </c:pt>
                <c:pt idx="11">
                  <c:v>21.15</c:v>
                </c:pt>
                <c:pt idx="12">
                  <c:v>21.25</c:v>
                </c:pt>
                <c:pt idx="13">
                  <c:v>21.35</c:v>
                </c:pt>
                <c:pt idx="14">
                  <c:v>21.45</c:v>
                </c:pt>
                <c:pt idx="15">
                  <c:v>21.55</c:v>
                </c:pt>
                <c:pt idx="16">
                  <c:v>21.65</c:v>
                </c:pt>
                <c:pt idx="17">
                  <c:v>21.75</c:v>
                </c:pt>
                <c:pt idx="18">
                  <c:v>21.85</c:v>
                </c:pt>
                <c:pt idx="19">
                  <c:v>21.95</c:v>
                </c:pt>
                <c:pt idx="20">
                  <c:v>22.05</c:v>
                </c:pt>
                <c:pt idx="21">
                  <c:v>22.15</c:v>
                </c:pt>
                <c:pt idx="22">
                  <c:v>22.25</c:v>
                </c:pt>
                <c:pt idx="23">
                  <c:v>22.35</c:v>
                </c:pt>
                <c:pt idx="24">
                  <c:v>22.45</c:v>
                </c:pt>
                <c:pt idx="25">
                  <c:v>22.55</c:v>
                </c:pt>
                <c:pt idx="26">
                  <c:v>22.65</c:v>
                </c:pt>
                <c:pt idx="27">
                  <c:v>22.75</c:v>
                </c:pt>
                <c:pt idx="28">
                  <c:v>22.85</c:v>
                </c:pt>
                <c:pt idx="29">
                  <c:v>22.95</c:v>
                </c:pt>
                <c:pt idx="30">
                  <c:v>23.05</c:v>
                </c:pt>
                <c:pt idx="31">
                  <c:v>23.15</c:v>
                </c:pt>
                <c:pt idx="32">
                  <c:v>23.25</c:v>
                </c:pt>
                <c:pt idx="33">
                  <c:v>23.35</c:v>
                </c:pt>
                <c:pt idx="34">
                  <c:v>23.45</c:v>
                </c:pt>
                <c:pt idx="35">
                  <c:v>23.55</c:v>
                </c:pt>
                <c:pt idx="36">
                  <c:v>23.65</c:v>
                </c:pt>
                <c:pt idx="37">
                  <c:v>23.75</c:v>
                </c:pt>
                <c:pt idx="38">
                  <c:v>23.85</c:v>
                </c:pt>
                <c:pt idx="39">
                  <c:v>23.95</c:v>
                </c:pt>
                <c:pt idx="40">
                  <c:v>24.05</c:v>
                </c:pt>
                <c:pt idx="41">
                  <c:v>24.15</c:v>
                </c:pt>
                <c:pt idx="42">
                  <c:v>24.25</c:v>
                </c:pt>
                <c:pt idx="43">
                  <c:v>24.35</c:v>
                </c:pt>
                <c:pt idx="44">
                  <c:v>24.45</c:v>
                </c:pt>
                <c:pt idx="45">
                  <c:v>24.55</c:v>
                </c:pt>
                <c:pt idx="46">
                  <c:v>24.65</c:v>
                </c:pt>
                <c:pt idx="47">
                  <c:v>24.75</c:v>
                </c:pt>
                <c:pt idx="48">
                  <c:v>24.85</c:v>
                </c:pt>
                <c:pt idx="49">
                  <c:v>24.95</c:v>
                </c:pt>
                <c:pt idx="50">
                  <c:v>25.05</c:v>
                </c:pt>
                <c:pt idx="51">
                  <c:v>25.15</c:v>
                </c:pt>
                <c:pt idx="52">
                  <c:v>25.25</c:v>
                </c:pt>
                <c:pt idx="53">
                  <c:v>25.35</c:v>
                </c:pt>
                <c:pt idx="54">
                  <c:v>25.45</c:v>
                </c:pt>
                <c:pt idx="55">
                  <c:v>25.55</c:v>
                </c:pt>
                <c:pt idx="56">
                  <c:v>25.65</c:v>
                </c:pt>
                <c:pt idx="57">
                  <c:v>25.75</c:v>
                </c:pt>
                <c:pt idx="58">
                  <c:v>25.85</c:v>
                </c:pt>
                <c:pt idx="59">
                  <c:v>25.95</c:v>
                </c:pt>
                <c:pt idx="60">
                  <c:v>26.05</c:v>
                </c:pt>
                <c:pt idx="61">
                  <c:v>26.15</c:v>
                </c:pt>
                <c:pt idx="62">
                  <c:v>26.25</c:v>
                </c:pt>
                <c:pt idx="63">
                  <c:v>26.35</c:v>
                </c:pt>
                <c:pt idx="64">
                  <c:v>26.45</c:v>
                </c:pt>
                <c:pt idx="65">
                  <c:v>26.55</c:v>
                </c:pt>
                <c:pt idx="66">
                  <c:v>26.65</c:v>
                </c:pt>
                <c:pt idx="67">
                  <c:v>26.75</c:v>
                </c:pt>
                <c:pt idx="68">
                  <c:v>26.85</c:v>
                </c:pt>
                <c:pt idx="69">
                  <c:v>26.95</c:v>
                </c:pt>
                <c:pt idx="70">
                  <c:v>27.05</c:v>
                </c:pt>
                <c:pt idx="71">
                  <c:v>27.15</c:v>
                </c:pt>
                <c:pt idx="72">
                  <c:v>27.25</c:v>
                </c:pt>
                <c:pt idx="73">
                  <c:v>27.35</c:v>
                </c:pt>
                <c:pt idx="74">
                  <c:v>27.45</c:v>
                </c:pt>
                <c:pt idx="75">
                  <c:v>27.55</c:v>
                </c:pt>
                <c:pt idx="76">
                  <c:v>27.65</c:v>
                </c:pt>
                <c:pt idx="77">
                  <c:v>27.75</c:v>
                </c:pt>
                <c:pt idx="78">
                  <c:v>27.85</c:v>
                </c:pt>
                <c:pt idx="79">
                  <c:v>27.95</c:v>
                </c:pt>
                <c:pt idx="80">
                  <c:v>28.05</c:v>
                </c:pt>
                <c:pt idx="81">
                  <c:v>28.15</c:v>
                </c:pt>
                <c:pt idx="82">
                  <c:v>28.25</c:v>
                </c:pt>
                <c:pt idx="83">
                  <c:v>28.35</c:v>
                </c:pt>
                <c:pt idx="84">
                  <c:v>28.45</c:v>
                </c:pt>
                <c:pt idx="85">
                  <c:v>28.55</c:v>
                </c:pt>
                <c:pt idx="86">
                  <c:v>28.65</c:v>
                </c:pt>
                <c:pt idx="87">
                  <c:v>28.75</c:v>
                </c:pt>
                <c:pt idx="88">
                  <c:v>28.85</c:v>
                </c:pt>
                <c:pt idx="89">
                  <c:v>28.95</c:v>
                </c:pt>
                <c:pt idx="90">
                  <c:v>29.05</c:v>
                </c:pt>
                <c:pt idx="91">
                  <c:v>29.15</c:v>
                </c:pt>
                <c:pt idx="92">
                  <c:v>29.25</c:v>
                </c:pt>
                <c:pt idx="93">
                  <c:v>29.35</c:v>
                </c:pt>
                <c:pt idx="94">
                  <c:v>29.45</c:v>
                </c:pt>
                <c:pt idx="95">
                  <c:v>29.55</c:v>
                </c:pt>
                <c:pt idx="96">
                  <c:v>29.65</c:v>
                </c:pt>
                <c:pt idx="97">
                  <c:v>29.75</c:v>
                </c:pt>
                <c:pt idx="98">
                  <c:v>29.85</c:v>
                </c:pt>
                <c:pt idx="99">
                  <c:v>29.95</c:v>
                </c:pt>
                <c:pt idx="100">
                  <c:v>30.05</c:v>
                </c:pt>
                <c:pt idx="101">
                  <c:v>30.15</c:v>
                </c:pt>
                <c:pt idx="102">
                  <c:v>30.25</c:v>
                </c:pt>
                <c:pt idx="103">
                  <c:v>30.35</c:v>
                </c:pt>
                <c:pt idx="104">
                  <c:v>30.45</c:v>
                </c:pt>
                <c:pt idx="105">
                  <c:v>30.55</c:v>
                </c:pt>
                <c:pt idx="106">
                  <c:v>30.65</c:v>
                </c:pt>
                <c:pt idx="107">
                  <c:v>30.75</c:v>
                </c:pt>
                <c:pt idx="108">
                  <c:v>30.85</c:v>
                </c:pt>
                <c:pt idx="109">
                  <c:v>30.95</c:v>
                </c:pt>
                <c:pt idx="110">
                  <c:v>31.05</c:v>
                </c:pt>
                <c:pt idx="111">
                  <c:v>31.15</c:v>
                </c:pt>
                <c:pt idx="112">
                  <c:v>31.25</c:v>
                </c:pt>
                <c:pt idx="113">
                  <c:v>31.35</c:v>
                </c:pt>
                <c:pt idx="114">
                  <c:v>31.45</c:v>
                </c:pt>
                <c:pt idx="115">
                  <c:v>31.55</c:v>
                </c:pt>
                <c:pt idx="116">
                  <c:v>31.65</c:v>
                </c:pt>
                <c:pt idx="117">
                  <c:v>31.75</c:v>
                </c:pt>
                <c:pt idx="118">
                  <c:v>31.85</c:v>
                </c:pt>
                <c:pt idx="119">
                  <c:v>31.95</c:v>
                </c:pt>
                <c:pt idx="120">
                  <c:v>32.049999999999997</c:v>
                </c:pt>
                <c:pt idx="121">
                  <c:v>32.15</c:v>
                </c:pt>
                <c:pt idx="122">
                  <c:v>32.25</c:v>
                </c:pt>
                <c:pt idx="123">
                  <c:v>32.35</c:v>
                </c:pt>
                <c:pt idx="124">
                  <c:v>32.450000000000003</c:v>
                </c:pt>
                <c:pt idx="125">
                  <c:v>32.549999999999997</c:v>
                </c:pt>
                <c:pt idx="126">
                  <c:v>32.65</c:v>
                </c:pt>
                <c:pt idx="127">
                  <c:v>32.75</c:v>
                </c:pt>
                <c:pt idx="128">
                  <c:v>32.85</c:v>
                </c:pt>
                <c:pt idx="129">
                  <c:v>32.950000000000003</c:v>
                </c:pt>
                <c:pt idx="130">
                  <c:v>33.049999999999997</c:v>
                </c:pt>
                <c:pt idx="131">
                  <c:v>33.15</c:v>
                </c:pt>
                <c:pt idx="132">
                  <c:v>33.25</c:v>
                </c:pt>
                <c:pt idx="133">
                  <c:v>33.35</c:v>
                </c:pt>
                <c:pt idx="134">
                  <c:v>33.450000000000003</c:v>
                </c:pt>
                <c:pt idx="135">
                  <c:v>33.549999999999997</c:v>
                </c:pt>
                <c:pt idx="136">
                  <c:v>33.65</c:v>
                </c:pt>
                <c:pt idx="137">
                  <c:v>33.75</c:v>
                </c:pt>
                <c:pt idx="138">
                  <c:v>33.85</c:v>
                </c:pt>
                <c:pt idx="139">
                  <c:v>33.950000000000003</c:v>
                </c:pt>
                <c:pt idx="140">
                  <c:v>34.049999999999997</c:v>
                </c:pt>
                <c:pt idx="141">
                  <c:v>34.15</c:v>
                </c:pt>
                <c:pt idx="142">
                  <c:v>34.25</c:v>
                </c:pt>
                <c:pt idx="143">
                  <c:v>34.35</c:v>
                </c:pt>
                <c:pt idx="144">
                  <c:v>34.450000000000003</c:v>
                </c:pt>
                <c:pt idx="145">
                  <c:v>34.549999999999997</c:v>
                </c:pt>
                <c:pt idx="146">
                  <c:v>34.65</c:v>
                </c:pt>
                <c:pt idx="147">
                  <c:v>34.75</c:v>
                </c:pt>
                <c:pt idx="148">
                  <c:v>34.85</c:v>
                </c:pt>
                <c:pt idx="149">
                  <c:v>34.950000000000003</c:v>
                </c:pt>
                <c:pt idx="150">
                  <c:v>35.049999999999997</c:v>
                </c:pt>
                <c:pt idx="151">
                  <c:v>35.15</c:v>
                </c:pt>
                <c:pt idx="152">
                  <c:v>35.25</c:v>
                </c:pt>
                <c:pt idx="153">
                  <c:v>35.35</c:v>
                </c:pt>
                <c:pt idx="154">
                  <c:v>35.450000000000003</c:v>
                </c:pt>
                <c:pt idx="155">
                  <c:v>35.549999999999997</c:v>
                </c:pt>
                <c:pt idx="156">
                  <c:v>35.65</c:v>
                </c:pt>
                <c:pt idx="157">
                  <c:v>35.75</c:v>
                </c:pt>
                <c:pt idx="158">
                  <c:v>35.85</c:v>
                </c:pt>
                <c:pt idx="159">
                  <c:v>35.950000000000003</c:v>
                </c:pt>
                <c:pt idx="160">
                  <c:v>36.049999999999997</c:v>
                </c:pt>
                <c:pt idx="161">
                  <c:v>36.15</c:v>
                </c:pt>
                <c:pt idx="162">
                  <c:v>36.25</c:v>
                </c:pt>
                <c:pt idx="163">
                  <c:v>36.35</c:v>
                </c:pt>
                <c:pt idx="164">
                  <c:v>36.450000000000003</c:v>
                </c:pt>
                <c:pt idx="165">
                  <c:v>36.549999999999997</c:v>
                </c:pt>
                <c:pt idx="166">
                  <c:v>36.65</c:v>
                </c:pt>
                <c:pt idx="167">
                  <c:v>36.75</c:v>
                </c:pt>
                <c:pt idx="168">
                  <c:v>36.85</c:v>
                </c:pt>
                <c:pt idx="169">
                  <c:v>36.950000000000003</c:v>
                </c:pt>
                <c:pt idx="170">
                  <c:v>37.049999999999997</c:v>
                </c:pt>
                <c:pt idx="171">
                  <c:v>37.15</c:v>
                </c:pt>
                <c:pt idx="172">
                  <c:v>37.25</c:v>
                </c:pt>
                <c:pt idx="173">
                  <c:v>37.35</c:v>
                </c:pt>
                <c:pt idx="174">
                  <c:v>37.450000000000003</c:v>
                </c:pt>
                <c:pt idx="175">
                  <c:v>37.549999999999997</c:v>
                </c:pt>
                <c:pt idx="176">
                  <c:v>37.65</c:v>
                </c:pt>
                <c:pt idx="177">
                  <c:v>37.75</c:v>
                </c:pt>
                <c:pt idx="178">
                  <c:v>37.85</c:v>
                </c:pt>
                <c:pt idx="179">
                  <c:v>37.950000000000003</c:v>
                </c:pt>
                <c:pt idx="180">
                  <c:v>38.049999999999997</c:v>
                </c:pt>
                <c:pt idx="181">
                  <c:v>38.15</c:v>
                </c:pt>
                <c:pt idx="182">
                  <c:v>38.25</c:v>
                </c:pt>
                <c:pt idx="183">
                  <c:v>38.35</c:v>
                </c:pt>
                <c:pt idx="184">
                  <c:v>38.450000000000003</c:v>
                </c:pt>
                <c:pt idx="185">
                  <c:v>38.549999999999997</c:v>
                </c:pt>
                <c:pt idx="186">
                  <c:v>38.65</c:v>
                </c:pt>
                <c:pt idx="187">
                  <c:v>38.75</c:v>
                </c:pt>
                <c:pt idx="188">
                  <c:v>38.85</c:v>
                </c:pt>
                <c:pt idx="189">
                  <c:v>38.950000000000003</c:v>
                </c:pt>
                <c:pt idx="190">
                  <c:v>39.049999999999997</c:v>
                </c:pt>
                <c:pt idx="191">
                  <c:v>39.15</c:v>
                </c:pt>
                <c:pt idx="192">
                  <c:v>39.25</c:v>
                </c:pt>
                <c:pt idx="193">
                  <c:v>39.35</c:v>
                </c:pt>
                <c:pt idx="194">
                  <c:v>39.450000000000003</c:v>
                </c:pt>
                <c:pt idx="195">
                  <c:v>39.549999999999997</c:v>
                </c:pt>
                <c:pt idx="196">
                  <c:v>39.65</c:v>
                </c:pt>
                <c:pt idx="197">
                  <c:v>39.75</c:v>
                </c:pt>
                <c:pt idx="198">
                  <c:v>39.85</c:v>
                </c:pt>
                <c:pt idx="199">
                  <c:v>39.950000000000003</c:v>
                </c:pt>
                <c:pt idx="200">
                  <c:v>40.049999999999997</c:v>
                </c:pt>
                <c:pt idx="201">
                  <c:v>40.15</c:v>
                </c:pt>
                <c:pt idx="202">
                  <c:v>40.25</c:v>
                </c:pt>
                <c:pt idx="203">
                  <c:v>40.35</c:v>
                </c:pt>
                <c:pt idx="204">
                  <c:v>40.450000000000003</c:v>
                </c:pt>
                <c:pt idx="205">
                  <c:v>40.549999999999997</c:v>
                </c:pt>
                <c:pt idx="206">
                  <c:v>40.65</c:v>
                </c:pt>
                <c:pt idx="207">
                  <c:v>40.75</c:v>
                </c:pt>
                <c:pt idx="208">
                  <c:v>40.85</c:v>
                </c:pt>
                <c:pt idx="209">
                  <c:v>40.950000000000003</c:v>
                </c:pt>
                <c:pt idx="210">
                  <c:v>41.05</c:v>
                </c:pt>
                <c:pt idx="211">
                  <c:v>41.15</c:v>
                </c:pt>
                <c:pt idx="212">
                  <c:v>41.25</c:v>
                </c:pt>
                <c:pt idx="213">
                  <c:v>41.35</c:v>
                </c:pt>
                <c:pt idx="214">
                  <c:v>41.45</c:v>
                </c:pt>
                <c:pt idx="215">
                  <c:v>41.55</c:v>
                </c:pt>
                <c:pt idx="216">
                  <c:v>41.65</c:v>
                </c:pt>
                <c:pt idx="217">
                  <c:v>41.75</c:v>
                </c:pt>
                <c:pt idx="218">
                  <c:v>41.85</c:v>
                </c:pt>
                <c:pt idx="219">
                  <c:v>41.95</c:v>
                </c:pt>
                <c:pt idx="220">
                  <c:v>42.05</c:v>
                </c:pt>
                <c:pt idx="221">
                  <c:v>42.15</c:v>
                </c:pt>
                <c:pt idx="222">
                  <c:v>42.25</c:v>
                </c:pt>
                <c:pt idx="223">
                  <c:v>42.35</c:v>
                </c:pt>
                <c:pt idx="224">
                  <c:v>42.45</c:v>
                </c:pt>
                <c:pt idx="225">
                  <c:v>42.55</c:v>
                </c:pt>
                <c:pt idx="226">
                  <c:v>42.65</c:v>
                </c:pt>
                <c:pt idx="227">
                  <c:v>42.75</c:v>
                </c:pt>
                <c:pt idx="228">
                  <c:v>42.85</c:v>
                </c:pt>
                <c:pt idx="229">
                  <c:v>42.95</c:v>
                </c:pt>
                <c:pt idx="230">
                  <c:v>43.05</c:v>
                </c:pt>
                <c:pt idx="231">
                  <c:v>43.15</c:v>
                </c:pt>
                <c:pt idx="232">
                  <c:v>43.25</c:v>
                </c:pt>
                <c:pt idx="233">
                  <c:v>43.35</c:v>
                </c:pt>
                <c:pt idx="234">
                  <c:v>43.45</c:v>
                </c:pt>
                <c:pt idx="235">
                  <c:v>43.55</c:v>
                </c:pt>
                <c:pt idx="236">
                  <c:v>43.65</c:v>
                </c:pt>
                <c:pt idx="237">
                  <c:v>43.75</c:v>
                </c:pt>
                <c:pt idx="238">
                  <c:v>43.85</c:v>
                </c:pt>
                <c:pt idx="239">
                  <c:v>43.95</c:v>
                </c:pt>
                <c:pt idx="240">
                  <c:v>44.05</c:v>
                </c:pt>
                <c:pt idx="241">
                  <c:v>44.15</c:v>
                </c:pt>
                <c:pt idx="242">
                  <c:v>44.25</c:v>
                </c:pt>
                <c:pt idx="243">
                  <c:v>44.35</c:v>
                </c:pt>
                <c:pt idx="244">
                  <c:v>44.45</c:v>
                </c:pt>
                <c:pt idx="245">
                  <c:v>44.55</c:v>
                </c:pt>
                <c:pt idx="246">
                  <c:v>44.65</c:v>
                </c:pt>
                <c:pt idx="247">
                  <c:v>44.75</c:v>
                </c:pt>
                <c:pt idx="248">
                  <c:v>44.85</c:v>
                </c:pt>
                <c:pt idx="249">
                  <c:v>44.95</c:v>
                </c:pt>
                <c:pt idx="250">
                  <c:v>45.05</c:v>
                </c:pt>
                <c:pt idx="251">
                  <c:v>45.15</c:v>
                </c:pt>
                <c:pt idx="252">
                  <c:v>45.25</c:v>
                </c:pt>
                <c:pt idx="253">
                  <c:v>45.35</c:v>
                </c:pt>
                <c:pt idx="254">
                  <c:v>45.45</c:v>
                </c:pt>
                <c:pt idx="255">
                  <c:v>45.55</c:v>
                </c:pt>
                <c:pt idx="256">
                  <c:v>45.65</c:v>
                </c:pt>
                <c:pt idx="257">
                  <c:v>45.75</c:v>
                </c:pt>
                <c:pt idx="258">
                  <c:v>45.85</c:v>
                </c:pt>
                <c:pt idx="259">
                  <c:v>45.95</c:v>
                </c:pt>
                <c:pt idx="260">
                  <c:v>46.05</c:v>
                </c:pt>
                <c:pt idx="261">
                  <c:v>46.15</c:v>
                </c:pt>
                <c:pt idx="262">
                  <c:v>46.25</c:v>
                </c:pt>
                <c:pt idx="263">
                  <c:v>46.35</c:v>
                </c:pt>
                <c:pt idx="264">
                  <c:v>46.45</c:v>
                </c:pt>
                <c:pt idx="265">
                  <c:v>46.55</c:v>
                </c:pt>
                <c:pt idx="266">
                  <c:v>46.65</c:v>
                </c:pt>
                <c:pt idx="267">
                  <c:v>46.75</c:v>
                </c:pt>
                <c:pt idx="268">
                  <c:v>46.85</c:v>
                </c:pt>
                <c:pt idx="269">
                  <c:v>46.95</c:v>
                </c:pt>
                <c:pt idx="270">
                  <c:v>47.05</c:v>
                </c:pt>
                <c:pt idx="271">
                  <c:v>47.15</c:v>
                </c:pt>
                <c:pt idx="272">
                  <c:v>47.25</c:v>
                </c:pt>
                <c:pt idx="273">
                  <c:v>47.35</c:v>
                </c:pt>
                <c:pt idx="274">
                  <c:v>47.45</c:v>
                </c:pt>
                <c:pt idx="275">
                  <c:v>47.55</c:v>
                </c:pt>
                <c:pt idx="276">
                  <c:v>47.65</c:v>
                </c:pt>
                <c:pt idx="277">
                  <c:v>47.75</c:v>
                </c:pt>
                <c:pt idx="278">
                  <c:v>47.85</c:v>
                </c:pt>
                <c:pt idx="279">
                  <c:v>47.95</c:v>
                </c:pt>
                <c:pt idx="280">
                  <c:v>48.05</c:v>
                </c:pt>
                <c:pt idx="281">
                  <c:v>48.15</c:v>
                </c:pt>
                <c:pt idx="282">
                  <c:v>48.25</c:v>
                </c:pt>
                <c:pt idx="283">
                  <c:v>48.35</c:v>
                </c:pt>
                <c:pt idx="284">
                  <c:v>48.45</c:v>
                </c:pt>
                <c:pt idx="285">
                  <c:v>48.55</c:v>
                </c:pt>
                <c:pt idx="286">
                  <c:v>48.65</c:v>
                </c:pt>
                <c:pt idx="287">
                  <c:v>48.75</c:v>
                </c:pt>
                <c:pt idx="288">
                  <c:v>48.85</c:v>
                </c:pt>
                <c:pt idx="289">
                  <c:v>48.95</c:v>
                </c:pt>
                <c:pt idx="290">
                  <c:v>49.05</c:v>
                </c:pt>
                <c:pt idx="291">
                  <c:v>49.15</c:v>
                </c:pt>
                <c:pt idx="292">
                  <c:v>49.25</c:v>
                </c:pt>
                <c:pt idx="293">
                  <c:v>49.35</c:v>
                </c:pt>
                <c:pt idx="294">
                  <c:v>49.45</c:v>
                </c:pt>
                <c:pt idx="295">
                  <c:v>49.55</c:v>
                </c:pt>
                <c:pt idx="296">
                  <c:v>49.65</c:v>
                </c:pt>
                <c:pt idx="297">
                  <c:v>49.75</c:v>
                </c:pt>
                <c:pt idx="298">
                  <c:v>49.85</c:v>
                </c:pt>
                <c:pt idx="299">
                  <c:v>49.95</c:v>
                </c:pt>
                <c:pt idx="300">
                  <c:v>50.05</c:v>
                </c:pt>
                <c:pt idx="301">
                  <c:v>50.15</c:v>
                </c:pt>
                <c:pt idx="302">
                  <c:v>50.25</c:v>
                </c:pt>
                <c:pt idx="303">
                  <c:v>50.35</c:v>
                </c:pt>
                <c:pt idx="304">
                  <c:v>50.45</c:v>
                </c:pt>
                <c:pt idx="305">
                  <c:v>50.55</c:v>
                </c:pt>
                <c:pt idx="306">
                  <c:v>50.65</c:v>
                </c:pt>
                <c:pt idx="307">
                  <c:v>50.75</c:v>
                </c:pt>
                <c:pt idx="308">
                  <c:v>50.85</c:v>
                </c:pt>
                <c:pt idx="309">
                  <c:v>50.95</c:v>
                </c:pt>
                <c:pt idx="310">
                  <c:v>51.05</c:v>
                </c:pt>
                <c:pt idx="311">
                  <c:v>51.15</c:v>
                </c:pt>
                <c:pt idx="312">
                  <c:v>51.25</c:v>
                </c:pt>
                <c:pt idx="313">
                  <c:v>51.35</c:v>
                </c:pt>
                <c:pt idx="314">
                  <c:v>51.45</c:v>
                </c:pt>
                <c:pt idx="315">
                  <c:v>51.55</c:v>
                </c:pt>
                <c:pt idx="316">
                  <c:v>51.65</c:v>
                </c:pt>
                <c:pt idx="317">
                  <c:v>51.75</c:v>
                </c:pt>
                <c:pt idx="318">
                  <c:v>51.85</c:v>
                </c:pt>
                <c:pt idx="319">
                  <c:v>51.95</c:v>
                </c:pt>
                <c:pt idx="320">
                  <c:v>52.05</c:v>
                </c:pt>
                <c:pt idx="321">
                  <c:v>52.15</c:v>
                </c:pt>
                <c:pt idx="322">
                  <c:v>52.25</c:v>
                </c:pt>
                <c:pt idx="323">
                  <c:v>52.35</c:v>
                </c:pt>
                <c:pt idx="324">
                  <c:v>52.45</c:v>
                </c:pt>
                <c:pt idx="325">
                  <c:v>52.55</c:v>
                </c:pt>
                <c:pt idx="326">
                  <c:v>52.65</c:v>
                </c:pt>
                <c:pt idx="327">
                  <c:v>52.75</c:v>
                </c:pt>
                <c:pt idx="328">
                  <c:v>52.85</c:v>
                </c:pt>
                <c:pt idx="329">
                  <c:v>52.95</c:v>
                </c:pt>
                <c:pt idx="330">
                  <c:v>53.05</c:v>
                </c:pt>
                <c:pt idx="331">
                  <c:v>53.15</c:v>
                </c:pt>
                <c:pt idx="332">
                  <c:v>53.25</c:v>
                </c:pt>
                <c:pt idx="333">
                  <c:v>53.35</c:v>
                </c:pt>
                <c:pt idx="334">
                  <c:v>53.45</c:v>
                </c:pt>
                <c:pt idx="335">
                  <c:v>53.55</c:v>
                </c:pt>
                <c:pt idx="336">
                  <c:v>53.65</c:v>
                </c:pt>
                <c:pt idx="337">
                  <c:v>53.75</c:v>
                </c:pt>
                <c:pt idx="338">
                  <c:v>53.85</c:v>
                </c:pt>
                <c:pt idx="339">
                  <c:v>53.95</c:v>
                </c:pt>
                <c:pt idx="340">
                  <c:v>54.05</c:v>
                </c:pt>
                <c:pt idx="341">
                  <c:v>54.15</c:v>
                </c:pt>
                <c:pt idx="342">
                  <c:v>54.25</c:v>
                </c:pt>
                <c:pt idx="343">
                  <c:v>54.35</c:v>
                </c:pt>
                <c:pt idx="344">
                  <c:v>54.45</c:v>
                </c:pt>
                <c:pt idx="345">
                  <c:v>54.55</c:v>
                </c:pt>
                <c:pt idx="346">
                  <c:v>54.65</c:v>
                </c:pt>
                <c:pt idx="347">
                  <c:v>54.75</c:v>
                </c:pt>
                <c:pt idx="348">
                  <c:v>54.85</c:v>
                </c:pt>
                <c:pt idx="349">
                  <c:v>54.95</c:v>
                </c:pt>
                <c:pt idx="350">
                  <c:v>55.05</c:v>
                </c:pt>
                <c:pt idx="351">
                  <c:v>55.15</c:v>
                </c:pt>
                <c:pt idx="352">
                  <c:v>55.25</c:v>
                </c:pt>
                <c:pt idx="353">
                  <c:v>55.35</c:v>
                </c:pt>
                <c:pt idx="354">
                  <c:v>55.45</c:v>
                </c:pt>
                <c:pt idx="355">
                  <c:v>55.55</c:v>
                </c:pt>
                <c:pt idx="356">
                  <c:v>55.65</c:v>
                </c:pt>
                <c:pt idx="357">
                  <c:v>55.75</c:v>
                </c:pt>
                <c:pt idx="358">
                  <c:v>55.85</c:v>
                </c:pt>
                <c:pt idx="359">
                  <c:v>55.95</c:v>
                </c:pt>
                <c:pt idx="360">
                  <c:v>56.05</c:v>
                </c:pt>
                <c:pt idx="361">
                  <c:v>56.15</c:v>
                </c:pt>
                <c:pt idx="362">
                  <c:v>56.25</c:v>
                </c:pt>
                <c:pt idx="363">
                  <c:v>56.35</c:v>
                </c:pt>
                <c:pt idx="364">
                  <c:v>56.45</c:v>
                </c:pt>
                <c:pt idx="365">
                  <c:v>56.55</c:v>
                </c:pt>
                <c:pt idx="366">
                  <c:v>56.65</c:v>
                </c:pt>
                <c:pt idx="367">
                  <c:v>56.75</c:v>
                </c:pt>
                <c:pt idx="368">
                  <c:v>56.85</c:v>
                </c:pt>
                <c:pt idx="369">
                  <c:v>56.95</c:v>
                </c:pt>
                <c:pt idx="370">
                  <c:v>57.05</c:v>
                </c:pt>
                <c:pt idx="371">
                  <c:v>57.15</c:v>
                </c:pt>
                <c:pt idx="372">
                  <c:v>57.25</c:v>
                </c:pt>
                <c:pt idx="373">
                  <c:v>57.35</c:v>
                </c:pt>
                <c:pt idx="374">
                  <c:v>57.45</c:v>
                </c:pt>
                <c:pt idx="375">
                  <c:v>57.55</c:v>
                </c:pt>
                <c:pt idx="376">
                  <c:v>57.65</c:v>
                </c:pt>
                <c:pt idx="377">
                  <c:v>57.75</c:v>
                </c:pt>
                <c:pt idx="378">
                  <c:v>57.85</c:v>
                </c:pt>
                <c:pt idx="379">
                  <c:v>57.95</c:v>
                </c:pt>
                <c:pt idx="380">
                  <c:v>58.05</c:v>
                </c:pt>
                <c:pt idx="381">
                  <c:v>58.15</c:v>
                </c:pt>
                <c:pt idx="382">
                  <c:v>58.25</c:v>
                </c:pt>
                <c:pt idx="383">
                  <c:v>58.35</c:v>
                </c:pt>
                <c:pt idx="384">
                  <c:v>58.45</c:v>
                </c:pt>
                <c:pt idx="385">
                  <c:v>58.55</c:v>
                </c:pt>
                <c:pt idx="386">
                  <c:v>58.65</c:v>
                </c:pt>
                <c:pt idx="387">
                  <c:v>58.75</c:v>
                </c:pt>
                <c:pt idx="388">
                  <c:v>58.85</c:v>
                </c:pt>
                <c:pt idx="389">
                  <c:v>58.95</c:v>
                </c:pt>
                <c:pt idx="390">
                  <c:v>59.05</c:v>
                </c:pt>
                <c:pt idx="391">
                  <c:v>59.15</c:v>
                </c:pt>
                <c:pt idx="392">
                  <c:v>59.25</c:v>
                </c:pt>
                <c:pt idx="393">
                  <c:v>59.35</c:v>
                </c:pt>
                <c:pt idx="394">
                  <c:v>59.45</c:v>
                </c:pt>
                <c:pt idx="395">
                  <c:v>59.55</c:v>
                </c:pt>
                <c:pt idx="396">
                  <c:v>59.65</c:v>
                </c:pt>
                <c:pt idx="397">
                  <c:v>59.75</c:v>
                </c:pt>
                <c:pt idx="398">
                  <c:v>59.85</c:v>
                </c:pt>
                <c:pt idx="399">
                  <c:v>59.95</c:v>
                </c:pt>
                <c:pt idx="400">
                  <c:v>60.05</c:v>
                </c:pt>
                <c:pt idx="401">
                  <c:v>60.15</c:v>
                </c:pt>
                <c:pt idx="402">
                  <c:v>60.25</c:v>
                </c:pt>
                <c:pt idx="403">
                  <c:v>60.35</c:v>
                </c:pt>
                <c:pt idx="404">
                  <c:v>60.45</c:v>
                </c:pt>
                <c:pt idx="405">
                  <c:v>60.55</c:v>
                </c:pt>
                <c:pt idx="406">
                  <c:v>60.65</c:v>
                </c:pt>
                <c:pt idx="407">
                  <c:v>60.75</c:v>
                </c:pt>
                <c:pt idx="408">
                  <c:v>60.85</c:v>
                </c:pt>
                <c:pt idx="409">
                  <c:v>60.95</c:v>
                </c:pt>
                <c:pt idx="410">
                  <c:v>61.05</c:v>
                </c:pt>
                <c:pt idx="411">
                  <c:v>61.15</c:v>
                </c:pt>
                <c:pt idx="412">
                  <c:v>61.25</c:v>
                </c:pt>
                <c:pt idx="413">
                  <c:v>61.35</c:v>
                </c:pt>
                <c:pt idx="414">
                  <c:v>61.45</c:v>
                </c:pt>
                <c:pt idx="415">
                  <c:v>61.55</c:v>
                </c:pt>
                <c:pt idx="416">
                  <c:v>61.65</c:v>
                </c:pt>
                <c:pt idx="417">
                  <c:v>61.75</c:v>
                </c:pt>
                <c:pt idx="418">
                  <c:v>61.85</c:v>
                </c:pt>
                <c:pt idx="419">
                  <c:v>61.95</c:v>
                </c:pt>
                <c:pt idx="420">
                  <c:v>62.05</c:v>
                </c:pt>
                <c:pt idx="421">
                  <c:v>62.15</c:v>
                </c:pt>
                <c:pt idx="422">
                  <c:v>62.25</c:v>
                </c:pt>
                <c:pt idx="423">
                  <c:v>62.35</c:v>
                </c:pt>
                <c:pt idx="424">
                  <c:v>62.45</c:v>
                </c:pt>
                <c:pt idx="425">
                  <c:v>62.55</c:v>
                </c:pt>
                <c:pt idx="426">
                  <c:v>62.65</c:v>
                </c:pt>
                <c:pt idx="427">
                  <c:v>62.75</c:v>
                </c:pt>
                <c:pt idx="428">
                  <c:v>62.85</c:v>
                </c:pt>
                <c:pt idx="429">
                  <c:v>62.95</c:v>
                </c:pt>
                <c:pt idx="430">
                  <c:v>63.05</c:v>
                </c:pt>
                <c:pt idx="431">
                  <c:v>63.15</c:v>
                </c:pt>
                <c:pt idx="432">
                  <c:v>63.25</c:v>
                </c:pt>
                <c:pt idx="433">
                  <c:v>63.35</c:v>
                </c:pt>
                <c:pt idx="434">
                  <c:v>63.45</c:v>
                </c:pt>
                <c:pt idx="435">
                  <c:v>63.55</c:v>
                </c:pt>
                <c:pt idx="436">
                  <c:v>63.65</c:v>
                </c:pt>
                <c:pt idx="437">
                  <c:v>63.75</c:v>
                </c:pt>
                <c:pt idx="438">
                  <c:v>63.85</c:v>
                </c:pt>
                <c:pt idx="439">
                  <c:v>63.95</c:v>
                </c:pt>
                <c:pt idx="440">
                  <c:v>64.05</c:v>
                </c:pt>
                <c:pt idx="441">
                  <c:v>64.150000000000006</c:v>
                </c:pt>
                <c:pt idx="442">
                  <c:v>64.25</c:v>
                </c:pt>
                <c:pt idx="443">
                  <c:v>64.349999999999994</c:v>
                </c:pt>
                <c:pt idx="444">
                  <c:v>64.45</c:v>
                </c:pt>
                <c:pt idx="445">
                  <c:v>64.55</c:v>
                </c:pt>
                <c:pt idx="446">
                  <c:v>64.650000000000006</c:v>
                </c:pt>
                <c:pt idx="447">
                  <c:v>64.75</c:v>
                </c:pt>
                <c:pt idx="448">
                  <c:v>64.849999999999994</c:v>
                </c:pt>
                <c:pt idx="449">
                  <c:v>64.95</c:v>
                </c:pt>
                <c:pt idx="450">
                  <c:v>65.05</c:v>
                </c:pt>
                <c:pt idx="451">
                  <c:v>65.150000000000006</c:v>
                </c:pt>
                <c:pt idx="452">
                  <c:v>65.25</c:v>
                </c:pt>
                <c:pt idx="453">
                  <c:v>65.349999999999994</c:v>
                </c:pt>
                <c:pt idx="454">
                  <c:v>65.45</c:v>
                </c:pt>
                <c:pt idx="455">
                  <c:v>65.55</c:v>
                </c:pt>
                <c:pt idx="456">
                  <c:v>65.650000000000006</c:v>
                </c:pt>
                <c:pt idx="457">
                  <c:v>65.75</c:v>
                </c:pt>
                <c:pt idx="458">
                  <c:v>65.849999999999994</c:v>
                </c:pt>
                <c:pt idx="459">
                  <c:v>65.95</c:v>
                </c:pt>
                <c:pt idx="460">
                  <c:v>66.05</c:v>
                </c:pt>
                <c:pt idx="461">
                  <c:v>66.150000000000006</c:v>
                </c:pt>
                <c:pt idx="462">
                  <c:v>66.25</c:v>
                </c:pt>
                <c:pt idx="463">
                  <c:v>66.349999999999994</c:v>
                </c:pt>
                <c:pt idx="464">
                  <c:v>66.45</c:v>
                </c:pt>
                <c:pt idx="465">
                  <c:v>66.55</c:v>
                </c:pt>
                <c:pt idx="466">
                  <c:v>66.650000000000006</c:v>
                </c:pt>
                <c:pt idx="467">
                  <c:v>66.75</c:v>
                </c:pt>
                <c:pt idx="468">
                  <c:v>66.849999999999994</c:v>
                </c:pt>
                <c:pt idx="469">
                  <c:v>66.95</c:v>
                </c:pt>
                <c:pt idx="470">
                  <c:v>67.05</c:v>
                </c:pt>
                <c:pt idx="471">
                  <c:v>67.150000000000006</c:v>
                </c:pt>
                <c:pt idx="472">
                  <c:v>67.25</c:v>
                </c:pt>
                <c:pt idx="473">
                  <c:v>67.349999999999994</c:v>
                </c:pt>
                <c:pt idx="474">
                  <c:v>67.45</c:v>
                </c:pt>
                <c:pt idx="475">
                  <c:v>67.55</c:v>
                </c:pt>
                <c:pt idx="476">
                  <c:v>67.650000000000006</c:v>
                </c:pt>
                <c:pt idx="477">
                  <c:v>67.75</c:v>
                </c:pt>
                <c:pt idx="478">
                  <c:v>67.849999999999994</c:v>
                </c:pt>
                <c:pt idx="479">
                  <c:v>67.95</c:v>
                </c:pt>
                <c:pt idx="480">
                  <c:v>68.05</c:v>
                </c:pt>
                <c:pt idx="481">
                  <c:v>68.150000000000006</c:v>
                </c:pt>
                <c:pt idx="482">
                  <c:v>68.25</c:v>
                </c:pt>
                <c:pt idx="483">
                  <c:v>68.349999999999994</c:v>
                </c:pt>
                <c:pt idx="484">
                  <c:v>68.45</c:v>
                </c:pt>
                <c:pt idx="485">
                  <c:v>68.55</c:v>
                </c:pt>
                <c:pt idx="486">
                  <c:v>68.650000000000006</c:v>
                </c:pt>
                <c:pt idx="487">
                  <c:v>68.75</c:v>
                </c:pt>
                <c:pt idx="488">
                  <c:v>68.849999999999994</c:v>
                </c:pt>
                <c:pt idx="489">
                  <c:v>68.95</c:v>
                </c:pt>
                <c:pt idx="490">
                  <c:v>69.05</c:v>
                </c:pt>
                <c:pt idx="491">
                  <c:v>69.150000000000006</c:v>
                </c:pt>
                <c:pt idx="492">
                  <c:v>69.25</c:v>
                </c:pt>
                <c:pt idx="493">
                  <c:v>69.349999999999994</c:v>
                </c:pt>
                <c:pt idx="494">
                  <c:v>69.45</c:v>
                </c:pt>
                <c:pt idx="495">
                  <c:v>69.55</c:v>
                </c:pt>
                <c:pt idx="496">
                  <c:v>69.650000000000006</c:v>
                </c:pt>
                <c:pt idx="497">
                  <c:v>69.75</c:v>
                </c:pt>
                <c:pt idx="498">
                  <c:v>69.849999999999994</c:v>
                </c:pt>
                <c:pt idx="499">
                  <c:v>69.95</c:v>
                </c:pt>
                <c:pt idx="500">
                  <c:v>70.05</c:v>
                </c:pt>
                <c:pt idx="501">
                  <c:v>70.150000000000006</c:v>
                </c:pt>
                <c:pt idx="502">
                  <c:v>70.25</c:v>
                </c:pt>
                <c:pt idx="503">
                  <c:v>70.349999999999994</c:v>
                </c:pt>
                <c:pt idx="504">
                  <c:v>70.45</c:v>
                </c:pt>
                <c:pt idx="505">
                  <c:v>70.55</c:v>
                </c:pt>
                <c:pt idx="506">
                  <c:v>70.650000000000006</c:v>
                </c:pt>
                <c:pt idx="507">
                  <c:v>70.75</c:v>
                </c:pt>
                <c:pt idx="508">
                  <c:v>70.849999999999994</c:v>
                </c:pt>
                <c:pt idx="509">
                  <c:v>70.95</c:v>
                </c:pt>
                <c:pt idx="510">
                  <c:v>71.05</c:v>
                </c:pt>
                <c:pt idx="511">
                  <c:v>71.150000000000006</c:v>
                </c:pt>
                <c:pt idx="512">
                  <c:v>71.25</c:v>
                </c:pt>
                <c:pt idx="513">
                  <c:v>71.349999999999994</c:v>
                </c:pt>
                <c:pt idx="514">
                  <c:v>71.45</c:v>
                </c:pt>
                <c:pt idx="515">
                  <c:v>71.55</c:v>
                </c:pt>
                <c:pt idx="516">
                  <c:v>71.650000000000006</c:v>
                </c:pt>
                <c:pt idx="517">
                  <c:v>71.75</c:v>
                </c:pt>
                <c:pt idx="518">
                  <c:v>71.849999999999994</c:v>
                </c:pt>
                <c:pt idx="519">
                  <c:v>71.95</c:v>
                </c:pt>
                <c:pt idx="520">
                  <c:v>72.05</c:v>
                </c:pt>
                <c:pt idx="521">
                  <c:v>72.150000000000006</c:v>
                </c:pt>
                <c:pt idx="522">
                  <c:v>72.25</c:v>
                </c:pt>
                <c:pt idx="523">
                  <c:v>72.349999999999994</c:v>
                </c:pt>
                <c:pt idx="524">
                  <c:v>72.45</c:v>
                </c:pt>
                <c:pt idx="525">
                  <c:v>72.55</c:v>
                </c:pt>
                <c:pt idx="526">
                  <c:v>72.650000000000006</c:v>
                </c:pt>
                <c:pt idx="527">
                  <c:v>72.75</c:v>
                </c:pt>
                <c:pt idx="528">
                  <c:v>72.849999999999994</c:v>
                </c:pt>
                <c:pt idx="529">
                  <c:v>72.95</c:v>
                </c:pt>
                <c:pt idx="530">
                  <c:v>73.05</c:v>
                </c:pt>
                <c:pt idx="531">
                  <c:v>73.150000000000006</c:v>
                </c:pt>
                <c:pt idx="532">
                  <c:v>73.25</c:v>
                </c:pt>
                <c:pt idx="533">
                  <c:v>73.349999999999994</c:v>
                </c:pt>
                <c:pt idx="534">
                  <c:v>73.45</c:v>
                </c:pt>
                <c:pt idx="535">
                  <c:v>73.55</c:v>
                </c:pt>
                <c:pt idx="536">
                  <c:v>73.650000000000006</c:v>
                </c:pt>
                <c:pt idx="537">
                  <c:v>73.75</c:v>
                </c:pt>
                <c:pt idx="538">
                  <c:v>73.849999999999994</c:v>
                </c:pt>
                <c:pt idx="539">
                  <c:v>73.95</c:v>
                </c:pt>
                <c:pt idx="540">
                  <c:v>74.05</c:v>
                </c:pt>
                <c:pt idx="541">
                  <c:v>74.150000000000006</c:v>
                </c:pt>
                <c:pt idx="542">
                  <c:v>74.25</c:v>
                </c:pt>
                <c:pt idx="543">
                  <c:v>74.349999999999994</c:v>
                </c:pt>
                <c:pt idx="544">
                  <c:v>74.45</c:v>
                </c:pt>
                <c:pt idx="545">
                  <c:v>74.55</c:v>
                </c:pt>
                <c:pt idx="546">
                  <c:v>74.650000000000006</c:v>
                </c:pt>
                <c:pt idx="547">
                  <c:v>74.75</c:v>
                </c:pt>
                <c:pt idx="548">
                  <c:v>74.849999999999994</c:v>
                </c:pt>
                <c:pt idx="549">
                  <c:v>74.95</c:v>
                </c:pt>
                <c:pt idx="550">
                  <c:v>75.05</c:v>
                </c:pt>
                <c:pt idx="551">
                  <c:v>75.150000000000006</c:v>
                </c:pt>
                <c:pt idx="552">
                  <c:v>75.25</c:v>
                </c:pt>
                <c:pt idx="553">
                  <c:v>75.349999999999994</c:v>
                </c:pt>
                <c:pt idx="554">
                  <c:v>75.45</c:v>
                </c:pt>
                <c:pt idx="555">
                  <c:v>75.55</c:v>
                </c:pt>
                <c:pt idx="556">
                  <c:v>75.650000000000006</c:v>
                </c:pt>
                <c:pt idx="557">
                  <c:v>75.75</c:v>
                </c:pt>
                <c:pt idx="558">
                  <c:v>75.849999999999994</c:v>
                </c:pt>
                <c:pt idx="559">
                  <c:v>75.95</c:v>
                </c:pt>
                <c:pt idx="560">
                  <c:v>76.05</c:v>
                </c:pt>
                <c:pt idx="561">
                  <c:v>76.150000000000006</c:v>
                </c:pt>
                <c:pt idx="562">
                  <c:v>76.25</c:v>
                </c:pt>
                <c:pt idx="563">
                  <c:v>76.349999999999994</c:v>
                </c:pt>
                <c:pt idx="564">
                  <c:v>76.45</c:v>
                </c:pt>
                <c:pt idx="565">
                  <c:v>76.55</c:v>
                </c:pt>
                <c:pt idx="566">
                  <c:v>76.650000000000006</c:v>
                </c:pt>
                <c:pt idx="567">
                  <c:v>76.75</c:v>
                </c:pt>
                <c:pt idx="568">
                  <c:v>76.849999999999994</c:v>
                </c:pt>
                <c:pt idx="569">
                  <c:v>76.95</c:v>
                </c:pt>
                <c:pt idx="570">
                  <c:v>77.05</c:v>
                </c:pt>
                <c:pt idx="571">
                  <c:v>77.150000000000006</c:v>
                </c:pt>
                <c:pt idx="572">
                  <c:v>77.25</c:v>
                </c:pt>
                <c:pt idx="573">
                  <c:v>77.349999999999994</c:v>
                </c:pt>
                <c:pt idx="574">
                  <c:v>77.45</c:v>
                </c:pt>
                <c:pt idx="575">
                  <c:v>77.55</c:v>
                </c:pt>
                <c:pt idx="576">
                  <c:v>77.650000000000006</c:v>
                </c:pt>
                <c:pt idx="577">
                  <c:v>77.75</c:v>
                </c:pt>
                <c:pt idx="578">
                  <c:v>77.849999999999994</c:v>
                </c:pt>
                <c:pt idx="579">
                  <c:v>77.95</c:v>
                </c:pt>
                <c:pt idx="580">
                  <c:v>78.05</c:v>
                </c:pt>
                <c:pt idx="581">
                  <c:v>78.150000000000006</c:v>
                </c:pt>
                <c:pt idx="582">
                  <c:v>78.25</c:v>
                </c:pt>
                <c:pt idx="583">
                  <c:v>78.349999999999994</c:v>
                </c:pt>
                <c:pt idx="584">
                  <c:v>78.45</c:v>
                </c:pt>
                <c:pt idx="585">
                  <c:v>78.55</c:v>
                </c:pt>
                <c:pt idx="586">
                  <c:v>78.650000000000006</c:v>
                </c:pt>
                <c:pt idx="587">
                  <c:v>78.75</c:v>
                </c:pt>
                <c:pt idx="588">
                  <c:v>78.849999999999994</c:v>
                </c:pt>
                <c:pt idx="589">
                  <c:v>78.95</c:v>
                </c:pt>
                <c:pt idx="590">
                  <c:v>79.05</c:v>
                </c:pt>
                <c:pt idx="591">
                  <c:v>79.150000000000006</c:v>
                </c:pt>
                <c:pt idx="592">
                  <c:v>79.25</c:v>
                </c:pt>
                <c:pt idx="593">
                  <c:v>79.349999999999994</c:v>
                </c:pt>
                <c:pt idx="594">
                  <c:v>79.45</c:v>
                </c:pt>
                <c:pt idx="595">
                  <c:v>79.55</c:v>
                </c:pt>
                <c:pt idx="596">
                  <c:v>79.650000000000006</c:v>
                </c:pt>
                <c:pt idx="597">
                  <c:v>79.75</c:v>
                </c:pt>
                <c:pt idx="598">
                  <c:v>79.849999999999994</c:v>
                </c:pt>
                <c:pt idx="599">
                  <c:v>79.95</c:v>
                </c:pt>
                <c:pt idx="600">
                  <c:v>80.05</c:v>
                </c:pt>
                <c:pt idx="601">
                  <c:v>80.150000000000006</c:v>
                </c:pt>
                <c:pt idx="602">
                  <c:v>80.25</c:v>
                </c:pt>
                <c:pt idx="603">
                  <c:v>80.349999999999994</c:v>
                </c:pt>
                <c:pt idx="604">
                  <c:v>80.45</c:v>
                </c:pt>
                <c:pt idx="605">
                  <c:v>80.55</c:v>
                </c:pt>
                <c:pt idx="606">
                  <c:v>80.650000000000006</c:v>
                </c:pt>
                <c:pt idx="607">
                  <c:v>80.75</c:v>
                </c:pt>
                <c:pt idx="608">
                  <c:v>80.849999999999994</c:v>
                </c:pt>
                <c:pt idx="609">
                  <c:v>80.95</c:v>
                </c:pt>
                <c:pt idx="610">
                  <c:v>81.05</c:v>
                </c:pt>
                <c:pt idx="611">
                  <c:v>81.150000000000006</c:v>
                </c:pt>
                <c:pt idx="612">
                  <c:v>81.25</c:v>
                </c:pt>
                <c:pt idx="613">
                  <c:v>81.349999999999994</c:v>
                </c:pt>
                <c:pt idx="614">
                  <c:v>81.45</c:v>
                </c:pt>
                <c:pt idx="615">
                  <c:v>81.55</c:v>
                </c:pt>
                <c:pt idx="616">
                  <c:v>81.650000000000006</c:v>
                </c:pt>
                <c:pt idx="617">
                  <c:v>81.75</c:v>
                </c:pt>
                <c:pt idx="618">
                  <c:v>81.849999999999994</c:v>
                </c:pt>
                <c:pt idx="619">
                  <c:v>81.95</c:v>
                </c:pt>
                <c:pt idx="620">
                  <c:v>82.05</c:v>
                </c:pt>
                <c:pt idx="621">
                  <c:v>82.15</c:v>
                </c:pt>
                <c:pt idx="622">
                  <c:v>82.25</c:v>
                </c:pt>
                <c:pt idx="623">
                  <c:v>82.35</c:v>
                </c:pt>
                <c:pt idx="624">
                  <c:v>82.45</c:v>
                </c:pt>
                <c:pt idx="625">
                  <c:v>82.55</c:v>
                </c:pt>
                <c:pt idx="626">
                  <c:v>82.65</c:v>
                </c:pt>
                <c:pt idx="627">
                  <c:v>82.75</c:v>
                </c:pt>
                <c:pt idx="628">
                  <c:v>82.85</c:v>
                </c:pt>
                <c:pt idx="629">
                  <c:v>82.95</c:v>
                </c:pt>
                <c:pt idx="630">
                  <c:v>83.05</c:v>
                </c:pt>
                <c:pt idx="631">
                  <c:v>83.15</c:v>
                </c:pt>
                <c:pt idx="632">
                  <c:v>83.25</c:v>
                </c:pt>
                <c:pt idx="633">
                  <c:v>83.35</c:v>
                </c:pt>
                <c:pt idx="634">
                  <c:v>83.45</c:v>
                </c:pt>
                <c:pt idx="635">
                  <c:v>83.55</c:v>
                </c:pt>
                <c:pt idx="636">
                  <c:v>83.65</c:v>
                </c:pt>
                <c:pt idx="637">
                  <c:v>83.75</c:v>
                </c:pt>
                <c:pt idx="638">
                  <c:v>83.85</c:v>
                </c:pt>
                <c:pt idx="639">
                  <c:v>83.95</c:v>
                </c:pt>
                <c:pt idx="640">
                  <c:v>84.05</c:v>
                </c:pt>
                <c:pt idx="641">
                  <c:v>84.15</c:v>
                </c:pt>
                <c:pt idx="642">
                  <c:v>84.25</c:v>
                </c:pt>
                <c:pt idx="643">
                  <c:v>84.35</c:v>
                </c:pt>
                <c:pt idx="644">
                  <c:v>84.45</c:v>
                </c:pt>
                <c:pt idx="645">
                  <c:v>84.55</c:v>
                </c:pt>
                <c:pt idx="646">
                  <c:v>84.65</c:v>
                </c:pt>
                <c:pt idx="647">
                  <c:v>84.75</c:v>
                </c:pt>
                <c:pt idx="648">
                  <c:v>84.85</c:v>
                </c:pt>
                <c:pt idx="649">
                  <c:v>84.95</c:v>
                </c:pt>
                <c:pt idx="650">
                  <c:v>85.05</c:v>
                </c:pt>
                <c:pt idx="651">
                  <c:v>85.15</c:v>
                </c:pt>
                <c:pt idx="652">
                  <c:v>85.25</c:v>
                </c:pt>
                <c:pt idx="653">
                  <c:v>85.35</c:v>
                </c:pt>
                <c:pt idx="654">
                  <c:v>85.45</c:v>
                </c:pt>
                <c:pt idx="655">
                  <c:v>85.55</c:v>
                </c:pt>
                <c:pt idx="656">
                  <c:v>85.65</c:v>
                </c:pt>
                <c:pt idx="657">
                  <c:v>85.75</c:v>
                </c:pt>
                <c:pt idx="658">
                  <c:v>85.85</c:v>
                </c:pt>
                <c:pt idx="659">
                  <c:v>85.95</c:v>
                </c:pt>
                <c:pt idx="660">
                  <c:v>86.05</c:v>
                </c:pt>
                <c:pt idx="661">
                  <c:v>86.15</c:v>
                </c:pt>
                <c:pt idx="662">
                  <c:v>86.25</c:v>
                </c:pt>
                <c:pt idx="663">
                  <c:v>86.35</c:v>
                </c:pt>
                <c:pt idx="664">
                  <c:v>86.45</c:v>
                </c:pt>
                <c:pt idx="665">
                  <c:v>86.55</c:v>
                </c:pt>
                <c:pt idx="666">
                  <c:v>86.65</c:v>
                </c:pt>
                <c:pt idx="667">
                  <c:v>86.75</c:v>
                </c:pt>
                <c:pt idx="668">
                  <c:v>86.85</c:v>
                </c:pt>
                <c:pt idx="669">
                  <c:v>86.95</c:v>
                </c:pt>
                <c:pt idx="670">
                  <c:v>87.05</c:v>
                </c:pt>
                <c:pt idx="671">
                  <c:v>87.15</c:v>
                </c:pt>
                <c:pt idx="672">
                  <c:v>87.25</c:v>
                </c:pt>
                <c:pt idx="673">
                  <c:v>87.35</c:v>
                </c:pt>
                <c:pt idx="674">
                  <c:v>87.45</c:v>
                </c:pt>
                <c:pt idx="675">
                  <c:v>87.55</c:v>
                </c:pt>
                <c:pt idx="676">
                  <c:v>87.65</c:v>
                </c:pt>
                <c:pt idx="677">
                  <c:v>87.75</c:v>
                </c:pt>
                <c:pt idx="678">
                  <c:v>87.85</c:v>
                </c:pt>
                <c:pt idx="679">
                  <c:v>87.95</c:v>
                </c:pt>
                <c:pt idx="680">
                  <c:v>88.05</c:v>
                </c:pt>
                <c:pt idx="681">
                  <c:v>88.15</c:v>
                </c:pt>
                <c:pt idx="682">
                  <c:v>88.25</c:v>
                </c:pt>
                <c:pt idx="683">
                  <c:v>88.35</c:v>
                </c:pt>
                <c:pt idx="684">
                  <c:v>88.45</c:v>
                </c:pt>
                <c:pt idx="685">
                  <c:v>88.55</c:v>
                </c:pt>
                <c:pt idx="686">
                  <c:v>88.65</c:v>
                </c:pt>
                <c:pt idx="687">
                  <c:v>88.75</c:v>
                </c:pt>
                <c:pt idx="688">
                  <c:v>88.85</c:v>
                </c:pt>
                <c:pt idx="689">
                  <c:v>88.95</c:v>
                </c:pt>
                <c:pt idx="690">
                  <c:v>89.05</c:v>
                </c:pt>
                <c:pt idx="691">
                  <c:v>89.15</c:v>
                </c:pt>
                <c:pt idx="692">
                  <c:v>89.25</c:v>
                </c:pt>
                <c:pt idx="693">
                  <c:v>89.35</c:v>
                </c:pt>
                <c:pt idx="694">
                  <c:v>89.45</c:v>
                </c:pt>
                <c:pt idx="695">
                  <c:v>89.55</c:v>
                </c:pt>
                <c:pt idx="696">
                  <c:v>89.65</c:v>
                </c:pt>
                <c:pt idx="697">
                  <c:v>89.75</c:v>
                </c:pt>
                <c:pt idx="698">
                  <c:v>89.85</c:v>
                </c:pt>
                <c:pt idx="699">
                  <c:v>89.95</c:v>
                </c:pt>
                <c:pt idx="700">
                  <c:v>90.05</c:v>
                </c:pt>
                <c:pt idx="701">
                  <c:v>90.15</c:v>
                </c:pt>
                <c:pt idx="702">
                  <c:v>90.25</c:v>
                </c:pt>
                <c:pt idx="703">
                  <c:v>90.35</c:v>
                </c:pt>
                <c:pt idx="704">
                  <c:v>90.45</c:v>
                </c:pt>
                <c:pt idx="705">
                  <c:v>90.55</c:v>
                </c:pt>
                <c:pt idx="706">
                  <c:v>90.65</c:v>
                </c:pt>
                <c:pt idx="707">
                  <c:v>90.75</c:v>
                </c:pt>
                <c:pt idx="708">
                  <c:v>90.85</c:v>
                </c:pt>
                <c:pt idx="709">
                  <c:v>90.95</c:v>
                </c:pt>
                <c:pt idx="710">
                  <c:v>91.05</c:v>
                </c:pt>
                <c:pt idx="711">
                  <c:v>91.15</c:v>
                </c:pt>
                <c:pt idx="712">
                  <c:v>91.25</c:v>
                </c:pt>
                <c:pt idx="713">
                  <c:v>91.35</c:v>
                </c:pt>
                <c:pt idx="714">
                  <c:v>91.45</c:v>
                </c:pt>
                <c:pt idx="715">
                  <c:v>91.55</c:v>
                </c:pt>
                <c:pt idx="716">
                  <c:v>91.65</c:v>
                </c:pt>
                <c:pt idx="717">
                  <c:v>91.75</c:v>
                </c:pt>
                <c:pt idx="718">
                  <c:v>91.85</c:v>
                </c:pt>
                <c:pt idx="719">
                  <c:v>91.95</c:v>
                </c:pt>
                <c:pt idx="720">
                  <c:v>92.05</c:v>
                </c:pt>
                <c:pt idx="721">
                  <c:v>92.15</c:v>
                </c:pt>
                <c:pt idx="722">
                  <c:v>92.25</c:v>
                </c:pt>
                <c:pt idx="723">
                  <c:v>92.35</c:v>
                </c:pt>
                <c:pt idx="724">
                  <c:v>92.45</c:v>
                </c:pt>
                <c:pt idx="725">
                  <c:v>92.55</c:v>
                </c:pt>
                <c:pt idx="726">
                  <c:v>92.65</c:v>
                </c:pt>
                <c:pt idx="727">
                  <c:v>92.75</c:v>
                </c:pt>
                <c:pt idx="728">
                  <c:v>92.85</c:v>
                </c:pt>
                <c:pt idx="729">
                  <c:v>92.95</c:v>
                </c:pt>
                <c:pt idx="730">
                  <c:v>93.05</c:v>
                </c:pt>
                <c:pt idx="731">
                  <c:v>93.15</c:v>
                </c:pt>
                <c:pt idx="732">
                  <c:v>93.25</c:v>
                </c:pt>
                <c:pt idx="733">
                  <c:v>93.35</c:v>
                </c:pt>
                <c:pt idx="734">
                  <c:v>93.45</c:v>
                </c:pt>
                <c:pt idx="735">
                  <c:v>93.55</c:v>
                </c:pt>
                <c:pt idx="736">
                  <c:v>93.65</c:v>
                </c:pt>
                <c:pt idx="737">
                  <c:v>93.75</c:v>
                </c:pt>
                <c:pt idx="738">
                  <c:v>93.85</c:v>
                </c:pt>
                <c:pt idx="739">
                  <c:v>93.95</c:v>
                </c:pt>
                <c:pt idx="740">
                  <c:v>94.05</c:v>
                </c:pt>
                <c:pt idx="741">
                  <c:v>94.15</c:v>
                </c:pt>
                <c:pt idx="742">
                  <c:v>94.25</c:v>
                </c:pt>
                <c:pt idx="743">
                  <c:v>94.35</c:v>
                </c:pt>
                <c:pt idx="744">
                  <c:v>94.45</c:v>
                </c:pt>
                <c:pt idx="745">
                  <c:v>94.55</c:v>
                </c:pt>
                <c:pt idx="746">
                  <c:v>94.65</c:v>
                </c:pt>
                <c:pt idx="747">
                  <c:v>94.75</c:v>
                </c:pt>
                <c:pt idx="748">
                  <c:v>94.85</c:v>
                </c:pt>
                <c:pt idx="749">
                  <c:v>94.95</c:v>
                </c:pt>
                <c:pt idx="750">
                  <c:v>95.05</c:v>
                </c:pt>
                <c:pt idx="751">
                  <c:v>95.15</c:v>
                </c:pt>
                <c:pt idx="752">
                  <c:v>95.25</c:v>
                </c:pt>
                <c:pt idx="753">
                  <c:v>95.35</c:v>
                </c:pt>
                <c:pt idx="754">
                  <c:v>95.45</c:v>
                </c:pt>
                <c:pt idx="755">
                  <c:v>95.55</c:v>
                </c:pt>
                <c:pt idx="756">
                  <c:v>95.65</c:v>
                </c:pt>
                <c:pt idx="757">
                  <c:v>95.75</c:v>
                </c:pt>
                <c:pt idx="758">
                  <c:v>95.85</c:v>
                </c:pt>
                <c:pt idx="759">
                  <c:v>95.95</c:v>
                </c:pt>
                <c:pt idx="760">
                  <c:v>96.05</c:v>
                </c:pt>
                <c:pt idx="761">
                  <c:v>96.15</c:v>
                </c:pt>
                <c:pt idx="762">
                  <c:v>96.25</c:v>
                </c:pt>
                <c:pt idx="763">
                  <c:v>96.35</c:v>
                </c:pt>
                <c:pt idx="764">
                  <c:v>96.45</c:v>
                </c:pt>
                <c:pt idx="765">
                  <c:v>96.55</c:v>
                </c:pt>
                <c:pt idx="766">
                  <c:v>96.65</c:v>
                </c:pt>
                <c:pt idx="767">
                  <c:v>96.75</c:v>
                </c:pt>
                <c:pt idx="768">
                  <c:v>96.85</c:v>
                </c:pt>
                <c:pt idx="769">
                  <c:v>96.95</c:v>
                </c:pt>
                <c:pt idx="770">
                  <c:v>97.05</c:v>
                </c:pt>
                <c:pt idx="771">
                  <c:v>97.15</c:v>
                </c:pt>
                <c:pt idx="772">
                  <c:v>97.25</c:v>
                </c:pt>
                <c:pt idx="773">
                  <c:v>97.35</c:v>
                </c:pt>
                <c:pt idx="774">
                  <c:v>97.45</c:v>
                </c:pt>
                <c:pt idx="775">
                  <c:v>97.55</c:v>
                </c:pt>
                <c:pt idx="776">
                  <c:v>97.65</c:v>
                </c:pt>
                <c:pt idx="777">
                  <c:v>97.75</c:v>
                </c:pt>
                <c:pt idx="778">
                  <c:v>97.85</c:v>
                </c:pt>
                <c:pt idx="779">
                  <c:v>97.95</c:v>
                </c:pt>
                <c:pt idx="780">
                  <c:v>98.05</c:v>
                </c:pt>
                <c:pt idx="781">
                  <c:v>98.15</c:v>
                </c:pt>
                <c:pt idx="782">
                  <c:v>98.25</c:v>
                </c:pt>
                <c:pt idx="783">
                  <c:v>98.35</c:v>
                </c:pt>
                <c:pt idx="784">
                  <c:v>98.45</c:v>
                </c:pt>
                <c:pt idx="785">
                  <c:v>98.55</c:v>
                </c:pt>
                <c:pt idx="786">
                  <c:v>98.65</c:v>
                </c:pt>
                <c:pt idx="787">
                  <c:v>98.75</c:v>
                </c:pt>
                <c:pt idx="788">
                  <c:v>98.85</c:v>
                </c:pt>
                <c:pt idx="789">
                  <c:v>98.95</c:v>
                </c:pt>
                <c:pt idx="790">
                  <c:v>99.05</c:v>
                </c:pt>
                <c:pt idx="791">
                  <c:v>99.15</c:v>
                </c:pt>
                <c:pt idx="792">
                  <c:v>99.25</c:v>
                </c:pt>
                <c:pt idx="793">
                  <c:v>99.35</c:v>
                </c:pt>
                <c:pt idx="794">
                  <c:v>99.45</c:v>
                </c:pt>
                <c:pt idx="795">
                  <c:v>99.55</c:v>
                </c:pt>
                <c:pt idx="796">
                  <c:v>99.65</c:v>
                </c:pt>
                <c:pt idx="797">
                  <c:v>99.75</c:v>
                </c:pt>
                <c:pt idx="798">
                  <c:v>99.85</c:v>
                </c:pt>
                <c:pt idx="799">
                  <c:v>99.95</c:v>
                </c:pt>
                <c:pt idx="800">
                  <c:v>100.05</c:v>
                </c:pt>
                <c:pt idx="801">
                  <c:v>100.15</c:v>
                </c:pt>
                <c:pt idx="802">
                  <c:v>100.25</c:v>
                </c:pt>
                <c:pt idx="803">
                  <c:v>100.35</c:v>
                </c:pt>
                <c:pt idx="804">
                  <c:v>100.45</c:v>
                </c:pt>
                <c:pt idx="805">
                  <c:v>100.55</c:v>
                </c:pt>
                <c:pt idx="806">
                  <c:v>100.65</c:v>
                </c:pt>
                <c:pt idx="807">
                  <c:v>100.75</c:v>
                </c:pt>
                <c:pt idx="808">
                  <c:v>100.85</c:v>
                </c:pt>
                <c:pt idx="809">
                  <c:v>100.95</c:v>
                </c:pt>
                <c:pt idx="810">
                  <c:v>101.05</c:v>
                </c:pt>
                <c:pt idx="811">
                  <c:v>101.15</c:v>
                </c:pt>
                <c:pt idx="812">
                  <c:v>101.25</c:v>
                </c:pt>
                <c:pt idx="813">
                  <c:v>101.35</c:v>
                </c:pt>
                <c:pt idx="814">
                  <c:v>101.45</c:v>
                </c:pt>
                <c:pt idx="815">
                  <c:v>101.55</c:v>
                </c:pt>
                <c:pt idx="816">
                  <c:v>101.65</c:v>
                </c:pt>
                <c:pt idx="817">
                  <c:v>101.75</c:v>
                </c:pt>
                <c:pt idx="818">
                  <c:v>101.85</c:v>
                </c:pt>
                <c:pt idx="819">
                  <c:v>101.95</c:v>
                </c:pt>
                <c:pt idx="820">
                  <c:v>102.05</c:v>
                </c:pt>
                <c:pt idx="821">
                  <c:v>102.15</c:v>
                </c:pt>
                <c:pt idx="822">
                  <c:v>102.25</c:v>
                </c:pt>
                <c:pt idx="823">
                  <c:v>102.35</c:v>
                </c:pt>
                <c:pt idx="824">
                  <c:v>102.45</c:v>
                </c:pt>
                <c:pt idx="825">
                  <c:v>102.55</c:v>
                </c:pt>
                <c:pt idx="826">
                  <c:v>102.65</c:v>
                </c:pt>
                <c:pt idx="827">
                  <c:v>102.75</c:v>
                </c:pt>
                <c:pt idx="828">
                  <c:v>102.85</c:v>
                </c:pt>
                <c:pt idx="829">
                  <c:v>102.95</c:v>
                </c:pt>
                <c:pt idx="830">
                  <c:v>103.05</c:v>
                </c:pt>
                <c:pt idx="831">
                  <c:v>103.15</c:v>
                </c:pt>
                <c:pt idx="832">
                  <c:v>103.25</c:v>
                </c:pt>
                <c:pt idx="833">
                  <c:v>103.35</c:v>
                </c:pt>
                <c:pt idx="834">
                  <c:v>103.45</c:v>
                </c:pt>
                <c:pt idx="835">
                  <c:v>103.55</c:v>
                </c:pt>
                <c:pt idx="836">
                  <c:v>103.65</c:v>
                </c:pt>
                <c:pt idx="837">
                  <c:v>103.75</c:v>
                </c:pt>
                <c:pt idx="838">
                  <c:v>103.85</c:v>
                </c:pt>
                <c:pt idx="839">
                  <c:v>103.95</c:v>
                </c:pt>
                <c:pt idx="840">
                  <c:v>104.05</c:v>
                </c:pt>
                <c:pt idx="841">
                  <c:v>104.15</c:v>
                </c:pt>
                <c:pt idx="842">
                  <c:v>104.25</c:v>
                </c:pt>
                <c:pt idx="843">
                  <c:v>104.35</c:v>
                </c:pt>
                <c:pt idx="844">
                  <c:v>104.45</c:v>
                </c:pt>
                <c:pt idx="845">
                  <c:v>104.55</c:v>
                </c:pt>
                <c:pt idx="846">
                  <c:v>104.65</c:v>
                </c:pt>
                <c:pt idx="847">
                  <c:v>104.75</c:v>
                </c:pt>
                <c:pt idx="848">
                  <c:v>104.85</c:v>
                </c:pt>
                <c:pt idx="849">
                  <c:v>104.95</c:v>
                </c:pt>
                <c:pt idx="850">
                  <c:v>105.05</c:v>
                </c:pt>
                <c:pt idx="851">
                  <c:v>105.15</c:v>
                </c:pt>
                <c:pt idx="852">
                  <c:v>105.25</c:v>
                </c:pt>
                <c:pt idx="853">
                  <c:v>105.35</c:v>
                </c:pt>
                <c:pt idx="854">
                  <c:v>105.45</c:v>
                </c:pt>
                <c:pt idx="855">
                  <c:v>105.55</c:v>
                </c:pt>
                <c:pt idx="856">
                  <c:v>105.65</c:v>
                </c:pt>
                <c:pt idx="857">
                  <c:v>105.75</c:v>
                </c:pt>
                <c:pt idx="858">
                  <c:v>105.85</c:v>
                </c:pt>
                <c:pt idx="859">
                  <c:v>105.95</c:v>
                </c:pt>
                <c:pt idx="860">
                  <c:v>106.05</c:v>
                </c:pt>
                <c:pt idx="861">
                  <c:v>106.15</c:v>
                </c:pt>
                <c:pt idx="862">
                  <c:v>106.25</c:v>
                </c:pt>
                <c:pt idx="863">
                  <c:v>106.35</c:v>
                </c:pt>
                <c:pt idx="864">
                  <c:v>106.45</c:v>
                </c:pt>
                <c:pt idx="865">
                  <c:v>106.55</c:v>
                </c:pt>
                <c:pt idx="866">
                  <c:v>106.65</c:v>
                </c:pt>
                <c:pt idx="867">
                  <c:v>106.75</c:v>
                </c:pt>
                <c:pt idx="868">
                  <c:v>106.85</c:v>
                </c:pt>
                <c:pt idx="869">
                  <c:v>106.95</c:v>
                </c:pt>
                <c:pt idx="870">
                  <c:v>107.05</c:v>
                </c:pt>
                <c:pt idx="871">
                  <c:v>107.15</c:v>
                </c:pt>
                <c:pt idx="872">
                  <c:v>107.25</c:v>
                </c:pt>
                <c:pt idx="873">
                  <c:v>107.35</c:v>
                </c:pt>
                <c:pt idx="874">
                  <c:v>107.45</c:v>
                </c:pt>
                <c:pt idx="875">
                  <c:v>107.55</c:v>
                </c:pt>
                <c:pt idx="876">
                  <c:v>107.65</c:v>
                </c:pt>
                <c:pt idx="877">
                  <c:v>107.75</c:v>
                </c:pt>
                <c:pt idx="878">
                  <c:v>107.85</c:v>
                </c:pt>
                <c:pt idx="879">
                  <c:v>107.95</c:v>
                </c:pt>
                <c:pt idx="880">
                  <c:v>108.05</c:v>
                </c:pt>
                <c:pt idx="881">
                  <c:v>108.15</c:v>
                </c:pt>
                <c:pt idx="882">
                  <c:v>108.25</c:v>
                </c:pt>
                <c:pt idx="883">
                  <c:v>108.35</c:v>
                </c:pt>
                <c:pt idx="884">
                  <c:v>108.45</c:v>
                </c:pt>
                <c:pt idx="885">
                  <c:v>108.55</c:v>
                </c:pt>
                <c:pt idx="886">
                  <c:v>108.65</c:v>
                </c:pt>
                <c:pt idx="887">
                  <c:v>108.75</c:v>
                </c:pt>
                <c:pt idx="888">
                  <c:v>108.85</c:v>
                </c:pt>
                <c:pt idx="889">
                  <c:v>108.95</c:v>
                </c:pt>
                <c:pt idx="890">
                  <c:v>109.05</c:v>
                </c:pt>
                <c:pt idx="891">
                  <c:v>109.15</c:v>
                </c:pt>
                <c:pt idx="892">
                  <c:v>109.25</c:v>
                </c:pt>
                <c:pt idx="893">
                  <c:v>109.35</c:v>
                </c:pt>
                <c:pt idx="894">
                  <c:v>109.45</c:v>
                </c:pt>
                <c:pt idx="895">
                  <c:v>109.55</c:v>
                </c:pt>
                <c:pt idx="896">
                  <c:v>109.65</c:v>
                </c:pt>
                <c:pt idx="897">
                  <c:v>109.75</c:v>
                </c:pt>
                <c:pt idx="898">
                  <c:v>109.85</c:v>
                </c:pt>
                <c:pt idx="899">
                  <c:v>109.95</c:v>
                </c:pt>
                <c:pt idx="900">
                  <c:v>110.05</c:v>
                </c:pt>
                <c:pt idx="901">
                  <c:v>110.15</c:v>
                </c:pt>
                <c:pt idx="902">
                  <c:v>110.25</c:v>
                </c:pt>
                <c:pt idx="903">
                  <c:v>110.35</c:v>
                </c:pt>
                <c:pt idx="904">
                  <c:v>110.45</c:v>
                </c:pt>
                <c:pt idx="905">
                  <c:v>110.55</c:v>
                </c:pt>
                <c:pt idx="906">
                  <c:v>110.65</c:v>
                </c:pt>
                <c:pt idx="907">
                  <c:v>110.75</c:v>
                </c:pt>
                <c:pt idx="908">
                  <c:v>110.85</c:v>
                </c:pt>
                <c:pt idx="909">
                  <c:v>110.95</c:v>
                </c:pt>
                <c:pt idx="910">
                  <c:v>111.05</c:v>
                </c:pt>
                <c:pt idx="911">
                  <c:v>111.15</c:v>
                </c:pt>
                <c:pt idx="912">
                  <c:v>111.25</c:v>
                </c:pt>
                <c:pt idx="913">
                  <c:v>111.35</c:v>
                </c:pt>
                <c:pt idx="914">
                  <c:v>111.45</c:v>
                </c:pt>
                <c:pt idx="915">
                  <c:v>111.55</c:v>
                </c:pt>
                <c:pt idx="916">
                  <c:v>111.65</c:v>
                </c:pt>
                <c:pt idx="917">
                  <c:v>111.75</c:v>
                </c:pt>
                <c:pt idx="918">
                  <c:v>111.85</c:v>
                </c:pt>
                <c:pt idx="919">
                  <c:v>111.95</c:v>
                </c:pt>
                <c:pt idx="920">
                  <c:v>112.05</c:v>
                </c:pt>
                <c:pt idx="921">
                  <c:v>112.15</c:v>
                </c:pt>
                <c:pt idx="922">
                  <c:v>112.25</c:v>
                </c:pt>
                <c:pt idx="923">
                  <c:v>112.35</c:v>
                </c:pt>
                <c:pt idx="924">
                  <c:v>112.45</c:v>
                </c:pt>
                <c:pt idx="925">
                  <c:v>112.55</c:v>
                </c:pt>
                <c:pt idx="926">
                  <c:v>112.65</c:v>
                </c:pt>
                <c:pt idx="927">
                  <c:v>112.75</c:v>
                </c:pt>
                <c:pt idx="928">
                  <c:v>112.85</c:v>
                </c:pt>
                <c:pt idx="929">
                  <c:v>112.95</c:v>
                </c:pt>
                <c:pt idx="930">
                  <c:v>113.05</c:v>
                </c:pt>
                <c:pt idx="931">
                  <c:v>113.15</c:v>
                </c:pt>
                <c:pt idx="932">
                  <c:v>113.25</c:v>
                </c:pt>
                <c:pt idx="933">
                  <c:v>113.35</c:v>
                </c:pt>
                <c:pt idx="934">
                  <c:v>113.45</c:v>
                </c:pt>
                <c:pt idx="935">
                  <c:v>113.55</c:v>
                </c:pt>
                <c:pt idx="936">
                  <c:v>113.65</c:v>
                </c:pt>
                <c:pt idx="937">
                  <c:v>113.75</c:v>
                </c:pt>
                <c:pt idx="938">
                  <c:v>113.85</c:v>
                </c:pt>
                <c:pt idx="939">
                  <c:v>113.95</c:v>
                </c:pt>
                <c:pt idx="940">
                  <c:v>114.05</c:v>
                </c:pt>
                <c:pt idx="941">
                  <c:v>114.15</c:v>
                </c:pt>
                <c:pt idx="942">
                  <c:v>114.25</c:v>
                </c:pt>
                <c:pt idx="943">
                  <c:v>114.35</c:v>
                </c:pt>
                <c:pt idx="944">
                  <c:v>114.45</c:v>
                </c:pt>
                <c:pt idx="945">
                  <c:v>114.55</c:v>
                </c:pt>
                <c:pt idx="946">
                  <c:v>114.65</c:v>
                </c:pt>
                <c:pt idx="947">
                  <c:v>114.75</c:v>
                </c:pt>
                <c:pt idx="948">
                  <c:v>114.85</c:v>
                </c:pt>
                <c:pt idx="949">
                  <c:v>114.95</c:v>
                </c:pt>
                <c:pt idx="950">
                  <c:v>115.05</c:v>
                </c:pt>
                <c:pt idx="951">
                  <c:v>115.15</c:v>
                </c:pt>
                <c:pt idx="952">
                  <c:v>115.25</c:v>
                </c:pt>
                <c:pt idx="953">
                  <c:v>115.35</c:v>
                </c:pt>
                <c:pt idx="954">
                  <c:v>115.45</c:v>
                </c:pt>
                <c:pt idx="955">
                  <c:v>115.55</c:v>
                </c:pt>
                <c:pt idx="956">
                  <c:v>115.65</c:v>
                </c:pt>
                <c:pt idx="957">
                  <c:v>115.75</c:v>
                </c:pt>
                <c:pt idx="958">
                  <c:v>115.85</c:v>
                </c:pt>
                <c:pt idx="959">
                  <c:v>115.95</c:v>
                </c:pt>
                <c:pt idx="960">
                  <c:v>116.05</c:v>
                </c:pt>
                <c:pt idx="961">
                  <c:v>116.15</c:v>
                </c:pt>
                <c:pt idx="962">
                  <c:v>116.25</c:v>
                </c:pt>
                <c:pt idx="963">
                  <c:v>116.35</c:v>
                </c:pt>
                <c:pt idx="964">
                  <c:v>116.45</c:v>
                </c:pt>
                <c:pt idx="965">
                  <c:v>116.55</c:v>
                </c:pt>
                <c:pt idx="966">
                  <c:v>116.65</c:v>
                </c:pt>
                <c:pt idx="967">
                  <c:v>116.75</c:v>
                </c:pt>
                <c:pt idx="968">
                  <c:v>116.85</c:v>
                </c:pt>
                <c:pt idx="969">
                  <c:v>116.95</c:v>
                </c:pt>
                <c:pt idx="970">
                  <c:v>117.05</c:v>
                </c:pt>
                <c:pt idx="971">
                  <c:v>117.15</c:v>
                </c:pt>
                <c:pt idx="972">
                  <c:v>117.25</c:v>
                </c:pt>
                <c:pt idx="973">
                  <c:v>117.35</c:v>
                </c:pt>
                <c:pt idx="974">
                  <c:v>117.45</c:v>
                </c:pt>
                <c:pt idx="975">
                  <c:v>117.55</c:v>
                </c:pt>
                <c:pt idx="976">
                  <c:v>117.65</c:v>
                </c:pt>
                <c:pt idx="977">
                  <c:v>117.75</c:v>
                </c:pt>
                <c:pt idx="978">
                  <c:v>117.85</c:v>
                </c:pt>
                <c:pt idx="979">
                  <c:v>117.95</c:v>
                </c:pt>
                <c:pt idx="980">
                  <c:v>118.05</c:v>
                </c:pt>
                <c:pt idx="981">
                  <c:v>118.15</c:v>
                </c:pt>
                <c:pt idx="982">
                  <c:v>118.25</c:v>
                </c:pt>
                <c:pt idx="983">
                  <c:v>118.35</c:v>
                </c:pt>
                <c:pt idx="984">
                  <c:v>118.45</c:v>
                </c:pt>
                <c:pt idx="985">
                  <c:v>118.55</c:v>
                </c:pt>
                <c:pt idx="986">
                  <c:v>118.65</c:v>
                </c:pt>
                <c:pt idx="987">
                  <c:v>118.75</c:v>
                </c:pt>
                <c:pt idx="988">
                  <c:v>118.85</c:v>
                </c:pt>
                <c:pt idx="989">
                  <c:v>118.95</c:v>
                </c:pt>
                <c:pt idx="990">
                  <c:v>119.05</c:v>
                </c:pt>
                <c:pt idx="991">
                  <c:v>119.15</c:v>
                </c:pt>
                <c:pt idx="992">
                  <c:v>119.25</c:v>
                </c:pt>
                <c:pt idx="993">
                  <c:v>119.35</c:v>
                </c:pt>
                <c:pt idx="994">
                  <c:v>119.45</c:v>
                </c:pt>
                <c:pt idx="995">
                  <c:v>119.55</c:v>
                </c:pt>
                <c:pt idx="996">
                  <c:v>119.65</c:v>
                </c:pt>
                <c:pt idx="997">
                  <c:v>119.75</c:v>
                </c:pt>
                <c:pt idx="998">
                  <c:v>119.85</c:v>
                </c:pt>
                <c:pt idx="999">
                  <c:v>119.95</c:v>
                </c:pt>
                <c:pt idx="1000">
                  <c:v>120.05</c:v>
                </c:pt>
                <c:pt idx="1001">
                  <c:v>120.15</c:v>
                </c:pt>
                <c:pt idx="1002">
                  <c:v>120.25</c:v>
                </c:pt>
                <c:pt idx="1003">
                  <c:v>120.35</c:v>
                </c:pt>
                <c:pt idx="1004">
                  <c:v>120.45</c:v>
                </c:pt>
                <c:pt idx="1005">
                  <c:v>120.55</c:v>
                </c:pt>
                <c:pt idx="1006">
                  <c:v>120.65</c:v>
                </c:pt>
                <c:pt idx="1007">
                  <c:v>120.75</c:v>
                </c:pt>
                <c:pt idx="1008">
                  <c:v>120.85</c:v>
                </c:pt>
                <c:pt idx="1009">
                  <c:v>120.95</c:v>
                </c:pt>
                <c:pt idx="1010">
                  <c:v>121.05</c:v>
                </c:pt>
                <c:pt idx="1011">
                  <c:v>121.15</c:v>
                </c:pt>
                <c:pt idx="1012">
                  <c:v>121.25</c:v>
                </c:pt>
                <c:pt idx="1013">
                  <c:v>121.35</c:v>
                </c:pt>
                <c:pt idx="1014">
                  <c:v>121.45</c:v>
                </c:pt>
                <c:pt idx="1015">
                  <c:v>121.55</c:v>
                </c:pt>
                <c:pt idx="1016">
                  <c:v>121.65</c:v>
                </c:pt>
                <c:pt idx="1017">
                  <c:v>121.75</c:v>
                </c:pt>
                <c:pt idx="1018">
                  <c:v>121.85</c:v>
                </c:pt>
                <c:pt idx="1019">
                  <c:v>121.95</c:v>
                </c:pt>
                <c:pt idx="1020">
                  <c:v>122.05</c:v>
                </c:pt>
                <c:pt idx="1021">
                  <c:v>122.15</c:v>
                </c:pt>
                <c:pt idx="1022">
                  <c:v>122.25</c:v>
                </c:pt>
                <c:pt idx="1023">
                  <c:v>122.35</c:v>
                </c:pt>
                <c:pt idx="1024">
                  <c:v>122.45</c:v>
                </c:pt>
                <c:pt idx="1025">
                  <c:v>122.55</c:v>
                </c:pt>
                <c:pt idx="1026">
                  <c:v>122.65</c:v>
                </c:pt>
                <c:pt idx="1027">
                  <c:v>122.75</c:v>
                </c:pt>
                <c:pt idx="1028">
                  <c:v>122.85</c:v>
                </c:pt>
                <c:pt idx="1029">
                  <c:v>122.95</c:v>
                </c:pt>
                <c:pt idx="1030">
                  <c:v>123.05</c:v>
                </c:pt>
                <c:pt idx="1031">
                  <c:v>123.15</c:v>
                </c:pt>
                <c:pt idx="1032">
                  <c:v>123.25</c:v>
                </c:pt>
                <c:pt idx="1033">
                  <c:v>123.35</c:v>
                </c:pt>
                <c:pt idx="1034">
                  <c:v>123.45</c:v>
                </c:pt>
                <c:pt idx="1035">
                  <c:v>123.55</c:v>
                </c:pt>
                <c:pt idx="1036">
                  <c:v>123.65</c:v>
                </c:pt>
                <c:pt idx="1037">
                  <c:v>123.75</c:v>
                </c:pt>
                <c:pt idx="1038">
                  <c:v>123.85</c:v>
                </c:pt>
                <c:pt idx="1039">
                  <c:v>123.95</c:v>
                </c:pt>
                <c:pt idx="1040">
                  <c:v>124.05</c:v>
                </c:pt>
                <c:pt idx="1041">
                  <c:v>124.15</c:v>
                </c:pt>
                <c:pt idx="1042">
                  <c:v>124.25</c:v>
                </c:pt>
                <c:pt idx="1043">
                  <c:v>124.35</c:v>
                </c:pt>
                <c:pt idx="1044">
                  <c:v>124.45</c:v>
                </c:pt>
                <c:pt idx="1045">
                  <c:v>124.55</c:v>
                </c:pt>
                <c:pt idx="1046">
                  <c:v>124.65</c:v>
                </c:pt>
                <c:pt idx="1047">
                  <c:v>124.75</c:v>
                </c:pt>
                <c:pt idx="1048">
                  <c:v>124.85</c:v>
                </c:pt>
                <c:pt idx="1049">
                  <c:v>124.95</c:v>
                </c:pt>
                <c:pt idx="1050">
                  <c:v>125.05</c:v>
                </c:pt>
                <c:pt idx="1051">
                  <c:v>125.15</c:v>
                </c:pt>
                <c:pt idx="1052">
                  <c:v>125.25</c:v>
                </c:pt>
                <c:pt idx="1053">
                  <c:v>125.35</c:v>
                </c:pt>
                <c:pt idx="1054">
                  <c:v>125.45</c:v>
                </c:pt>
                <c:pt idx="1055">
                  <c:v>125.55</c:v>
                </c:pt>
                <c:pt idx="1056">
                  <c:v>125.65</c:v>
                </c:pt>
                <c:pt idx="1057">
                  <c:v>125.75</c:v>
                </c:pt>
                <c:pt idx="1058">
                  <c:v>125.85</c:v>
                </c:pt>
                <c:pt idx="1059">
                  <c:v>125.95</c:v>
                </c:pt>
                <c:pt idx="1060">
                  <c:v>126.05</c:v>
                </c:pt>
                <c:pt idx="1061">
                  <c:v>126.15</c:v>
                </c:pt>
                <c:pt idx="1062">
                  <c:v>126.25</c:v>
                </c:pt>
                <c:pt idx="1063">
                  <c:v>126.35</c:v>
                </c:pt>
                <c:pt idx="1064">
                  <c:v>126.45</c:v>
                </c:pt>
                <c:pt idx="1065">
                  <c:v>126.55</c:v>
                </c:pt>
                <c:pt idx="1066">
                  <c:v>126.65</c:v>
                </c:pt>
                <c:pt idx="1067">
                  <c:v>126.75</c:v>
                </c:pt>
                <c:pt idx="1068">
                  <c:v>126.85</c:v>
                </c:pt>
                <c:pt idx="1069">
                  <c:v>126.95</c:v>
                </c:pt>
                <c:pt idx="1070">
                  <c:v>127.05</c:v>
                </c:pt>
                <c:pt idx="1071">
                  <c:v>127.15</c:v>
                </c:pt>
                <c:pt idx="1072">
                  <c:v>127.25</c:v>
                </c:pt>
                <c:pt idx="1073">
                  <c:v>127.35</c:v>
                </c:pt>
                <c:pt idx="1074">
                  <c:v>127.45</c:v>
                </c:pt>
                <c:pt idx="1075">
                  <c:v>127.55</c:v>
                </c:pt>
                <c:pt idx="1076">
                  <c:v>127.65</c:v>
                </c:pt>
                <c:pt idx="1077">
                  <c:v>127.75</c:v>
                </c:pt>
                <c:pt idx="1078">
                  <c:v>127.85</c:v>
                </c:pt>
                <c:pt idx="1079">
                  <c:v>127.95</c:v>
                </c:pt>
                <c:pt idx="1080">
                  <c:v>128.05000000000001</c:v>
                </c:pt>
                <c:pt idx="1081">
                  <c:v>128.15</c:v>
                </c:pt>
                <c:pt idx="1082">
                  <c:v>128.25</c:v>
                </c:pt>
                <c:pt idx="1083">
                  <c:v>128.35</c:v>
                </c:pt>
                <c:pt idx="1084">
                  <c:v>128.44999999999999</c:v>
                </c:pt>
                <c:pt idx="1085">
                  <c:v>128.55000000000001</c:v>
                </c:pt>
                <c:pt idx="1086">
                  <c:v>128.65</c:v>
                </c:pt>
                <c:pt idx="1087">
                  <c:v>128.75</c:v>
                </c:pt>
                <c:pt idx="1088">
                  <c:v>128.85</c:v>
                </c:pt>
                <c:pt idx="1089">
                  <c:v>128.94999999999999</c:v>
                </c:pt>
                <c:pt idx="1090">
                  <c:v>129.05000000000001</c:v>
                </c:pt>
                <c:pt idx="1091">
                  <c:v>129.15</c:v>
                </c:pt>
                <c:pt idx="1092">
                  <c:v>129.25</c:v>
                </c:pt>
                <c:pt idx="1093">
                  <c:v>129.35</c:v>
                </c:pt>
                <c:pt idx="1094">
                  <c:v>129.44999999999999</c:v>
                </c:pt>
                <c:pt idx="1095">
                  <c:v>129.55000000000001</c:v>
                </c:pt>
                <c:pt idx="1096">
                  <c:v>129.65</c:v>
                </c:pt>
                <c:pt idx="1097">
                  <c:v>129.75</c:v>
                </c:pt>
                <c:pt idx="1098">
                  <c:v>129.85</c:v>
                </c:pt>
                <c:pt idx="1099">
                  <c:v>129.94999999999999</c:v>
                </c:pt>
                <c:pt idx="1100">
                  <c:v>130.05000000000001</c:v>
                </c:pt>
                <c:pt idx="1101">
                  <c:v>130.15</c:v>
                </c:pt>
                <c:pt idx="1102">
                  <c:v>130.25</c:v>
                </c:pt>
                <c:pt idx="1103">
                  <c:v>130.35</c:v>
                </c:pt>
                <c:pt idx="1104">
                  <c:v>130.44999999999999</c:v>
                </c:pt>
                <c:pt idx="1105">
                  <c:v>130.55000000000001</c:v>
                </c:pt>
                <c:pt idx="1106">
                  <c:v>130.65</c:v>
                </c:pt>
                <c:pt idx="1107">
                  <c:v>130.75</c:v>
                </c:pt>
                <c:pt idx="1108">
                  <c:v>130.85</c:v>
                </c:pt>
                <c:pt idx="1109">
                  <c:v>130.94999999999999</c:v>
                </c:pt>
                <c:pt idx="1110">
                  <c:v>131.05000000000001</c:v>
                </c:pt>
                <c:pt idx="1111">
                  <c:v>131.15</c:v>
                </c:pt>
                <c:pt idx="1112">
                  <c:v>131.25</c:v>
                </c:pt>
                <c:pt idx="1113">
                  <c:v>131.35</c:v>
                </c:pt>
                <c:pt idx="1114">
                  <c:v>131.44999999999999</c:v>
                </c:pt>
                <c:pt idx="1115">
                  <c:v>131.55000000000001</c:v>
                </c:pt>
                <c:pt idx="1116">
                  <c:v>131.65</c:v>
                </c:pt>
                <c:pt idx="1117">
                  <c:v>131.75</c:v>
                </c:pt>
                <c:pt idx="1118">
                  <c:v>131.85</c:v>
                </c:pt>
                <c:pt idx="1119">
                  <c:v>131.94999999999999</c:v>
                </c:pt>
                <c:pt idx="1120">
                  <c:v>132.05000000000001</c:v>
                </c:pt>
                <c:pt idx="1121">
                  <c:v>132.15</c:v>
                </c:pt>
                <c:pt idx="1122">
                  <c:v>132.25</c:v>
                </c:pt>
                <c:pt idx="1123">
                  <c:v>132.35</c:v>
                </c:pt>
                <c:pt idx="1124">
                  <c:v>132.44999999999999</c:v>
                </c:pt>
                <c:pt idx="1125">
                  <c:v>132.55000000000001</c:v>
                </c:pt>
                <c:pt idx="1126">
                  <c:v>132.65</c:v>
                </c:pt>
                <c:pt idx="1127">
                  <c:v>132.75</c:v>
                </c:pt>
                <c:pt idx="1128">
                  <c:v>132.85</c:v>
                </c:pt>
                <c:pt idx="1129">
                  <c:v>132.94999999999999</c:v>
                </c:pt>
                <c:pt idx="1130">
                  <c:v>133.05000000000001</c:v>
                </c:pt>
                <c:pt idx="1131">
                  <c:v>133.15</c:v>
                </c:pt>
                <c:pt idx="1132">
                  <c:v>133.25</c:v>
                </c:pt>
                <c:pt idx="1133">
                  <c:v>133.35</c:v>
                </c:pt>
                <c:pt idx="1134">
                  <c:v>133.44999999999999</c:v>
                </c:pt>
                <c:pt idx="1135">
                  <c:v>133.55000000000001</c:v>
                </c:pt>
                <c:pt idx="1136">
                  <c:v>133.65</c:v>
                </c:pt>
                <c:pt idx="1137">
                  <c:v>133.75</c:v>
                </c:pt>
                <c:pt idx="1138">
                  <c:v>133.85</c:v>
                </c:pt>
                <c:pt idx="1139">
                  <c:v>133.94999999999999</c:v>
                </c:pt>
                <c:pt idx="1140">
                  <c:v>134.05000000000001</c:v>
                </c:pt>
                <c:pt idx="1141">
                  <c:v>134.15</c:v>
                </c:pt>
                <c:pt idx="1142">
                  <c:v>134.25</c:v>
                </c:pt>
                <c:pt idx="1143">
                  <c:v>134.35</c:v>
                </c:pt>
                <c:pt idx="1144">
                  <c:v>134.44999999999999</c:v>
                </c:pt>
                <c:pt idx="1145">
                  <c:v>134.55000000000001</c:v>
                </c:pt>
                <c:pt idx="1146">
                  <c:v>134.65</c:v>
                </c:pt>
                <c:pt idx="1147">
                  <c:v>134.75</c:v>
                </c:pt>
                <c:pt idx="1148">
                  <c:v>134.85</c:v>
                </c:pt>
                <c:pt idx="1149">
                  <c:v>134.94999999999999</c:v>
                </c:pt>
                <c:pt idx="1150">
                  <c:v>135.05000000000001</c:v>
                </c:pt>
                <c:pt idx="1151">
                  <c:v>135.15</c:v>
                </c:pt>
                <c:pt idx="1152">
                  <c:v>135.25</c:v>
                </c:pt>
                <c:pt idx="1153">
                  <c:v>135.35</c:v>
                </c:pt>
                <c:pt idx="1154">
                  <c:v>135.44999999999999</c:v>
                </c:pt>
                <c:pt idx="1155">
                  <c:v>135.55000000000001</c:v>
                </c:pt>
                <c:pt idx="1156">
                  <c:v>135.65</c:v>
                </c:pt>
                <c:pt idx="1157">
                  <c:v>135.75</c:v>
                </c:pt>
                <c:pt idx="1158">
                  <c:v>135.85</c:v>
                </c:pt>
                <c:pt idx="1159">
                  <c:v>135.94999999999999</c:v>
                </c:pt>
                <c:pt idx="1160">
                  <c:v>136.05000000000001</c:v>
                </c:pt>
                <c:pt idx="1161">
                  <c:v>136.15</c:v>
                </c:pt>
                <c:pt idx="1162">
                  <c:v>136.25</c:v>
                </c:pt>
                <c:pt idx="1163">
                  <c:v>136.35</c:v>
                </c:pt>
                <c:pt idx="1164">
                  <c:v>136.44999999999999</c:v>
                </c:pt>
                <c:pt idx="1165">
                  <c:v>136.55000000000001</c:v>
                </c:pt>
                <c:pt idx="1166">
                  <c:v>136.65</c:v>
                </c:pt>
                <c:pt idx="1167">
                  <c:v>136.75</c:v>
                </c:pt>
                <c:pt idx="1168">
                  <c:v>136.85</c:v>
                </c:pt>
                <c:pt idx="1169">
                  <c:v>136.94999999999999</c:v>
                </c:pt>
                <c:pt idx="1170">
                  <c:v>137.05000000000001</c:v>
                </c:pt>
                <c:pt idx="1171">
                  <c:v>137.15</c:v>
                </c:pt>
                <c:pt idx="1172">
                  <c:v>137.25</c:v>
                </c:pt>
                <c:pt idx="1173">
                  <c:v>137.35</c:v>
                </c:pt>
                <c:pt idx="1174">
                  <c:v>137.44999999999999</c:v>
                </c:pt>
                <c:pt idx="1175">
                  <c:v>137.55000000000001</c:v>
                </c:pt>
                <c:pt idx="1176">
                  <c:v>137.65</c:v>
                </c:pt>
                <c:pt idx="1177">
                  <c:v>137.75</c:v>
                </c:pt>
                <c:pt idx="1178">
                  <c:v>137.85</c:v>
                </c:pt>
                <c:pt idx="1179">
                  <c:v>137.94999999999999</c:v>
                </c:pt>
                <c:pt idx="1180">
                  <c:v>138.05000000000001</c:v>
                </c:pt>
                <c:pt idx="1181">
                  <c:v>138.15</c:v>
                </c:pt>
                <c:pt idx="1182">
                  <c:v>138.25</c:v>
                </c:pt>
                <c:pt idx="1183">
                  <c:v>138.35</c:v>
                </c:pt>
                <c:pt idx="1184">
                  <c:v>138.44999999999999</c:v>
                </c:pt>
                <c:pt idx="1185">
                  <c:v>138.55000000000001</c:v>
                </c:pt>
                <c:pt idx="1186">
                  <c:v>138.65</c:v>
                </c:pt>
                <c:pt idx="1187">
                  <c:v>138.75</c:v>
                </c:pt>
                <c:pt idx="1188">
                  <c:v>138.85</c:v>
                </c:pt>
                <c:pt idx="1189">
                  <c:v>138.94999999999999</c:v>
                </c:pt>
                <c:pt idx="1190">
                  <c:v>139.05000000000001</c:v>
                </c:pt>
                <c:pt idx="1191">
                  <c:v>139.15</c:v>
                </c:pt>
                <c:pt idx="1192">
                  <c:v>139.25</c:v>
                </c:pt>
                <c:pt idx="1193">
                  <c:v>139.35</c:v>
                </c:pt>
                <c:pt idx="1194">
                  <c:v>139.44999999999999</c:v>
                </c:pt>
                <c:pt idx="1195">
                  <c:v>139.55000000000001</c:v>
                </c:pt>
                <c:pt idx="1196">
                  <c:v>139.65</c:v>
                </c:pt>
                <c:pt idx="1197">
                  <c:v>139.75</c:v>
                </c:pt>
                <c:pt idx="1198">
                  <c:v>139.85</c:v>
                </c:pt>
                <c:pt idx="1199">
                  <c:v>139.94999999999999</c:v>
                </c:pt>
                <c:pt idx="1200">
                  <c:v>140.05000000000001</c:v>
                </c:pt>
                <c:pt idx="1201">
                  <c:v>140.15</c:v>
                </c:pt>
                <c:pt idx="1202">
                  <c:v>140.25</c:v>
                </c:pt>
                <c:pt idx="1203">
                  <c:v>140.35</c:v>
                </c:pt>
                <c:pt idx="1204">
                  <c:v>140.44999999999999</c:v>
                </c:pt>
                <c:pt idx="1205">
                  <c:v>140.55000000000001</c:v>
                </c:pt>
                <c:pt idx="1206">
                  <c:v>140.65</c:v>
                </c:pt>
                <c:pt idx="1207">
                  <c:v>140.75</c:v>
                </c:pt>
                <c:pt idx="1208">
                  <c:v>140.85</c:v>
                </c:pt>
                <c:pt idx="1209">
                  <c:v>140.94999999999999</c:v>
                </c:pt>
                <c:pt idx="1210">
                  <c:v>141.05000000000001</c:v>
                </c:pt>
                <c:pt idx="1211">
                  <c:v>141.15</c:v>
                </c:pt>
                <c:pt idx="1212">
                  <c:v>141.25</c:v>
                </c:pt>
                <c:pt idx="1213">
                  <c:v>141.35</c:v>
                </c:pt>
                <c:pt idx="1214">
                  <c:v>141.44999999999999</c:v>
                </c:pt>
                <c:pt idx="1215">
                  <c:v>141.55000000000001</c:v>
                </c:pt>
                <c:pt idx="1216">
                  <c:v>141.65</c:v>
                </c:pt>
                <c:pt idx="1217">
                  <c:v>141.75</c:v>
                </c:pt>
                <c:pt idx="1218">
                  <c:v>141.85</c:v>
                </c:pt>
                <c:pt idx="1219">
                  <c:v>141.94999999999999</c:v>
                </c:pt>
                <c:pt idx="1220">
                  <c:v>142.05000000000001</c:v>
                </c:pt>
                <c:pt idx="1221">
                  <c:v>142.15</c:v>
                </c:pt>
                <c:pt idx="1222">
                  <c:v>142.25</c:v>
                </c:pt>
                <c:pt idx="1223">
                  <c:v>142.35</c:v>
                </c:pt>
                <c:pt idx="1224">
                  <c:v>142.44999999999999</c:v>
                </c:pt>
                <c:pt idx="1225">
                  <c:v>142.55000000000001</c:v>
                </c:pt>
                <c:pt idx="1226">
                  <c:v>142.65</c:v>
                </c:pt>
                <c:pt idx="1227">
                  <c:v>142.75</c:v>
                </c:pt>
                <c:pt idx="1228">
                  <c:v>142.85</c:v>
                </c:pt>
                <c:pt idx="1229">
                  <c:v>142.94999999999999</c:v>
                </c:pt>
                <c:pt idx="1230">
                  <c:v>143.05000000000001</c:v>
                </c:pt>
                <c:pt idx="1231">
                  <c:v>143.15</c:v>
                </c:pt>
                <c:pt idx="1232">
                  <c:v>143.25</c:v>
                </c:pt>
                <c:pt idx="1233">
                  <c:v>143.35</c:v>
                </c:pt>
                <c:pt idx="1234">
                  <c:v>143.44999999999999</c:v>
                </c:pt>
                <c:pt idx="1235">
                  <c:v>143.55000000000001</c:v>
                </c:pt>
                <c:pt idx="1236">
                  <c:v>143.65</c:v>
                </c:pt>
                <c:pt idx="1237">
                  <c:v>143.75</c:v>
                </c:pt>
                <c:pt idx="1238">
                  <c:v>143.85</c:v>
                </c:pt>
                <c:pt idx="1239">
                  <c:v>143.94999999999999</c:v>
                </c:pt>
                <c:pt idx="1240">
                  <c:v>144.05000000000001</c:v>
                </c:pt>
                <c:pt idx="1241">
                  <c:v>144.15</c:v>
                </c:pt>
                <c:pt idx="1242">
                  <c:v>144.25</c:v>
                </c:pt>
                <c:pt idx="1243">
                  <c:v>144.35</c:v>
                </c:pt>
                <c:pt idx="1244">
                  <c:v>144.44999999999999</c:v>
                </c:pt>
                <c:pt idx="1245">
                  <c:v>144.55000000000001</c:v>
                </c:pt>
                <c:pt idx="1246">
                  <c:v>144.65</c:v>
                </c:pt>
                <c:pt idx="1247">
                  <c:v>144.75</c:v>
                </c:pt>
                <c:pt idx="1248">
                  <c:v>144.85</c:v>
                </c:pt>
                <c:pt idx="1249">
                  <c:v>144.94999999999999</c:v>
                </c:pt>
                <c:pt idx="1250">
                  <c:v>145.05000000000001</c:v>
                </c:pt>
                <c:pt idx="1251">
                  <c:v>145.15</c:v>
                </c:pt>
                <c:pt idx="1252">
                  <c:v>145.25</c:v>
                </c:pt>
                <c:pt idx="1253">
                  <c:v>145.35</c:v>
                </c:pt>
                <c:pt idx="1254">
                  <c:v>145.44999999999999</c:v>
                </c:pt>
                <c:pt idx="1255">
                  <c:v>145.55000000000001</c:v>
                </c:pt>
                <c:pt idx="1256">
                  <c:v>145.65</c:v>
                </c:pt>
                <c:pt idx="1257">
                  <c:v>145.75</c:v>
                </c:pt>
                <c:pt idx="1258">
                  <c:v>145.85</c:v>
                </c:pt>
                <c:pt idx="1259">
                  <c:v>145.94999999999999</c:v>
                </c:pt>
                <c:pt idx="1260">
                  <c:v>146.05000000000001</c:v>
                </c:pt>
                <c:pt idx="1261">
                  <c:v>146.15</c:v>
                </c:pt>
                <c:pt idx="1262">
                  <c:v>146.25</c:v>
                </c:pt>
                <c:pt idx="1263">
                  <c:v>146.35</c:v>
                </c:pt>
                <c:pt idx="1264">
                  <c:v>146.44999999999999</c:v>
                </c:pt>
                <c:pt idx="1265">
                  <c:v>146.55000000000001</c:v>
                </c:pt>
                <c:pt idx="1266">
                  <c:v>146.65</c:v>
                </c:pt>
                <c:pt idx="1267">
                  <c:v>146.75</c:v>
                </c:pt>
                <c:pt idx="1268">
                  <c:v>146.85</c:v>
                </c:pt>
                <c:pt idx="1269">
                  <c:v>146.94999999999999</c:v>
                </c:pt>
                <c:pt idx="1270">
                  <c:v>147.05000000000001</c:v>
                </c:pt>
                <c:pt idx="1271">
                  <c:v>147.15</c:v>
                </c:pt>
                <c:pt idx="1272">
                  <c:v>147.25</c:v>
                </c:pt>
                <c:pt idx="1273">
                  <c:v>147.35</c:v>
                </c:pt>
                <c:pt idx="1274">
                  <c:v>147.44999999999999</c:v>
                </c:pt>
                <c:pt idx="1275">
                  <c:v>147.55000000000001</c:v>
                </c:pt>
                <c:pt idx="1276">
                  <c:v>147.65</c:v>
                </c:pt>
                <c:pt idx="1277">
                  <c:v>147.75</c:v>
                </c:pt>
                <c:pt idx="1278">
                  <c:v>147.85</c:v>
                </c:pt>
                <c:pt idx="1279">
                  <c:v>147.94999999999999</c:v>
                </c:pt>
                <c:pt idx="1280">
                  <c:v>148.05000000000001</c:v>
                </c:pt>
                <c:pt idx="1281">
                  <c:v>148.15</c:v>
                </c:pt>
                <c:pt idx="1282">
                  <c:v>148.25</c:v>
                </c:pt>
                <c:pt idx="1283">
                  <c:v>148.35</c:v>
                </c:pt>
                <c:pt idx="1284">
                  <c:v>148.44999999999999</c:v>
                </c:pt>
                <c:pt idx="1285">
                  <c:v>148.55000000000001</c:v>
                </c:pt>
                <c:pt idx="1286">
                  <c:v>148.65</c:v>
                </c:pt>
                <c:pt idx="1287">
                  <c:v>148.75</c:v>
                </c:pt>
                <c:pt idx="1288">
                  <c:v>148.85</c:v>
                </c:pt>
                <c:pt idx="1289">
                  <c:v>148.94999999999999</c:v>
                </c:pt>
                <c:pt idx="1290">
                  <c:v>149.05000000000001</c:v>
                </c:pt>
                <c:pt idx="1291">
                  <c:v>149.15</c:v>
                </c:pt>
                <c:pt idx="1292">
                  <c:v>149.25</c:v>
                </c:pt>
                <c:pt idx="1293">
                  <c:v>149.35</c:v>
                </c:pt>
                <c:pt idx="1294">
                  <c:v>149.44999999999999</c:v>
                </c:pt>
                <c:pt idx="1295">
                  <c:v>149.55000000000001</c:v>
                </c:pt>
                <c:pt idx="1296">
                  <c:v>149.65</c:v>
                </c:pt>
                <c:pt idx="1297">
                  <c:v>149.75</c:v>
                </c:pt>
                <c:pt idx="1298">
                  <c:v>149.85</c:v>
                </c:pt>
                <c:pt idx="1299">
                  <c:v>149.94999999999999</c:v>
                </c:pt>
                <c:pt idx="1300">
                  <c:v>150.05000000000001</c:v>
                </c:pt>
              </c:numCache>
            </c:numRef>
          </c:xVal>
          <c:yVal>
            <c:numRef>
              <c:f>Sheet1!$M$2:$M$1302</c:f>
              <c:numCache>
                <c:formatCode>General</c:formatCode>
                <c:ptCount val="13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0</c:v>
                </c:pt>
                <c:pt idx="83">
                  <c:v>1.0000000000000001E-5</c:v>
                </c:pt>
                <c:pt idx="84">
                  <c:v>2.4000000000000001E-4</c:v>
                </c:pt>
                <c:pt idx="85">
                  <c:v>1.5399999999999999E-3</c:v>
                </c:pt>
                <c:pt idx="86">
                  <c:v>7.1599999999999997E-3</c:v>
                </c:pt>
                <c:pt idx="87">
                  <c:v>2.12E-2</c:v>
                </c:pt>
                <c:pt idx="88">
                  <c:v>5.2990000000000002E-2</c:v>
                </c:pt>
                <c:pt idx="89">
                  <c:v>0.10244</c:v>
                </c:pt>
                <c:pt idx="90">
                  <c:v>0.16858000000000001</c:v>
                </c:pt>
                <c:pt idx="91">
                  <c:v>0.2394</c:v>
                </c:pt>
                <c:pt idx="92">
                  <c:v>0.30007</c:v>
                </c:pt>
                <c:pt idx="93">
                  <c:v>0.35715000000000002</c:v>
                </c:pt>
                <c:pt idx="94">
                  <c:v>0.38817000000000002</c:v>
                </c:pt>
                <c:pt idx="95">
                  <c:v>0.4098</c:v>
                </c:pt>
                <c:pt idx="96">
                  <c:v>0.42958000000000002</c:v>
                </c:pt>
                <c:pt idx="97">
                  <c:v>0.43776999999999999</c:v>
                </c:pt>
                <c:pt idx="98">
                  <c:v>0.45615</c:v>
                </c:pt>
                <c:pt idx="99">
                  <c:v>0.4587</c:v>
                </c:pt>
                <c:pt idx="100">
                  <c:v>0.48555999999999999</c:v>
                </c:pt>
                <c:pt idx="101">
                  <c:v>0.51139000000000001</c:v>
                </c:pt>
                <c:pt idx="102">
                  <c:v>0.55761000000000005</c:v>
                </c:pt>
                <c:pt idx="103">
                  <c:v>0.62522</c:v>
                </c:pt>
                <c:pt idx="104">
                  <c:v>0.70165</c:v>
                </c:pt>
                <c:pt idx="105">
                  <c:v>0.83574999999999999</c:v>
                </c:pt>
                <c:pt idx="106">
                  <c:v>1.0116700000000001</c:v>
                </c:pt>
                <c:pt idx="107">
                  <c:v>1.24533</c:v>
                </c:pt>
                <c:pt idx="108">
                  <c:v>1.56073</c:v>
                </c:pt>
                <c:pt idx="109">
                  <c:v>1.86321</c:v>
                </c:pt>
                <c:pt idx="110">
                  <c:v>2.21875</c:v>
                </c:pt>
                <c:pt idx="111">
                  <c:v>2.4659200000000001</c:v>
                </c:pt>
                <c:pt idx="112">
                  <c:v>2.59091</c:v>
                </c:pt>
                <c:pt idx="113">
                  <c:v>2.5545599999999999</c:v>
                </c:pt>
                <c:pt idx="114">
                  <c:v>2.31975</c:v>
                </c:pt>
                <c:pt idx="115">
                  <c:v>2.0742699999999998</c:v>
                </c:pt>
                <c:pt idx="116">
                  <c:v>1.79688</c:v>
                </c:pt>
                <c:pt idx="117">
                  <c:v>1.5575699999999999</c:v>
                </c:pt>
                <c:pt idx="118">
                  <c:v>1.37113</c:v>
                </c:pt>
                <c:pt idx="119">
                  <c:v>1.1785300000000001</c:v>
                </c:pt>
                <c:pt idx="120">
                  <c:v>1.0645199999999999</c:v>
                </c:pt>
                <c:pt idx="121">
                  <c:v>0.95677999999999996</c:v>
                </c:pt>
                <c:pt idx="122">
                  <c:v>0.87912000000000001</c:v>
                </c:pt>
                <c:pt idx="123">
                  <c:v>0.79188000000000003</c:v>
                </c:pt>
                <c:pt idx="124">
                  <c:v>0.71447000000000005</c:v>
                </c:pt>
                <c:pt idx="125">
                  <c:v>0.66866999999999999</c:v>
                </c:pt>
                <c:pt idx="126">
                  <c:v>0.62424999999999997</c:v>
                </c:pt>
                <c:pt idx="127">
                  <c:v>0.60257000000000005</c:v>
                </c:pt>
                <c:pt idx="128">
                  <c:v>0.58703000000000005</c:v>
                </c:pt>
                <c:pt idx="129">
                  <c:v>0.58498000000000006</c:v>
                </c:pt>
                <c:pt idx="130">
                  <c:v>0.59892999999999996</c:v>
                </c:pt>
                <c:pt idx="131">
                  <c:v>0.61424000000000001</c:v>
                </c:pt>
                <c:pt idx="132">
                  <c:v>0.65120999999999996</c:v>
                </c:pt>
                <c:pt idx="133">
                  <c:v>0.67325999999999997</c:v>
                </c:pt>
                <c:pt idx="134">
                  <c:v>0.69545000000000001</c:v>
                </c:pt>
                <c:pt idx="135">
                  <c:v>0.73231000000000002</c:v>
                </c:pt>
                <c:pt idx="136">
                  <c:v>0.76585000000000003</c:v>
                </c:pt>
                <c:pt idx="137">
                  <c:v>0.79774999999999996</c:v>
                </c:pt>
                <c:pt idx="138">
                  <c:v>0.81562000000000001</c:v>
                </c:pt>
                <c:pt idx="139">
                  <c:v>0.83152999999999999</c:v>
                </c:pt>
                <c:pt idx="140">
                  <c:v>0.86089000000000004</c:v>
                </c:pt>
                <c:pt idx="141">
                  <c:v>0.87780000000000002</c:v>
                </c:pt>
                <c:pt idx="142">
                  <c:v>0.89995000000000003</c:v>
                </c:pt>
                <c:pt idx="143">
                  <c:v>0.89714000000000005</c:v>
                </c:pt>
                <c:pt idx="144">
                  <c:v>0.89414000000000005</c:v>
                </c:pt>
                <c:pt idx="145">
                  <c:v>0.89953000000000005</c:v>
                </c:pt>
                <c:pt idx="146">
                  <c:v>0.89853000000000005</c:v>
                </c:pt>
                <c:pt idx="147">
                  <c:v>0.89822999999999997</c:v>
                </c:pt>
                <c:pt idx="148">
                  <c:v>0.87994000000000006</c:v>
                </c:pt>
                <c:pt idx="149">
                  <c:v>0.86153000000000002</c:v>
                </c:pt>
                <c:pt idx="150">
                  <c:v>0.85824</c:v>
                </c:pt>
                <c:pt idx="151">
                  <c:v>0.84860999999999998</c:v>
                </c:pt>
                <c:pt idx="152">
                  <c:v>0.84989000000000003</c:v>
                </c:pt>
                <c:pt idx="153">
                  <c:v>0.84548000000000001</c:v>
                </c:pt>
                <c:pt idx="154">
                  <c:v>0.82870999999999995</c:v>
                </c:pt>
                <c:pt idx="155">
                  <c:v>0.82857999999999998</c:v>
                </c:pt>
                <c:pt idx="156">
                  <c:v>0.83214999999999995</c:v>
                </c:pt>
                <c:pt idx="157">
                  <c:v>0.83799000000000001</c:v>
                </c:pt>
                <c:pt idx="158">
                  <c:v>0.83301999999999998</c:v>
                </c:pt>
                <c:pt idx="159">
                  <c:v>0.82545000000000002</c:v>
                </c:pt>
                <c:pt idx="160">
                  <c:v>0.82828999999999997</c:v>
                </c:pt>
                <c:pt idx="161">
                  <c:v>0.82904</c:v>
                </c:pt>
                <c:pt idx="162">
                  <c:v>0.8337</c:v>
                </c:pt>
                <c:pt idx="163">
                  <c:v>0.81388000000000005</c:v>
                </c:pt>
                <c:pt idx="164">
                  <c:v>0.79529000000000005</c:v>
                </c:pt>
                <c:pt idx="165">
                  <c:v>0.78608999999999996</c:v>
                </c:pt>
                <c:pt idx="166">
                  <c:v>0.77700999999999998</c:v>
                </c:pt>
                <c:pt idx="167">
                  <c:v>0.76305000000000001</c:v>
                </c:pt>
                <c:pt idx="168">
                  <c:v>0.73795999999999995</c:v>
                </c:pt>
                <c:pt idx="169">
                  <c:v>0.71101999999999999</c:v>
                </c:pt>
                <c:pt idx="170">
                  <c:v>0.71018999999999999</c:v>
                </c:pt>
                <c:pt idx="171">
                  <c:v>0.69932000000000005</c:v>
                </c:pt>
                <c:pt idx="172">
                  <c:v>0.69881000000000004</c:v>
                </c:pt>
                <c:pt idx="173">
                  <c:v>0.68469000000000002</c:v>
                </c:pt>
                <c:pt idx="174">
                  <c:v>0.67557999999999996</c:v>
                </c:pt>
                <c:pt idx="175">
                  <c:v>0.68189999999999995</c:v>
                </c:pt>
                <c:pt idx="176">
                  <c:v>0.67903999999999998</c:v>
                </c:pt>
                <c:pt idx="177">
                  <c:v>0.69308000000000003</c:v>
                </c:pt>
                <c:pt idx="178">
                  <c:v>0.68632000000000004</c:v>
                </c:pt>
                <c:pt idx="179">
                  <c:v>0.68425000000000002</c:v>
                </c:pt>
                <c:pt idx="180">
                  <c:v>0.70138</c:v>
                </c:pt>
                <c:pt idx="181">
                  <c:v>0.70867999999999998</c:v>
                </c:pt>
                <c:pt idx="182">
                  <c:v>0.72192000000000001</c:v>
                </c:pt>
                <c:pt idx="183">
                  <c:v>0.72660999999999998</c:v>
                </c:pt>
                <c:pt idx="184">
                  <c:v>0.72099000000000002</c:v>
                </c:pt>
                <c:pt idx="185">
                  <c:v>0.73921000000000003</c:v>
                </c:pt>
                <c:pt idx="186">
                  <c:v>0.75036999999999998</c:v>
                </c:pt>
                <c:pt idx="187">
                  <c:v>0.76182000000000005</c:v>
                </c:pt>
                <c:pt idx="188">
                  <c:v>0.75999000000000005</c:v>
                </c:pt>
                <c:pt idx="189">
                  <c:v>0.75239</c:v>
                </c:pt>
                <c:pt idx="190">
                  <c:v>0.75990000000000002</c:v>
                </c:pt>
                <c:pt idx="191">
                  <c:v>0.76602999999999999</c:v>
                </c:pt>
                <c:pt idx="192">
                  <c:v>0.77381999999999995</c:v>
                </c:pt>
                <c:pt idx="193">
                  <c:v>0.76615999999999995</c:v>
                </c:pt>
                <c:pt idx="194">
                  <c:v>0.76412000000000002</c:v>
                </c:pt>
                <c:pt idx="195">
                  <c:v>0.78086999999999995</c:v>
                </c:pt>
                <c:pt idx="196">
                  <c:v>0.77371000000000001</c:v>
                </c:pt>
                <c:pt idx="197">
                  <c:v>0.78556000000000004</c:v>
                </c:pt>
                <c:pt idx="198">
                  <c:v>0.78146000000000004</c:v>
                </c:pt>
                <c:pt idx="199">
                  <c:v>0.77093999999999996</c:v>
                </c:pt>
                <c:pt idx="200">
                  <c:v>0.78527000000000002</c:v>
                </c:pt>
                <c:pt idx="201">
                  <c:v>0.78569</c:v>
                </c:pt>
                <c:pt idx="202">
                  <c:v>0.79923999999999995</c:v>
                </c:pt>
                <c:pt idx="203">
                  <c:v>0.79256000000000004</c:v>
                </c:pt>
                <c:pt idx="204">
                  <c:v>0.78839999999999999</c:v>
                </c:pt>
                <c:pt idx="205">
                  <c:v>0.79388000000000003</c:v>
                </c:pt>
                <c:pt idx="206">
                  <c:v>0.78469</c:v>
                </c:pt>
                <c:pt idx="207">
                  <c:v>0.79074999999999995</c:v>
                </c:pt>
                <c:pt idx="208">
                  <c:v>0.78334999999999999</c:v>
                </c:pt>
                <c:pt idx="209">
                  <c:v>0.76851999999999998</c:v>
                </c:pt>
                <c:pt idx="210">
                  <c:v>0.77131000000000005</c:v>
                </c:pt>
                <c:pt idx="211">
                  <c:v>0.77707999999999999</c:v>
                </c:pt>
                <c:pt idx="212">
                  <c:v>0.78410999999999997</c:v>
                </c:pt>
                <c:pt idx="213">
                  <c:v>0.7772</c:v>
                </c:pt>
                <c:pt idx="214">
                  <c:v>0.76742999999999995</c:v>
                </c:pt>
                <c:pt idx="215">
                  <c:v>0.76807000000000003</c:v>
                </c:pt>
                <c:pt idx="216">
                  <c:v>0.77202000000000004</c:v>
                </c:pt>
                <c:pt idx="217">
                  <c:v>0.77995999999999999</c:v>
                </c:pt>
                <c:pt idx="218">
                  <c:v>0.76910000000000001</c:v>
                </c:pt>
                <c:pt idx="219">
                  <c:v>0.75993999999999995</c:v>
                </c:pt>
                <c:pt idx="220">
                  <c:v>0.77117999999999998</c:v>
                </c:pt>
                <c:pt idx="221">
                  <c:v>0.77795000000000003</c:v>
                </c:pt>
                <c:pt idx="222">
                  <c:v>0.77851999999999999</c:v>
                </c:pt>
                <c:pt idx="223">
                  <c:v>0.77590000000000003</c:v>
                </c:pt>
                <c:pt idx="224">
                  <c:v>0.77383999999999997</c:v>
                </c:pt>
                <c:pt idx="225">
                  <c:v>0.78054000000000001</c:v>
                </c:pt>
                <c:pt idx="226">
                  <c:v>0.78295000000000003</c:v>
                </c:pt>
                <c:pt idx="227">
                  <c:v>0.79407000000000005</c:v>
                </c:pt>
                <c:pt idx="228">
                  <c:v>0.77663000000000004</c:v>
                </c:pt>
                <c:pt idx="229">
                  <c:v>0.77678999999999998</c:v>
                </c:pt>
                <c:pt idx="230">
                  <c:v>0.78271000000000002</c:v>
                </c:pt>
                <c:pt idx="231">
                  <c:v>0.78286</c:v>
                </c:pt>
                <c:pt idx="232">
                  <c:v>0.79096999999999995</c:v>
                </c:pt>
                <c:pt idx="233">
                  <c:v>0.77905999999999997</c:v>
                </c:pt>
                <c:pt idx="234">
                  <c:v>0.76651000000000002</c:v>
                </c:pt>
                <c:pt idx="235">
                  <c:v>0.77232000000000001</c:v>
                </c:pt>
                <c:pt idx="236">
                  <c:v>0.77829000000000004</c:v>
                </c:pt>
                <c:pt idx="237">
                  <c:v>0.78169</c:v>
                </c:pt>
                <c:pt idx="238">
                  <c:v>0.77402000000000004</c:v>
                </c:pt>
                <c:pt idx="239">
                  <c:v>0.77017999999999998</c:v>
                </c:pt>
                <c:pt idx="240">
                  <c:v>0.77849000000000002</c:v>
                </c:pt>
                <c:pt idx="241">
                  <c:v>0.77592000000000005</c:v>
                </c:pt>
                <c:pt idx="242">
                  <c:v>0.77600999999999998</c:v>
                </c:pt>
                <c:pt idx="243">
                  <c:v>0.76926000000000005</c:v>
                </c:pt>
                <c:pt idx="244">
                  <c:v>0.75795999999999997</c:v>
                </c:pt>
                <c:pt idx="245">
                  <c:v>0.7732</c:v>
                </c:pt>
                <c:pt idx="246">
                  <c:v>0.77059</c:v>
                </c:pt>
                <c:pt idx="247">
                  <c:v>0.78190000000000004</c:v>
                </c:pt>
                <c:pt idx="248">
                  <c:v>0.77134999999999998</c:v>
                </c:pt>
                <c:pt idx="249">
                  <c:v>0.76683000000000001</c:v>
                </c:pt>
                <c:pt idx="250">
                  <c:v>0.77314000000000005</c:v>
                </c:pt>
                <c:pt idx="251">
                  <c:v>0.76604000000000005</c:v>
                </c:pt>
                <c:pt idx="252">
                  <c:v>0.77527000000000001</c:v>
                </c:pt>
                <c:pt idx="253">
                  <c:v>0.76243000000000005</c:v>
                </c:pt>
                <c:pt idx="254">
                  <c:v>0.75261999999999996</c:v>
                </c:pt>
                <c:pt idx="255">
                  <c:v>0.75890000000000002</c:v>
                </c:pt>
                <c:pt idx="256">
                  <c:v>0.75751000000000002</c:v>
                </c:pt>
                <c:pt idx="257">
                  <c:v>0.76427</c:v>
                </c:pt>
                <c:pt idx="258">
                  <c:v>0.75590999999999997</c:v>
                </c:pt>
                <c:pt idx="259">
                  <c:v>0.74687999999999999</c:v>
                </c:pt>
                <c:pt idx="260">
                  <c:v>0.75660000000000005</c:v>
                </c:pt>
                <c:pt idx="261">
                  <c:v>0.75868999999999998</c:v>
                </c:pt>
                <c:pt idx="262">
                  <c:v>0.77056999999999998</c:v>
                </c:pt>
                <c:pt idx="263">
                  <c:v>0.76295000000000002</c:v>
                </c:pt>
                <c:pt idx="264">
                  <c:v>0.75463000000000002</c:v>
                </c:pt>
                <c:pt idx="265">
                  <c:v>0.76117999999999997</c:v>
                </c:pt>
                <c:pt idx="266">
                  <c:v>0.75604000000000005</c:v>
                </c:pt>
                <c:pt idx="267">
                  <c:v>0.76497000000000004</c:v>
                </c:pt>
                <c:pt idx="268">
                  <c:v>0.75244999999999995</c:v>
                </c:pt>
                <c:pt idx="269">
                  <c:v>0.74936999999999998</c:v>
                </c:pt>
                <c:pt idx="270">
                  <c:v>0.75029000000000001</c:v>
                </c:pt>
                <c:pt idx="271">
                  <c:v>0.74622999999999995</c:v>
                </c:pt>
                <c:pt idx="272">
                  <c:v>0.75266999999999995</c:v>
                </c:pt>
                <c:pt idx="273">
                  <c:v>0.74556999999999995</c:v>
                </c:pt>
                <c:pt idx="274">
                  <c:v>0.73312999999999995</c:v>
                </c:pt>
                <c:pt idx="275">
                  <c:v>0.74082000000000003</c:v>
                </c:pt>
                <c:pt idx="276">
                  <c:v>0.73741999999999996</c:v>
                </c:pt>
                <c:pt idx="277">
                  <c:v>0.74797000000000002</c:v>
                </c:pt>
                <c:pt idx="278">
                  <c:v>0.74231000000000003</c:v>
                </c:pt>
                <c:pt idx="279">
                  <c:v>0.73406000000000005</c:v>
                </c:pt>
                <c:pt idx="280">
                  <c:v>0.73829</c:v>
                </c:pt>
                <c:pt idx="281">
                  <c:v>0.74429000000000001</c:v>
                </c:pt>
                <c:pt idx="282">
                  <c:v>0.75156000000000001</c:v>
                </c:pt>
                <c:pt idx="283">
                  <c:v>0.74707000000000001</c:v>
                </c:pt>
                <c:pt idx="284">
                  <c:v>0.73624999999999996</c:v>
                </c:pt>
                <c:pt idx="285">
                  <c:v>0.74399000000000004</c:v>
                </c:pt>
                <c:pt idx="286">
                  <c:v>0.74900999999999995</c:v>
                </c:pt>
                <c:pt idx="287">
                  <c:v>0.75595999999999997</c:v>
                </c:pt>
                <c:pt idx="288">
                  <c:v>0.75097999999999998</c:v>
                </c:pt>
                <c:pt idx="289">
                  <c:v>0.73802999999999996</c:v>
                </c:pt>
                <c:pt idx="290">
                  <c:v>0.75063999999999997</c:v>
                </c:pt>
                <c:pt idx="291">
                  <c:v>0.75158000000000003</c:v>
                </c:pt>
                <c:pt idx="292">
                  <c:v>0.75558000000000003</c:v>
                </c:pt>
                <c:pt idx="293">
                  <c:v>0.75287999999999999</c:v>
                </c:pt>
                <c:pt idx="294">
                  <c:v>0.73911000000000004</c:v>
                </c:pt>
                <c:pt idx="295">
                  <c:v>0.74477000000000004</c:v>
                </c:pt>
                <c:pt idx="296">
                  <c:v>0.74397000000000002</c:v>
                </c:pt>
                <c:pt idx="297">
                  <c:v>0.74768000000000001</c:v>
                </c:pt>
                <c:pt idx="298">
                  <c:v>0.73916999999999999</c:v>
                </c:pt>
                <c:pt idx="299">
                  <c:v>0.73035000000000005</c:v>
                </c:pt>
                <c:pt idx="300">
                  <c:v>0.73512</c:v>
                </c:pt>
                <c:pt idx="301">
                  <c:v>0.73673</c:v>
                </c:pt>
                <c:pt idx="302">
                  <c:v>0.74236000000000002</c:v>
                </c:pt>
                <c:pt idx="303">
                  <c:v>0.73275999999999997</c:v>
                </c:pt>
                <c:pt idx="304">
                  <c:v>0.72918000000000005</c:v>
                </c:pt>
                <c:pt idx="305">
                  <c:v>0.72831999999999997</c:v>
                </c:pt>
                <c:pt idx="306">
                  <c:v>0.72721000000000002</c:v>
                </c:pt>
                <c:pt idx="307">
                  <c:v>0.73948999999999998</c:v>
                </c:pt>
                <c:pt idx="308">
                  <c:v>0.72919999999999996</c:v>
                </c:pt>
                <c:pt idx="309">
                  <c:v>0.7238</c:v>
                </c:pt>
                <c:pt idx="310">
                  <c:v>0.73024999999999995</c:v>
                </c:pt>
                <c:pt idx="311">
                  <c:v>0.73019999999999996</c:v>
                </c:pt>
                <c:pt idx="312">
                  <c:v>0.73814000000000002</c:v>
                </c:pt>
                <c:pt idx="313">
                  <c:v>0.72252000000000005</c:v>
                </c:pt>
                <c:pt idx="314">
                  <c:v>0.73179000000000005</c:v>
                </c:pt>
                <c:pt idx="315">
                  <c:v>0.73463000000000001</c:v>
                </c:pt>
                <c:pt idx="316">
                  <c:v>0.73497999999999997</c:v>
                </c:pt>
                <c:pt idx="317">
                  <c:v>0.74251</c:v>
                </c:pt>
                <c:pt idx="318">
                  <c:v>0.73002999999999996</c:v>
                </c:pt>
                <c:pt idx="319">
                  <c:v>0.73740000000000006</c:v>
                </c:pt>
                <c:pt idx="320">
                  <c:v>0.73680999999999996</c:v>
                </c:pt>
                <c:pt idx="321">
                  <c:v>0.73551999999999995</c:v>
                </c:pt>
                <c:pt idx="322">
                  <c:v>0.74134999999999995</c:v>
                </c:pt>
                <c:pt idx="323">
                  <c:v>0.73314000000000001</c:v>
                </c:pt>
                <c:pt idx="324">
                  <c:v>0.73614999999999997</c:v>
                </c:pt>
                <c:pt idx="325">
                  <c:v>0.73621999999999999</c:v>
                </c:pt>
                <c:pt idx="326">
                  <c:v>0.73726999999999998</c:v>
                </c:pt>
                <c:pt idx="327">
                  <c:v>0.74797000000000002</c:v>
                </c:pt>
                <c:pt idx="328">
                  <c:v>0.72509999999999997</c:v>
                </c:pt>
                <c:pt idx="329">
                  <c:v>0.73214999999999997</c:v>
                </c:pt>
                <c:pt idx="330">
                  <c:v>0.73806000000000005</c:v>
                </c:pt>
                <c:pt idx="331">
                  <c:v>0.73731000000000002</c:v>
                </c:pt>
                <c:pt idx="332">
                  <c:v>0.74341999999999997</c:v>
                </c:pt>
                <c:pt idx="333">
                  <c:v>0.72694000000000003</c:v>
                </c:pt>
                <c:pt idx="334">
                  <c:v>0.73745000000000005</c:v>
                </c:pt>
                <c:pt idx="335">
                  <c:v>0.73243000000000003</c:v>
                </c:pt>
                <c:pt idx="336">
                  <c:v>0.73585999999999996</c:v>
                </c:pt>
                <c:pt idx="337">
                  <c:v>0.74590999999999996</c:v>
                </c:pt>
                <c:pt idx="338">
                  <c:v>0.73423000000000005</c:v>
                </c:pt>
                <c:pt idx="339">
                  <c:v>0.73712</c:v>
                </c:pt>
                <c:pt idx="340">
                  <c:v>0.75011000000000005</c:v>
                </c:pt>
                <c:pt idx="341">
                  <c:v>0.74672000000000005</c:v>
                </c:pt>
                <c:pt idx="342">
                  <c:v>0.75014000000000003</c:v>
                </c:pt>
                <c:pt idx="343">
                  <c:v>0.74680000000000002</c:v>
                </c:pt>
                <c:pt idx="344">
                  <c:v>0.75556999999999996</c:v>
                </c:pt>
                <c:pt idx="345">
                  <c:v>0.75910999999999995</c:v>
                </c:pt>
                <c:pt idx="346">
                  <c:v>0.75670999999999999</c:v>
                </c:pt>
                <c:pt idx="347">
                  <c:v>0.76185999999999998</c:v>
                </c:pt>
                <c:pt idx="348">
                  <c:v>0.74406000000000005</c:v>
                </c:pt>
                <c:pt idx="349">
                  <c:v>0.75072000000000005</c:v>
                </c:pt>
                <c:pt idx="350">
                  <c:v>0.75355000000000005</c:v>
                </c:pt>
                <c:pt idx="351">
                  <c:v>0.75631000000000004</c:v>
                </c:pt>
                <c:pt idx="352">
                  <c:v>0.76010999999999995</c:v>
                </c:pt>
                <c:pt idx="353">
                  <c:v>0.74561999999999995</c:v>
                </c:pt>
                <c:pt idx="354">
                  <c:v>0.75451000000000001</c:v>
                </c:pt>
                <c:pt idx="355">
                  <c:v>0.75692999999999999</c:v>
                </c:pt>
                <c:pt idx="356">
                  <c:v>0.75726000000000004</c:v>
                </c:pt>
                <c:pt idx="357">
                  <c:v>0.76554</c:v>
                </c:pt>
                <c:pt idx="358">
                  <c:v>0.75210999999999995</c:v>
                </c:pt>
                <c:pt idx="359">
                  <c:v>0.75773000000000001</c:v>
                </c:pt>
                <c:pt idx="360">
                  <c:v>0.76119999999999999</c:v>
                </c:pt>
                <c:pt idx="361">
                  <c:v>0.76034000000000002</c:v>
                </c:pt>
                <c:pt idx="362">
                  <c:v>0.76729000000000003</c:v>
                </c:pt>
                <c:pt idx="363">
                  <c:v>0.7571</c:v>
                </c:pt>
                <c:pt idx="364">
                  <c:v>0.76759999999999995</c:v>
                </c:pt>
                <c:pt idx="365">
                  <c:v>0.76459999999999995</c:v>
                </c:pt>
                <c:pt idx="366">
                  <c:v>0.76963999999999999</c:v>
                </c:pt>
                <c:pt idx="367">
                  <c:v>0.77536000000000005</c:v>
                </c:pt>
                <c:pt idx="368">
                  <c:v>0.76214999999999999</c:v>
                </c:pt>
                <c:pt idx="369">
                  <c:v>0.76558999999999999</c:v>
                </c:pt>
                <c:pt idx="370">
                  <c:v>0.76909000000000005</c:v>
                </c:pt>
                <c:pt idx="371">
                  <c:v>0.76924000000000003</c:v>
                </c:pt>
                <c:pt idx="372">
                  <c:v>0.77471999999999996</c:v>
                </c:pt>
                <c:pt idx="373">
                  <c:v>0.75612000000000001</c:v>
                </c:pt>
                <c:pt idx="374">
                  <c:v>0.76254999999999995</c:v>
                </c:pt>
                <c:pt idx="375">
                  <c:v>0.76856999999999998</c:v>
                </c:pt>
                <c:pt idx="376">
                  <c:v>0.76805000000000001</c:v>
                </c:pt>
                <c:pt idx="377">
                  <c:v>0.76953000000000005</c:v>
                </c:pt>
                <c:pt idx="378">
                  <c:v>0.75468999999999997</c:v>
                </c:pt>
                <c:pt idx="379">
                  <c:v>0.76241000000000003</c:v>
                </c:pt>
                <c:pt idx="380">
                  <c:v>0.75780000000000003</c:v>
                </c:pt>
                <c:pt idx="381">
                  <c:v>0.76561999999999997</c:v>
                </c:pt>
                <c:pt idx="382">
                  <c:v>0.77115</c:v>
                </c:pt>
                <c:pt idx="383">
                  <c:v>0.75702000000000003</c:v>
                </c:pt>
                <c:pt idx="384">
                  <c:v>0.76871999999999996</c:v>
                </c:pt>
                <c:pt idx="385">
                  <c:v>0.75953999999999999</c:v>
                </c:pt>
                <c:pt idx="386">
                  <c:v>0.76466999999999996</c:v>
                </c:pt>
                <c:pt idx="387">
                  <c:v>0.77486999999999995</c:v>
                </c:pt>
                <c:pt idx="388">
                  <c:v>0.75485999999999998</c:v>
                </c:pt>
                <c:pt idx="389">
                  <c:v>0.76454</c:v>
                </c:pt>
                <c:pt idx="390">
                  <c:v>0.7681</c:v>
                </c:pt>
                <c:pt idx="391">
                  <c:v>0.75978999999999997</c:v>
                </c:pt>
                <c:pt idx="392">
                  <c:v>0.77500000000000002</c:v>
                </c:pt>
                <c:pt idx="393">
                  <c:v>0.75799000000000005</c:v>
                </c:pt>
                <c:pt idx="394">
                  <c:v>0.76546000000000003</c:v>
                </c:pt>
                <c:pt idx="395">
                  <c:v>0.77324999999999999</c:v>
                </c:pt>
                <c:pt idx="396">
                  <c:v>0.77037999999999995</c:v>
                </c:pt>
                <c:pt idx="397">
                  <c:v>0.78134000000000003</c:v>
                </c:pt>
                <c:pt idx="398">
                  <c:v>0.76512000000000002</c:v>
                </c:pt>
                <c:pt idx="399">
                  <c:v>0.76631000000000005</c:v>
                </c:pt>
                <c:pt idx="400">
                  <c:v>0.76358999999999999</c:v>
                </c:pt>
                <c:pt idx="401">
                  <c:v>0.76614000000000004</c:v>
                </c:pt>
                <c:pt idx="402">
                  <c:v>0.77856999999999998</c:v>
                </c:pt>
                <c:pt idx="403">
                  <c:v>0.76307999999999998</c:v>
                </c:pt>
                <c:pt idx="404">
                  <c:v>0.77168999999999999</c:v>
                </c:pt>
                <c:pt idx="405">
                  <c:v>0.76958000000000004</c:v>
                </c:pt>
                <c:pt idx="406">
                  <c:v>0.77634000000000003</c:v>
                </c:pt>
                <c:pt idx="407">
                  <c:v>0.78934000000000004</c:v>
                </c:pt>
                <c:pt idx="408">
                  <c:v>0.76715</c:v>
                </c:pt>
                <c:pt idx="409">
                  <c:v>0.77342</c:v>
                </c:pt>
                <c:pt idx="410">
                  <c:v>0.77473000000000003</c:v>
                </c:pt>
                <c:pt idx="411">
                  <c:v>0.77422999999999997</c:v>
                </c:pt>
                <c:pt idx="412">
                  <c:v>0.78615999999999997</c:v>
                </c:pt>
                <c:pt idx="413">
                  <c:v>0.77005000000000001</c:v>
                </c:pt>
                <c:pt idx="414">
                  <c:v>0.77846000000000004</c:v>
                </c:pt>
                <c:pt idx="415">
                  <c:v>0.77959000000000001</c:v>
                </c:pt>
                <c:pt idx="416">
                  <c:v>0.78144000000000002</c:v>
                </c:pt>
                <c:pt idx="417">
                  <c:v>0.78822000000000003</c:v>
                </c:pt>
                <c:pt idx="418">
                  <c:v>0.77569999999999995</c:v>
                </c:pt>
                <c:pt idx="419">
                  <c:v>0.78090999999999999</c:v>
                </c:pt>
                <c:pt idx="420">
                  <c:v>0.77483000000000002</c:v>
                </c:pt>
                <c:pt idx="421">
                  <c:v>0.78130999999999995</c:v>
                </c:pt>
                <c:pt idx="422">
                  <c:v>0.79147999999999996</c:v>
                </c:pt>
                <c:pt idx="423">
                  <c:v>0.77632000000000001</c:v>
                </c:pt>
                <c:pt idx="424">
                  <c:v>0.79405000000000003</c:v>
                </c:pt>
                <c:pt idx="425">
                  <c:v>0.78813999999999995</c:v>
                </c:pt>
                <c:pt idx="426">
                  <c:v>0.78713999999999995</c:v>
                </c:pt>
                <c:pt idx="427">
                  <c:v>0.79252</c:v>
                </c:pt>
                <c:pt idx="428">
                  <c:v>0.7802</c:v>
                </c:pt>
                <c:pt idx="429">
                  <c:v>0.78047999999999995</c:v>
                </c:pt>
                <c:pt idx="430">
                  <c:v>0.78481000000000001</c:v>
                </c:pt>
                <c:pt idx="431">
                  <c:v>0.78090999999999999</c:v>
                </c:pt>
                <c:pt idx="432">
                  <c:v>0.78802000000000005</c:v>
                </c:pt>
                <c:pt idx="433">
                  <c:v>0.76895000000000002</c:v>
                </c:pt>
                <c:pt idx="434">
                  <c:v>0.78491999999999995</c:v>
                </c:pt>
                <c:pt idx="435">
                  <c:v>0.78125999999999995</c:v>
                </c:pt>
                <c:pt idx="436">
                  <c:v>0.79171999999999998</c:v>
                </c:pt>
                <c:pt idx="437">
                  <c:v>0.79369000000000001</c:v>
                </c:pt>
                <c:pt idx="438">
                  <c:v>0.77776000000000001</c:v>
                </c:pt>
                <c:pt idx="439">
                  <c:v>0.77939000000000003</c:v>
                </c:pt>
                <c:pt idx="440">
                  <c:v>0.78924000000000005</c:v>
                </c:pt>
                <c:pt idx="441">
                  <c:v>0.76985999999999999</c:v>
                </c:pt>
                <c:pt idx="442">
                  <c:v>0.78959999999999997</c:v>
                </c:pt>
                <c:pt idx="443">
                  <c:v>0.77349999999999997</c:v>
                </c:pt>
                <c:pt idx="444">
                  <c:v>0.78293999999999997</c:v>
                </c:pt>
                <c:pt idx="445">
                  <c:v>0.78924000000000005</c:v>
                </c:pt>
                <c:pt idx="446">
                  <c:v>0.77449999999999997</c:v>
                </c:pt>
                <c:pt idx="447">
                  <c:v>0.79754000000000003</c:v>
                </c:pt>
                <c:pt idx="448">
                  <c:v>0.78137000000000001</c:v>
                </c:pt>
                <c:pt idx="449">
                  <c:v>0.78932999999999998</c:v>
                </c:pt>
                <c:pt idx="450">
                  <c:v>0.79925000000000002</c:v>
                </c:pt>
                <c:pt idx="451">
                  <c:v>0.78639999999999999</c:v>
                </c:pt>
                <c:pt idx="452">
                  <c:v>0.79793999999999998</c:v>
                </c:pt>
                <c:pt idx="453">
                  <c:v>0.78117000000000003</c:v>
                </c:pt>
                <c:pt idx="454">
                  <c:v>0.78744999999999998</c:v>
                </c:pt>
                <c:pt idx="455">
                  <c:v>0.79593000000000003</c:v>
                </c:pt>
                <c:pt idx="456">
                  <c:v>0.78088999999999997</c:v>
                </c:pt>
                <c:pt idx="457">
                  <c:v>0.79293999999999998</c:v>
                </c:pt>
                <c:pt idx="458">
                  <c:v>0.77791999999999994</c:v>
                </c:pt>
                <c:pt idx="459">
                  <c:v>0.79371000000000003</c:v>
                </c:pt>
                <c:pt idx="460">
                  <c:v>0.79186000000000001</c:v>
                </c:pt>
                <c:pt idx="461">
                  <c:v>0.78202000000000005</c:v>
                </c:pt>
                <c:pt idx="462">
                  <c:v>0.80242999999999998</c:v>
                </c:pt>
                <c:pt idx="463">
                  <c:v>0.78156999999999999</c:v>
                </c:pt>
                <c:pt idx="464">
                  <c:v>0.78924000000000005</c:v>
                </c:pt>
                <c:pt idx="465">
                  <c:v>0.79557999999999995</c:v>
                </c:pt>
                <c:pt idx="466">
                  <c:v>0.78654000000000002</c:v>
                </c:pt>
                <c:pt idx="467">
                  <c:v>0.80245</c:v>
                </c:pt>
                <c:pt idx="468">
                  <c:v>0.78376000000000001</c:v>
                </c:pt>
                <c:pt idx="469">
                  <c:v>0.79178000000000004</c:v>
                </c:pt>
                <c:pt idx="470">
                  <c:v>0.80781000000000003</c:v>
                </c:pt>
                <c:pt idx="471">
                  <c:v>0.78025</c:v>
                </c:pt>
                <c:pt idx="472">
                  <c:v>0.79922000000000004</c:v>
                </c:pt>
                <c:pt idx="473">
                  <c:v>0.79076999999999997</c:v>
                </c:pt>
                <c:pt idx="474">
                  <c:v>0.79179999999999995</c:v>
                </c:pt>
                <c:pt idx="475">
                  <c:v>0.79491000000000001</c:v>
                </c:pt>
                <c:pt idx="476">
                  <c:v>0.77817000000000003</c:v>
                </c:pt>
                <c:pt idx="477">
                  <c:v>0.79130999999999996</c:v>
                </c:pt>
                <c:pt idx="478">
                  <c:v>0.78032000000000001</c:v>
                </c:pt>
                <c:pt idx="479">
                  <c:v>0.77956999999999999</c:v>
                </c:pt>
                <c:pt idx="480">
                  <c:v>0.79124000000000005</c:v>
                </c:pt>
                <c:pt idx="481">
                  <c:v>0.77285999999999999</c:v>
                </c:pt>
                <c:pt idx="482">
                  <c:v>0.78278999999999999</c:v>
                </c:pt>
                <c:pt idx="483">
                  <c:v>0.77120999999999995</c:v>
                </c:pt>
                <c:pt idx="484">
                  <c:v>0.77790000000000004</c:v>
                </c:pt>
                <c:pt idx="485">
                  <c:v>0.78861999999999999</c:v>
                </c:pt>
                <c:pt idx="486">
                  <c:v>0.77158000000000004</c:v>
                </c:pt>
                <c:pt idx="487">
                  <c:v>0.78905000000000003</c:v>
                </c:pt>
                <c:pt idx="488">
                  <c:v>0.76995999999999998</c:v>
                </c:pt>
                <c:pt idx="489">
                  <c:v>0.77708999999999995</c:v>
                </c:pt>
                <c:pt idx="490">
                  <c:v>0.78859999999999997</c:v>
                </c:pt>
                <c:pt idx="491">
                  <c:v>0.77437</c:v>
                </c:pt>
                <c:pt idx="492">
                  <c:v>0.78942999999999997</c:v>
                </c:pt>
                <c:pt idx="493">
                  <c:v>0.77747999999999995</c:v>
                </c:pt>
                <c:pt idx="494">
                  <c:v>0.78441000000000005</c:v>
                </c:pt>
                <c:pt idx="495">
                  <c:v>0.78905999999999998</c:v>
                </c:pt>
                <c:pt idx="496">
                  <c:v>0.77703999999999995</c:v>
                </c:pt>
                <c:pt idx="497">
                  <c:v>0.78913</c:v>
                </c:pt>
                <c:pt idx="498">
                  <c:v>0.77363000000000004</c:v>
                </c:pt>
                <c:pt idx="499">
                  <c:v>0.78495999999999999</c:v>
                </c:pt>
                <c:pt idx="500">
                  <c:v>0.79696999999999996</c:v>
                </c:pt>
                <c:pt idx="501">
                  <c:v>0.77261999999999997</c:v>
                </c:pt>
                <c:pt idx="502">
                  <c:v>0.79086000000000001</c:v>
                </c:pt>
                <c:pt idx="503">
                  <c:v>0.77793000000000001</c:v>
                </c:pt>
                <c:pt idx="504">
                  <c:v>0.78805999999999998</c:v>
                </c:pt>
                <c:pt idx="505">
                  <c:v>0.79674</c:v>
                </c:pt>
                <c:pt idx="506">
                  <c:v>0.78385000000000005</c:v>
                </c:pt>
                <c:pt idx="507">
                  <c:v>0.79908000000000001</c:v>
                </c:pt>
                <c:pt idx="508">
                  <c:v>0.78632000000000002</c:v>
                </c:pt>
                <c:pt idx="509">
                  <c:v>0.79651000000000005</c:v>
                </c:pt>
                <c:pt idx="510">
                  <c:v>0.79544000000000004</c:v>
                </c:pt>
                <c:pt idx="511">
                  <c:v>0.77963000000000005</c:v>
                </c:pt>
                <c:pt idx="512">
                  <c:v>0.79237999999999997</c:v>
                </c:pt>
                <c:pt idx="513">
                  <c:v>0.77644000000000002</c:v>
                </c:pt>
                <c:pt idx="514">
                  <c:v>0.79322999999999999</c:v>
                </c:pt>
                <c:pt idx="515">
                  <c:v>0.79622000000000004</c:v>
                </c:pt>
                <c:pt idx="516">
                  <c:v>0.77854999999999996</c:v>
                </c:pt>
                <c:pt idx="517">
                  <c:v>0.79586000000000001</c:v>
                </c:pt>
                <c:pt idx="518">
                  <c:v>0.77656999999999998</c:v>
                </c:pt>
                <c:pt idx="519">
                  <c:v>0.78539000000000003</c:v>
                </c:pt>
                <c:pt idx="520">
                  <c:v>0.79415999999999998</c:v>
                </c:pt>
                <c:pt idx="521">
                  <c:v>0.78127999999999997</c:v>
                </c:pt>
                <c:pt idx="522">
                  <c:v>0.78839999999999999</c:v>
                </c:pt>
                <c:pt idx="523">
                  <c:v>0.77781999999999996</c:v>
                </c:pt>
                <c:pt idx="524">
                  <c:v>0.79017999999999999</c:v>
                </c:pt>
                <c:pt idx="525">
                  <c:v>0.79673000000000005</c:v>
                </c:pt>
                <c:pt idx="526">
                  <c:v>0.78386999999999996</c:v>
                </c:pt>
                <c:pt idx="527">
                  <c:v>0.79910000000000003</c:v>
                </c:pt>
                <c:pt idx="528">
                  <c:v>0.78339000000000003</c:v>
                </c:pt>
                <c:pt idx="529">
                  <c:v>0.78422999999999998</c:v>
                </c:pt>
                <c:pt idx="530">
                  <c:v>0.79581999999999997</c:v>
                </c:pt>
                <c:pt idx="531">
                  <c:v>0.78256999999999999</c:v>
                </c:pt>
                <c:pt idx="532">
                  <c:v>0.79144000000000003</c:v>
                </c:pt>
                <c:pt idx="533">
                  <c:v>0.78269999999999995</c:v>
                </c:pt>
                <c:pt idx="534">
                  <c:v>0.78973000000000004</c:v>
                </c:pt>
                <c:pt idx="535">
                  <c:v>0.79973000000000005</c:v>
                </c:pt>
                <c:pt idx="536">
                  <c:v>0.78276999999999997</c:v>
                </c:pt>
                <c:pt idx="537">
                  <c:v>0.80015999999999998</c:v>
                </c:pt>
                <c:pt idx="538">
                  <c:v>0.78100000000000003</c:v>
                </c:pt>
                <c:pt idx="539">
                  <c:v>0.79030999999999996</c:v>
                </c:pt>
                <c:pt idx="540">
                  <c:v>0.80081999999999998</c:v>
                </c:pt>
                <c:pt idx="541">
                  <c:v>0.78247999999999995</c:v>
                </c:pt>
                <c:pt idx="542">
                  <c:v>0.7974</c:v>
                </c:pt>
                <c:pt idx="543">
                  <c:v>0.77934999999999999</c:v>
                </c:pt>
                <c:pt idx="544">
                  <c:v>0.78588999999999998</c:v>
                </c:pt>
                <c:pt idx="545">
                  <c:v>0.79364000000000001</c:v>
                </c:pt>
                <c:pt idx="546">
                  <c:v>0.78735999999999995</c:v>
                </c:pt>
                <c:pt idx="547">
                  <c:v>0.79812000000000005</c:v>
                </c:pt>
                <c:pt idx="548">
                  <c:v>0.78832000000000002</c:v>
                </c:pt>
                <c:pt idx="549">
                  <c:v>0.79398000000000002</c:v>
                </c:pt>
                <c:pt idx="550">
                  <c:v>0.79981999999999998</c:v>
                </c:pt>
                <c:pt idx="551">
                  <c:v>0.78224000000000005</c:v>
                </c:pt>
                <c:pt idx="552">
                  <c:v>0.80184999999999995</c:v>
                </c:pt>
                <c:pt idx="553">
                  <c:v>0.78976000000000002</c:v>
                </c:pt>
                <c:pt idx="554">
                  <c:v>0.79523999999999995</c:v>
                </c:pt>
                <c:pt idx="555">
                  <c:v>0.80103999999999997</c:v>
                </c:pt>
                <c:pt idx="556">
                  <c:v>0.78612000000000004</c:v>
                </c:pt>
                <c:pt idx="557">
                  <c:v>0.80234000000000005</c:v>
                </c:pt>
                <c:pt idx="558">
                  <c:v>0.79068000000000005</c:v>
                </c:pt>
                <c:pt idx="559">
                  <c:v>0.78898999999999997</c:v>
                </c:pt>
                <c:pt idx="560">
                  <c:v>0.79525000000000001</c:v>
                </c:pt>
                <c:pt idx="561">
                  <c:v>0.77873999999999999</c:v>
                </c:pt>
                <c:pt idx="562">
                  <c:v>0.79230999999999996</c:v>
                </c:pt>
                <c:pt idx="563">
                  <c:v>0.77847</c:v>
                </c:pt>
                <c:pt idx="564">
                  <c:v>0.78610000000000002</c:v>
                </c:pt>
                <c:pt idx="565">
                  <c:v>0.78815999999999997</c:v>
                </c:pt>
                <c:pt idx="566">
                  <c:v>0.77685999999999999</c:v>
                </c:pt>
                <c:pt idx="567">
                  <c:v>0.79110999999999998</c:v>
                </c:pt>
                <c:pt idx="568">
                  <c:v>0.77522000000000002</c:v>
                </c:pt>
                <c:pt idx="569">
                  <c:v>0.78273000000000004</c:v>
                </c:pt>
                <c:pt idx="570">
                  <c:v>0.78747999999999996</c:v>
                </c:pt>
                <c:pt idx="571">
                  <c:v>0.77324999999999999</c:v>
                </c:pt>
                <c:pt idx="572">
                  <c:v>0.79069</c:v>
                </c:pt>
                <c:pt idx="573">
                  <c:v>0.77671999999999997</c:v>
                </c:pt>
                <c:pt idx="574">
                  <c:v>0.78825999999999996</c:v>
                </c:pt>
                <c:pt idx="575">
                  <c:v>0.79627000000000003</c:v>
                </c:pt>
                <c:pt idx="576">
                  <c:v>0.77681</c:v>
                </c:pt>
                <c:pt idx="577">
                  <c:v>0.79190000000000005</c:v>
                </c:pt>
                <c:pt idx="578">
                  <c:v>0.77927000000000002</c:v>
                </c:pt>
                <c:pt idx="579">
                  <c:v>0.78673000000000004</c:v>
                </c:pt>
                <c:pt idx="580">
                  <c:v>0.78932999999999998</c:v>
                </c:pt>
                <c:pt idx="581">
                  <c:v>0.77498</c:v>
                </c:pt>
                <c:pt idx="582">
                  <c:v>0.79229000000000005</c:v>
                </c:pt>
                <c:pt idx="583">
                  <c:v>0.77697000000000005</c:v>
                </c:pt>
                <c:pt idx="584">
                  <c:v>0.78532999999999997</c:v>
                </c:pt>
                <c:pt idx="585">
                  <c:v>0.78988000000000003</c:v>
                </c:pt>
                <c:pt idx="586">
                  <c:v>0.77990000000000004</c:v>
                </c:pt>
                <c:pt idx="587">
                  <c:v>0.79295000000000004</c:v>
                </c:pt>
                <c:pt idx="588">
                  <c:v>0.77434999999999998</c:v>
                </c:pt>
                <c:pt idx="589">
                  <c:v>0.78332999999999997</c:v>
                </c:pt>
                <c:pt idx="590">
                  <c:v>0.79886000000000001</c:v>
                </c:pt>
                <c:pt idx="591">
                  <c:v>0.77836000000000005</c:v>
                </c:pt>
                <c:pt idx="592">
                  <c:v>0.79339999999999999</c:v>
                </c:pt>
                <c:pt idx="593">
                  <c:v>0.77776999999999996</c:v>
                </c:pt>
                <c:pt idx="594">
                  <c:v>0.78885000000000005</c:v>
                </c:pt>
                <c:pt idx="595">
                  <c:v>0.79205999999999999</c:v>
                </c:pt>
                <c:pt idx="596">
                  <c:v>0.78076999999999996</c:v>
                </c:pt>
                <c:pt idx="597">
                  <c:v>0.79576999999999998</c:v>
                </c:pt>
                <c:pt idx="598">
                  <c:v>0.78130999999999995</c:v>
                </c:pt>
                <c:pt idx="599">
                  <c:v>0.79271000000000003</c:v>
                </c:pt>
                <c:pt idx="600">
                  <c:v>0.80267999999999995</c:v>
                </c:pt>
                <c:pt idx="601">
                  <c:v>0.77842999999999996</c:v>
                </c:pt>
                <c:pt idx="602">
                  <c:v>0.78895999999999999</c:v>
                </c:pt>
                <c:pt idx="603">
                  <c:v>0.77719000000000005</c:v>
                </c:pt>
                <c:pt idx="604">
                  <c:v>0.78881000000000001</c:v>
                </c:pt>
                <c:pt idx="605">
                  <c:v>0.79398999999999997</c:v>
                </c:pt>
                <c:pt idx="606">
                  <c:v>0.77627999999999997</c:v>
                </c:pt>
                <c:pt idx="607">
                  <c:v>0.79927000000000004</c:v>
                </c:pt>
                <c:pt idx="608">
                  <c:v>0.77412000000000003</c:v>
                </c:pt>
                <c:pt idx="609">
                  <c:v>0.78361000000000003</c:v>
                </c:pt>
                <c:pt idx="610">
                  <c:v>0.78747999999999996</c:v>
                </c:pt>
                <c:pt idx="611">
                  <c:v>0.77302999999999999</c:v>
                </c:pt>
                <c:pt idx="612">
                  <c:v>0.78713</c:v>
                </c:pt>
                <c:pt idx="613">
                  <c:v>0.77059999999999995</c:v>
                </c:pt>
                <c:pt idx="614">
                  <c:v>0.77980000000000005</c:v>
                </c:pt>
                <c:pt idx="615">
                  <c:v>0.78969</c:v>
                </c:pt>
                <c:pt idx="616">
                  <c:v>0.77532999999999996</c:v>
                </c:pt>
                <c:pt idx="617">
                  <c:v>0.78524000000000005</c:v>
                </c:pt>
                <c:pt idx="618">
                  <c:v>0.77319000000000004</c:v>
                </c:pt>
                <c:pt idx="619">
                  <c:v>0.78061999999999998</c:v>
                </c:pt>
                <c:pt idx="620">
                  <c:v>0.78810999999999998</c:v>
                </c:pt>
                <c:pt idx="621">
                  <c:v>0.77403</c:v>
                </c:pt>
                <c:pt idx="622">
                  <c:v>0.79296999999999995</c:v>
                </c:pt>
                <c:pt idx="623">
                  <c:v>0.77925</c:v>
                </c:pt>
                <c:pt idx="624">
                  <c:v>0.78800000000000003</c:v>
                </c:pt>
                <c:pt idx="625">
                  <c:v>0.79264000000000001</c:v>
                </c:pt>
                <c:pt idx="626">
                  <c:v>0.77444999999999997</c:v>
                </c:pt>
                <c:pt idx="627">
                  <c:v>0.79910999999999999</c:v>
                </c:pt>
                <c:pt idx="628">
                  <c:v>0.78137000000000001</c:v>
                </c:pt>
                <c:pt idx="629">
                  <c:v>0.78874</c:v>
                </c:pt>
                <c:pt idx="630">
                  <c:v>0.79806999999999995</c:v>
                </c:pt>
                <c:pt idx="631">
                  <c:v>0.77971999999999997</c:v>
                </c:pt>
                <c:pt idx="632">
                  <c:v>0.79576000000000002</c:v>
                </c:pt>
                <c:pt idx="633">
                  <c:v>0.77864999999999995</c:v>
                </c:pt>
                <c:pt idx="634">
                  <c:v>0.78757999999999995</c:v>
                </c:pt>
                <c:pt idx="635">
                  <c:v>0.79730999999999996</c:v>
                </c:pt>
                <c:pt idx="636">
                  <c:v>0.78197000000000005</c:v>
                </c:pt>
                <c:pt idx="637">
                  <c:v>0.79447000000000001</c:v>
                </c:pt>
                <c:pt idx="638">
                  <c:v>0.78017999999999998</c:v>
                </c:pt>
                <c:pt idx="639">
                  <c:v>0.78566999999999998</c:v>
                </c:pt>
                <c:pt idx="640">
                  <c:v>0.78903000000000001</c:v>
                </c:pt>
                <c:pt idx="641">
                  <c:v>0.77968999999999999</c:v>
                </c:pt>
                <c:pt idx="642">
                  <c:v>0.79488999999999999</c:v>
                </c:pt>
                <c:pt idx="643">
                  <c:v>0.77897000000000005</c:v>
                </c:pt>
                <c:pt idx="644">
                  <c:v>0.78354000000000001</c:v>
                </c:pt>
                <c:pt idx="645">
                  <c:v>0.79257999999999995</c:v>
                </c:pt>
                <c:pt idx="646">
                  <c:v>0.77727999999999997</c:v>
                </c:pt>
                <c:pt idx="647">
                  <c:v>0.79830999999999996</c:v>
                </c:pt>
                <c:pt idx="648">
                  <c:v>0.77115999999999996</c:v>
                </c:pt>
                <c:pt idx="649">
                  <c:v>0.78525999999999996</c:v>
                </c:pt>
                <c:pt idx="650">
                  <c:v>0.79232000000000002</c:v>
                </c:pt>
                <c:pt idx="651">
                  <c:v>0.78485000000000005</c:v>
                </c:pt>
                <c:pt idx="652">
                  <c:v>0.79898000000000002</c:v>
                </c:pt>
                <c:pt idx="653">
                  <c:v>0.78032000000000001</c:v>
                </c:pt>
                <c:pt idx="654">
                  <c:v>0.79393999999999998</c:v>
                </c:pt>
                <c:pt idx="655">
                  <c:v>0.79842000000000002</c:v>
                </c:pt>
                <c:pt idx="656">
                  <c:v>0.78349000000000002</c:v>
                </c:pt>
                <c:pt idx="657">
                  <c:v>0.80252000000000001</c:v>
                </c:pt>
                <c:pt idx="658">
                  <c:v>0.78841000000000006</c:v>
                </c:pt>
                <c:pt idx="659">
                  <c:v>0.79466999999999999</c:v>
                </c:pt>
                <c:pt idx="660">
                  <c:v>0.80762999999999996</c:v>
                </c:pt>
                <c:pt idx="661">
                  <c:v>0.78703000000000001</c:v>
                </c:pt>
                <c:pt idx="662">
                  <c:v>0.80052999999999996</c:v>
                </c:pt>
                <c:pt idx="663">
                  <c:v>0.78510999999999997</c:v>
                </c:pt>
                <c:pt idx="664">
                  <c:v>0.78734000000000004</c:v>
                </c:pt>
                <c:pt idx="665">
                  <c:v>0.79698000000000002</c:v>
                </c:pt>
                <c:pt idx="666">
                  <c:v>0.78988000000000003</c:v>
                </c:pt>
                <c:pt idx="667">
                  <c:v>0.79918</c:v>
                </c:pt>
                <c:pt idx="668">
                  <c:v>0.78203999999999996</c:v>
                </c:pt>
                <c:pt idx="669">
                  <c:v>0.79503000000000001</c:v>
                </c:pt>
                <c:pt idx="670">
                  <c:v>0.80842999999999998</c:v>
                </c:pt>
                <c:pt idx="671">
                  <c:v>0.78712000000000004</c:v>
                </c:pt>
                <c:pt idx="672">
                  <c:v>0.80171000000000003</c:v>
                </c:pt>
                <c:pt idx="673">
                  <c:v>0.78744000000000003</c:v>
                </c:pt>
                <c:pt idx="674">
                  <c:v>0.79574</c:v>
                </c:pt>
                <c:pt idx="675">
                  <c:v>0.80023999999999995</c:v>
                </c:pt>
                <c:pt idx="676">
                  <c:v>0.78818999999999995</c:v>
                </c:pt>
                <c:pt idx="677">
                  <c:v>0.80456000000000005</c:v>
                </c:pt>
                <c:pt idx="678">
                  <c:v>0.78841000000000006</c:v>
                </c:pt>
                <c:pt idx="679">
                  <c:v>0.79874999999999996</c:v>
                </c:pt>
                <c:pt idx="680">
                  <c:v>0.79879</c:v>
                </c:pt>
                <c:pt idx="681">
                  <c:v>0.78800999999999999</c:v>
                </c:pt>
                <c:pt idx="682">
                  <c:v>0.80040999999999995</c:v>
                </c:pt>
                <c:pt idx="683">
                  <c:v>0.79076999999999997</c:v>
                </c:pt>
                <c:pt idx="684">
                  <c:v>0.79259999999999997</c:v>
                </c:pt>
                <c:pt idx="685">
                  <c:v>0.80517000000000005</c:v>
                </c:pt>
                <c:pt idx="686">
                  <c:v>0.7893</c:v>
                </c:pt>
                <c:pt idx="687">
                  <c:v>0.80656000000000005</c:v>
                </c:pt>
                <c:pt idx="688">
                  <c:v>0.78717999999999999</c:v>
                </c:pt>
                <c:pt idx="689">
                  <c:v>0.79159000000000002</c:v>
                </c:pt>
                <c:pt idx="690">
                  <c:v>0.80273000000000005</c:v>
                </c:pt>
                <c:pt idx="691">
                  <c:v>0.78500000000000003</c:v>
                </c:pt>
                <c:pt idx="692">
                  <c:v>0.79832000000000003</c:v>
                </c:pt>
                <c:pt idx="693">
                  <c:v>0.78798000000000001</c:v>
                </c:pt>
                <c:pt idx="694">
                  <c:v>0.79390000000000005</c:v>
                </c:pt>
                <c:pt idx="695">
                  <c:v>0.80311999999999995</c:v>
                </c:pt>
                <c:pt idx="696">
                  <c:v>0.78180000000000005</c:v>
                </c:pt>
                <c:pt idx="697">
                  <c:v>0.80142999999999998</c:v>
                </c:pt>
                <c:pt idx="698">
                  <c:v>0.78722000000000003</c:v>
                </c:pt>
                <c:pt idx="699">
                  <c:v>0.79622999999999999</c:v>
                </c:pt>
                <c:pt idx="700">
                  <c:v>0.80393999999999999</c:v>
                </c:pt>
                <c:pt idx="701">
                  <c:v>0.78895000000000004</c:v>
                </c:pt>
                <c:pt idx="702">
                  <c:v>0.81279000000000001</c:v>
                </c:pt>
                <c:pt idx="703">
                  <c:v>0.78874999999999995</c:v>
                </c:pt>
                <c:pt idx="704">
                  <c:v>0.80361000000000005</c:v>
                </c:pt>
                <c:pt idx="705">
                  <c:v>0.80976000000000004</c:v>
                </c:pt>
                <c:pt idx="706">
                  <c:v>0.79525999999999997</c:v>
                </c:pt>
                <c:pt idx="707">
                  <c:v>0.81723000000000001</c:v>
                </c:pt>
                <c:pt idx="708">
                  <c:v>0.79566999999999999</c:v>
                </c:pt>
                <c:pt idx="709">
                  <c:v>0.80915000000000004</c:v>
                </c:pt>
                <c:pt idx="710">
                  <c:v>0.80930999999999997</c:v>
                </c:pt>
                <c:pt idx="711">
                  <c:v>0.79574999999999996</c:v>
                </c:pt>
                <c:pt idx="712">
                  <c:v>0.80847000000000002</c:v>
                </c:pt>
                <c:pt idx="713">
                  <c:v>0.79384999999999994</c:v>
                </c:pt>
                <c:pt idx="714">
                  <c:v>0.79934000000000005</c:v>
                </c:pt>
                <c:pt idx="715">
                  <c:v>0.80710999999999999</c:v>
                </c:pt>
                <c:pt idx="716">
                  <c:v>0.78981999999999997</c:v>
                </c:pt>
                <c:pt idx="717">
                  <c:v>0.80693999999999999</c:v>
                </c:pt>
                <c:pt idx="718">
                  <c:v>0.79056999999999999</c:v>
                </c:pt>
                <c:pt idx="719">
                  <c:v>0.79462999999999995</c:v>
                </c:pt>
                <c:pt idx="720">
                  <c:v>0.79986000000000002</c:v>
                </c:pt>
                <c:pt idx="721">
                  <c:v>0.78471999999999997</c:v>
                </c:pt>
                <c:pt idx="722">
                  <c:v>0.79684999999999995</c:v>
                </c:pt>
                <c:pt idx="723">
                  <c:v>0.7823</c:v>
                </c:pt>
                <c:pt idx="724">
                  <c:v>0.79552</c:v>
                </c:pt>
                <c:pt idx="725">
                  <c:v>0.80523999999999996</c:v>
                </c:pt>
                <c:pt idx="726">
                  <c:v>0.78639999999999999</c:v>
                </c:pt>
                <c:pt idx="727">
                  <c:v>0.80298999999999998</c:v>
                </c:pt>
                <c:pt idx="728">
                  <c:v>0.78398999999999996</c:v>
                </c:pt>
                <c:pt idx="729">
                  <c:v>0.78869</c:v>
                </c:pt>
                <c:pt idx="730">
                  <c:v>0.79951000000000005</c:v>
                </c:pt>
                <c:pt idx="731">
                  <c:v>0.78293999999999997</c:v>
                </c:pt>
                <c:pt idx="732">
                  <c:v>0.80657999999999996</c:v>
                </c:pt>
                <c:pt idx="733">
                  <c:v>0.78854999999999997</c:v>
                </c:pt>
                <c:pt idx="734">
                  <c:v>0.79906999999999995</c:v>
                </c:pt>
                <c:pt idx="735">
                  <c:v>0.80579000000000001</c:v>
                </c:pt>
                <c:pt idx="736">
                  <c:v>0.79157999999999995</c:v>
                </c:pt>
                <c:pt idx="737">
                  <c:v>0.80700000000000005</c:v>
                </c:pt>
                <c:pt idx="738">
                  <c:v>0.78817000000000004</c:v>
                </c:pt>
                <c:pt idx="739">
                  <c:v>0.7984</c:v>
                </c:pt>
                <c:pt idx="740">
                  <c:v>0.80854000000000004</c:v>
                </c:pt>
                <c:pt idx="741">
                  <c:v>0.78951000000000005</c:v>
                </c:pt>
                <c:pt idx="742">
                  <c:v>0.80703999999999998</c:v>
                </c:pt>
                <c:pt idx="743">
                  <c:v>0.79291</c:v>
                </c:pt>
                <c:pt idx="744">
                  <c:v>0.80508000000000002</c:v>
                </c:pt>
                <c:pt idx="745">
                  <c:v>0.80935999999999997</c:v>
                </c:pt>
                <c:pt idx="746">
                  <c:v>0.78852</c:v>
                </c:pt>
                <c:pt idx="747">
                  <c:v>0.80035000000000001</c:v>
                </c:pt>
                <c:pt idx="748">
                  <c:v>0.78737000000000001</c:v>
                </c:pt>
                <c:pt idx="749">
                  <c:v>0.79337000000000002</c:v>
                </c:pt>
                <c:pt idx="750">
                  <c:v>0.80269999999999997</c:v>
                </c:pt>
                <c:pt idx="751">
                  <c:v>0.78461000000000003</c:v>
                </c:pt>
                <c:pt idx="752">
                  <c:v>0.80611999999999995</c:v>
                </c:pt>
                <c:pt idx="753">
                  <c:v>0.78832999999999998</c:v>
                </c:pt>
                <c:pt idx="754">
                  <c:v>0.79256000000000004</c:v>
                </c:pt>
                <c:pt idx="755">
                  <c:v>0.79981999999999998</c:v>
                </c:pt>
                <c:pt idx="756">
                  <c:v>0.78374999999999995</c:v>
                </c:pt>
                <c:pt idx="757">
                  <c:v>0.80030999999999997</c:v>
                </c:pt>
                <c:pt idx="758">
                  <c:v>0.78547</c:v>
                </c:pt>
                <c:pt idx="759">
                  <c:v>0.79444999999999999</c:v>
                </c:pt>
                <c:pt idx="760">
                  <c:v>0.80252999999999997</c:v>
                </c:pt>
                <c:pt idx="761">
                  <c:v>0.78395000000000004</c:v>
                </c:pt>
                <c:pt idx="762">
                  <c:v>0.80540999999999996</c:v>
                </c:pt>
                <c:pt idx="763">
                  <c:v>0.79013</c:v>
                </c:pt>
                <c:pt idx="764">
                  <c:v>0.79276000000000002</c:v>
                </c:pt>
                <c:pt idx="765">
                  <c:v>0.79673000000000005</c:v>
                </c:pt>
                <c:pt idx="766">
                  <c:v>0.78580000000000005</c:v>
                </c:pt>
                <c:pt idx="767">
                  <c:v>0.80013999999999996</c:v>
                </c:pt>
                <c:pt idx="768">
                  <c:v>0.78020999999999996</c:v>
                </c:pt>
                <c:pt idx="769">
                  <c:v>0.78764000000000001</c:v>
                </c:pt>
                <c:pt idx="770">
                  <c:v>0.78847999999999996</c:v>
                </c:pt>
                <c:pt idx="771">
                  <c:v>0.76790000000000003</c:v>
                </c:pt>
                <c:pt idx="772">
                  <c:v>0.78920000000000001</c:v>
                </c:pt>
                <c:pt idx="773">
                  <c:v>0.76841000000000004</c:v>
                </c:pt>
                <c:pt idx="774">
                  <c:v>0.78034000000000003</c:v>
                </c:pt>
                <c:pt idx="775">
                  <c:v>0.78703000000000001</c:v>
                </c:pt>
                <c:pt idx="776">
                  <c:v>0.77151000000000003</c:v>
                </c:pt>
                <c:pt idx="777">
                  <c:v>0.78281999999999996</c:v>
                </c:pt>
                <c:pt idx="778">
                  <c:v>0.77261000000000002</c:v>
                </c:pt>
                <c:pt idx="779">
                  <c:v>0.78093000000000001</c:v>
                </c:pt>
                <c:pt idx="780">
                  <c:v>0.77910999999999997</c:v>
                </c:pt>
                <c:pt idx="781">
                  <c:v>0.76871</c:v>
                </c:pt>
                <c:pt idx="782">
                  <c:v>0.78586999999999996</c:v>
                </c:pt>
                <c:pt idx="783">
                  <c:v>0.77275000000000005</c:v>
                </c:pt>
                <c:pt idx="784">
                  <c:v>0.78119000000000005</c:v>
                </c:pt>
                <c:pt idx="785">
                  <c:v>0.78537000000000001</c:v>
                </c:pt>
                <c:pt idx="786">
                  <c:v>0.76336999999999999</c:v>
                </c:pt>
                <c:pt idx="787">
                  <c:v>0.78124000000000005</c:v>
                </c:pt>
                <c:pt idx="788">
                  <c:v>0.76259999999999994</c:v>
                </c:pt>
                <c:pt idx="789">
                  <c:v>0.77083999999999997</c:v>
                </c:pt>
                <c:pt idx="790">
                  <c:v>0.78261999999999998</c:v>
                </c:pt>
                <c:pt idx="791">
                  <c:v>0.77020999999999995</c:v>
                </c:pt>
                <c:pt idx="792">
                  <c:v>0.77788999999999997</c:v>
                </c:pt>
                <c:pt idx="793">
                  <c:v>0.77181999999999995</c:v>
                </c:pt>
                <c:pt idx="794">
                  <c:v>0.77485999999999999</c:v>
                </c:pt>
                <c:pt idx="795">
                  <c:v>0.79178000000000004</c:v>
                </c:pt>
                <c:pt idx="796">
                  <c:v>0.77751999999999999</c:v>
                </c:pt>
                <c:pt idx="797">
                  <c:v>0.79432999999999998</c:v>
                </c:pt>
                <c:pt idx="798">
                  <c:v>0.77468999999999999</c:v>
                </c:pt>
                <c:pt idx="799">
                  <c:v>0.78239999999999998</c:v>
                </c:pt>
                <c:pt idx="800">
                  <c:v>0.79093999999999998</c:v>
                </c:pt>
                <c:pt idx="801">
                  <c:v>0.77112999999999998</c:v>
                </c:pt>
                <c:pt idx="802">
                  <c:v>0.78839999999999999</c:v>
                </c:pt>
                <c:pt idx="803">
                  <c:v>0.76903999999999995</c:v>
                </c:pt>
                <c:pt idx="804">
                  <c:v>0.77271000000000001</c:v>
                </c:pt>
                <c:pt idx="805">
                  <c:v>0.78095000000000003</c:v>
                </c:pt>
                <c:pt idx="806">
                  <c:v>0.75656000000000001</c:v>
                </c:pt>
                <c:pt idx="807">
                  <c:v>0.77383999999999997</c:v>
                </c:pt>
                <c:pt idx="808">
                  <c:v>0.75109000000000004</c:v>
                </c:pt>
                <c:pt idx="809">
                  <c:v>0.76193999999999995</c:v>
                </c:pt>
                <c:pt idx="810">
                  <c:v>0.76797000000000004</c:v>
                </c:pt>
                <c:pt idx="811">
                  <c:v>0.74807999999999997</c:v>
                </c:pt>
                <c:pt idx="812">
                  <c:v>0.76724000000000003</c:v>
                </c:pt>
                <c:pt idx="813">
                  <c:v>0.75029999999999997</c:v>
                </c:pt>
                <c:pt idx="814">
                  <c:v>0.75494000000000006</c:v>
                </c:pt>
                <c:pt idx="815">
                  <c:v>0.76576</c:v>
                </c:pt>
                <c:pt idx="816">
                  <c:v>0.75421000000000005</c:v>
                </c:pt>
                <c:pt idx="817">
                  <c:v>0.76144999999999996</c:v>
                </c:pt>
                <c:pt idx="818">
                  <c:v>0.75302000000000002</c:v>
                </c:pt>
                <c:pt idx="819">
                  <c:v>0.76136000000000004</c:v>
                </c:pt>
                <c:pt idx="820">
                  <c:v>0.76646000000000003</c:v>
                </c:pt>
                <c:pt idx="821">
                  <c:v>0.75649999999999995</c:v>
                </c:pt>
                <c:pt idx="822">
                  <c:v>0.76356999999999997</c:v>
                </c:pt>
                <c:pt idx="823">
                  <c:v>0.75141000000000002</c:v>
                </c:pt>
                <c:pt idx="824">
                  <c:v>0.76561000000000001</c:v>
                </c:pt>
                <c:pt idx="825">
                  <c:v>0.76651000000000002</c:v>
                </c:pt>
                <c:pt idx="826">
                  <c:v>0.75471999999999995</c:v>
                </c:pt>
                <c:pt idx="827">
                  <c:v>0.75568999999999997</c:v>
                </c:pt>
                <c:pt idx="828">
                  <c:v>0.76515999999999995</c:v>
                </c:pt>
                <c:pt idx="829">
                  <c:v>0.75917999999999997</c:v>
                </c:pt>
                <c:pt idx="830">
                  <c:v>0.76346999999999998</c:v>
                </c:pt>
                <c:pt idx="831">
                  <c:v>0.74324000000000001</c:v>
                </c:pt>
                <c:pt idx="832">
                  <c:v>0.75373000000000001</c:v>
                </c:pt>
                <c:pt idx="833">
                  <c:v>0.74924000000000002</c:v>
                </c:pt>
                <c:pt idx="834">
                  <c:v>0.75461999999999996</c:v>
                </c:pt>
                <c:pt idx="835">
                  <c:v>0.75717000000000001</c:v>
                </c:pt>
                <c:pt idx="836">
                  <c:v>0.73592000000000002</c:v>
                </c:pt>
                <c:pt idx="837">
                  <c:v>0.74694000000000005</c:v>
                </c:pt>
                <c:pt idx="838">
                  <c:v>0.75487000000000004</c:v>
                </c:pt>
                <c:pt idx="839">
                  <c:v>0.75416000000000005</c:v>
                </c:pt>
                <c:pt idx="840">
                  <c:v>0.75863000000000003</c:v>
                </c:pt>
                <c:pt idx="841">
                  <c:v>0.74839999999999995</c:v>
                </c:pt>
                <c:pt idx="842">
                  <c:v>0.75770999999999999</c:v>
                </c:pt>
                <c:pt idx="843">
                  <c:v>0.75971</c:v>
                </c:pt>
                <c:pt idx="844">
                  <c:v>0.76151999999999997</c:v>
                </c:pt>
                <c:pt idx="845">
                  <c:v>0.76890999999999998</c:v>
                </c:pt>
                <c:pt idx="846">
                  <c:v>0.74753999999999998</c:v>
                </c:pt>
                <c:pt idx="847">
                  <c:v>0.75875999999999999</c:v>
                </c:pt>
                <c:pt idx="848">
                  <c:v>0.76022999999999996</c:v>
                </c:pt>
                <c:pt idx="849">
                  <c:v>0.75407999999999997</c:v>
                </c:pt>
                <c:pt idx="850">
                  <c:v>0.76339999999999997</c:v>
                </c:pt>
                <c:pt idx="851">
                  <c:v>0.74687999999999999</c:v>
                </c:pt>
                <c:pt idx="852">
                  <c:v>0.75770999999999999</c:v>
                </c:pt>
                <c:pt idx="853">
                  <c:v>0.75915999999999995</c:v>
                </c:pt>
                <c:pt idx="854">
                  <c:v>0.75297000000000003</c:v>
                </c:pt>
                <c:pt idx="855">
                  <c:v>0.76222999999999996</c:v>
                </c:pt>
                <c:pt idx="856">
                  <c:v>0.74712000000000001</c:v>
                </c:pt>
                <c:pt idx="857">
                  <c:v>0.75649</c:v>
                </c:pt>
                <c:pt idx="858">
                  <c:v>0.75475999999999999</c:v>
                </c:pt>
                <c:pt idx="859">
                  <c:v>0.75824999999999998</c:v>
                </c:pt>
                <c:pt idx="860">
                  <c:v>0.76470000000000005</c:v>
                </c:pt>
                <c:pt idx="861">
                  <c:v>0.75312000000000001</c:v>
                </c:pt>
                <c:pt idx="862">
                  <c:v>0.75783999999999996</c:v>
                </c:pt>
                <c:pt idx="863">
                  <c:v>0.75649999999999995</c:v>
                </c:pt>
                <c:pt idx="864">
                  <c:v>0.75599000000000005</c:v>
                </c:pt>
                <c:pt idx="865">
                  <c:v>0.76588000000000001</c:v>
                </c:pt>
                <c:pt idx="866">
                  <c:v>0.74850000000000005</c:v>
                </c:pt>
                <c:pt idx="867">
                  <c:v>0.75463999999999998</c:v>
                </c:pt>
                <c:pt idx="868">
                  <c:v>0.75083</c:v>
                </c:pt>
                <c:pt idx="869">
                  <c:v>0.75095000000000001</c:v>
                </c:pt>
                <c:pt idx="870">
                  <c:v>0.75216000000000005</c:v>
                </c:pt>
                <c:pt idx="871">
                  <c:v>0.73799000000000003</c:v>
                </c:pt>
                <c:pt idx="872">
                  <c:v>0.74524000000000001</c:v>
                </c:pt>
                <c:pt idx="873">
                  <c:v>0.74609999999999999</c:v>
                </c:pt>
                <c:pt idx="874">
                  <c:v>0.74685999999999997</c:v>
                </c:pt>
                <c:pt idx="875">
                  <c:v>0.75797999999999999</c:v>
                </c:pt>
                <c:pt idx="876">
                  <c:v>0.73777999999999999</c:v>
                </c:pt>
                <c:pt idx="877">
                  <c:v>0.75202999999999998</c:v>
                </c:pt>
                <c:pt idx="878">
                  <c:v>0.74736000000000002</c:v>
                </c:pt>
                <c:pt idx="879">
                  <c:v>0.74890999999999996</c:v>
                </c:pt>
                <c:pt idx="880">
                  <c:v>0.752</c:v>
                </c:pt>
                <c:pt idx="881">
                  <c:v>0.73573999999999995</c:v>
                </c:pt>
                <c:pt idx="882">
                  <c:v>0.74861</c:v>
                </c:pt>
                <c:pt idx="883">
                  <c:v>0.74504000000000004</c:v>
                </c:pt>
                <c:pt idx="884">
                  <c:v>0.74860000000000004</c:v>
                </c:pt>
                <c:pt idx="885">
                  <c:v>0.75858999999999999</c:v>
                </c:pt>
                <c:pt idx="886">
                  <c:v>0.74699000000000004</c:v>
                </c:pt>
                <c:pt idx="887">
                  <c:v>0.74780000000000002</c:v>
                </c:pt>
                <c:pt idx="888">
                  <c:v>0.75029000000000001</c:v>
                </c:pt>
                <c:pt idx="889">
                  <c:v>0.74758000000000002</c:v>
                </c:pt>
                <c:pt idx="890">
                  <c:v>0.75177000000000005</c:v>
                </c:pt>
                <c:pt idx="891">
                  <c:v>0.73824999999999996</c:v>
                </c:pt>
                <c:pt idx="892">
                  <c:v>0.73909000000000002</c:v>
                </c:pt>
                <c:pt idx="893">
                  <c:v>0.73736999999999997</c:v>
                </c:pt>
                <c:pt idx="894">
                  <c:v>0.73455999999999999</c:v>
                </c:pt>
                <c:pt idx="895">
                  <c:v>0.74238000000000004</c:v>
                </c:pt>
                <c:pt idx="896">
                  <c:v>0.72555000000000003</c:v>
                </c:pt>
                <c:pt idx="897">
                  <c:v>0.72794000000000003</c:v>
                </c:pt>
                <c:pt idx="898">
                  <c:v>0.72784000000000004</c:v>
                </c:pt>
                <c:pt idx="899">
                  <c:v>0.73529999999999995</c:v>
                </c:pt>
                <c:pt idx="900">
                  <c:v>0.73204999999999998</c:v>
                </c:pt>
                <c:pt idx="901">
                  <c:v>0.72043000000000001</c:v>
                </c:pt>
                <c:pt idx="902">
                  <c:v>0.72972000000000004</c:v>
                </c:pt>
                <c:pt idx="903">
                  <c:v>0.73221999999999998</c:v>
                </c:pt>
                <c:pt idx="904">
                  <c:v>0.73465000000000003</c:v>
                </c:pt>
                <c:pt idx="905">
                  <c:v>0.73933000000000004</c:v>
                </c:pt>
                <c:pt idx="906">
                  <c:v>0.72777000000000003</c:v>
                </c:pt>
                <c:pt idx="907">
                  <c:v>0.73580999999999996</c:v>
                </c:pt>
                <c:pt idx="908">
                  <c:v>0.73372999999999999</c:v>
                </c:pt>
                <c:pt idx="909">
                  <c:v>0.73721999999999999</c:v>
                </c:pt>
                <c:pt idx="910">
                  <c:v>0.74309999999999998</c:v>
                </c:pt>
                <c:pt idx="911">
                  <c:v>0.73151999999999995</c:v>
                </c:pt>
                <c:pt idx="912">
                  <c:v>0.73970000000000002</c:v>
                </c:pt>
                <c:pt idx="913">
                  <c:v>0.74524000000000001</c:v>
                </c:pt>
                <c:pt idx="914">
                  <c:v>0.74783999999999995</c:v>
                </c:pt>
                <c:pt idx="915">
                  <c:v>0.75544</c:v>
                </c:pt>
                <c:pt idx="916">
                  <c:v>0.7359</c:v>
                </c:pt>
                <c:pt idx="917">
                  <c:v>0.74777000000000005</c:v>
                </c:pt>
                <c:pt idx="918">
                  <c:v>0.74421999999999999</c:v>
                </c:pt>
                <c:pt idx="919">
                  <c:v>0.74624999999999997</c:v>
                </c:pt>
                <c:pt idx="920">
                  <c:v>0.75707999999999998</c:v>
                </c:pt>
                <c:pt idx="921">
                  <c:v>0.73945000000000005</c:v>
                </c:pt>
                <c:pt idx="922">
                  <c:v>0.75414999999999999</c:v>
                </c:pt>
                <c:pt idx="923">
                  <c:v>0.75173999999999996</c:v>
                </c:pt>
                <c:pt idx="924">
                  <c:v>0.75356999999999996</c:v>
                </c:pt>
                <c:pt idx="925">
                  <c:v>0.75416000000000005</c:v>
                </c:pt>
                <c:pt idx="926">
                  <c:v>0.74544999999999995</c:v>
                </c:pt>
                <c:pt idx="927">
                  <c:v>0.75248000000000004</c:v>
                </c:pt>
                <c:pt idx="928">
                  <c:v>0.75249999999999995</c:v>
                </c:pt>
                <c:pt idx="929">
                  <c:v>0.75224000000000002</c:v>
                </c:pt>
                <c:pt idx="930">
                  <c:v>0.75841000000000003</c:v>
                </c:pt>
                <c:pt idx="931">
                  <c:v>0.74697999999999998</c:v>
                </c:pt>
                <c:pt idx="932">
                  <c:v>0.75097999999999998</c:v>
                </c:pt>
                <c:pt idx="933">
                  <c:v>0.74978999999999996</c:v>
                </c:pt>
                <c:pt idx="934">
                  <c:v>0.75068000000000001</c:v>
                </c:pt>
                <c:pt idx="935">
                  <c:v>0.75363999999999998</c:v>
                </c:pt>
                <c:pt idx="936">
                  <c:v>0.74063000000000001</c:v>
                </c:pt>
                <c:pt idx="937">
                  <c:v>0.73990999999999996</c:v>
                </c:pt>
                <c:pt idx="938">
                  <c:v>0.74646000000000001</c:v>
                </c:pt>
                <c:pt idx="939">
                  <c:v>0.74665000000000004</c:v>
                </c:pt>
                <c:pt idx="940">
                  <c:v>0.74941999999999998</c:v>
                </c:pt>
                <c:pt idx="941">
                  <c:v>0.73951</c:v>
                </c:pt>
                <c:pt idx="942">
                  <c:v>0.74685999999999997</c:v>
                </c:pt>
                <c:pt idx="943">
                  <c:v>0.74326000000000003</c:v>
                </c:pt>
                <c:pt idx="944">
                  <c:v>0.73802999999999996</c:v>
                </c:pt>
                <c:pt idx="945">
                  <c:v>0.74811000000000005</c:v>
                </c:pt>
                <c:pt idx="946">
                  <c:v>0.73541999999999996</c:v>
                </c:pt>
                <c:pt idx="947">
                  <c:v>0.74119000000000002</c:v>
                </c:pt>
                <c:pt idx="948">
                  <c:v>0.74080000000000001</c:v>
                </c:pt>
                <c:pt idx="949">
                  <c:v>0.73948999999999998</c:v>
                </c:pt>
                <c:pt idx="950">
                  <c:v>0.75116000000000005</c:v>
                </c:pt>
                <c:pt idx="951">
                  <c:v>0.73636999999999997</c:v>
                </c:pt>
                <c:pt idx="952">
                  <c:v>0.74680999999999997</c:v>
                </c:pt>
                <c:pt idx="953">
                  <c:v>0.74360999999999999</c:v>
                </c:pt>
                <c:pt idx="954">
                  <c:v>0.74651000000000001</c:v>
                </c:pt>
                <c:pt idx="955">
                  <c:v>0.75353000000000003</c:v>
                </c:pt>
                <c:pt idx="956">
                  <c:v>0.73597999999999997</c:v>
                </c:pt>
                <c:pt idx="957">
                  <c:v>0.74206000000000005</c:v>
                </c:pt>
                <c:pt idx="958">
                  <c:v>0.74629000000000001</c:v>
                </c:pt>
                <c:pt idx="959">
                  <c:v>0.74543999999999999</c:v>
                </c:pt>
                <c:pt idx="960">
                  <c:v>0.75702000000000003</c:v>
                </c:pt>
                <c:pt idx="961">
                  <c:v>0.74905999999999995</c:v>
                </c:pt>
                <c:pt idx="962">
                  <c:v>0.75736999999999999</c:v>
                </c:pt>
                <c:pt idx="963">
                  <c:v>0.75973000000000002</c:v>
                </c:pt>
                <c:pt idx="964">
                  <c:v>0.76536999999999999</c:v>
                </c:pt>
                <c:pt idx="965">
                  <c:v>0.77400999999999998</c:v>
                </c:pt>
                <c:pt idx="966">
                  <c:v>0.76449999999999996</c:v>
                </c:pt>
                <c:pt idx="967">
                  <c:v>0.77061000000000002</c:v>
                </c:pt>
                <c:pt idx="968">
                  <c:v>0.77483000000000002</c:v>
                </c:pt>
                <c:pt idx="969">
                  <c:v>0.77437999999999996</c:v>
                </c:pt>
                <c:pt idx="970">
                  <c:v>0.78535999999999995</c:v>
                </c:pt>
                <c:pt idx="971">
                  <c:v>0.76944000000000001</c:v>
                </c:pt>
                <c:pt idx="972">
                  <c:v>0.77505000000000002</c:v>
                </c:pt>
                <c:pt idx="973">
                  <c:v>0.7712</c:v>
                </c:pt>
                <c:pt idx="974">
                  <c:v>0.77481</c:v>
                </c:pt>
                <c:pt idx="975">
                  <c:v>0.78013999999999994</c:v>
                </c:pt>
                <c:pt idx="976">
                  <c:v>0.76898</c:v>
                </c:pt>
                <c:pt idx="977">
                  <c:v>0.77149000000000001</c:v>
                </c:pt>
                <c:pt idx="978">
                  <c:v>0.77625999999999995</c:v>
                </c:pt>
                <c:pt idx="979">
                  <c:v>0.77031000000000005</c:v>
                </c:pt>
                <c:pt idx="980">
                  <c:v>0.77173999999999998</c:v>
                </c:pt>
                <c:pt idx="981">
                  <c:v>0.75875000000000004</c:v>
                </c:pt>
                <c:pt idx="982">
                  <c:v>0.77032</c:v>
                </c:pt>
                <c:pt idx="983">
                  <c:v>0.76598999999999995</c:v>
                </c:pt>
                <c:pt idx="984">
                  <c:v>0.76583000000000001</c:v>
                </c:pt>
                <c:pt idx="985">
                  <c:v>0.76949999999999996</c:v>
                </c:pt>
                <c:pt idx="986">
                  <c:v>0.75910999999999995</c:v>
                </c:pt>
                <c:pt idx="987">
                  <c:v>0.76036000000000004</c:v>
                </c:pt>
                <c:pt idx="988">
                  <c:v>0.75546999999999997</c:v>
                </c:pt>
                <c:pt idx="989">
                  <c:v>0.75122999999999995</c:v>
                </c:pt>
                <c:pt idx="990">
                  <c:v>0.75556999999999996</c:v>
                </c:pt>
                <c:pt idx="991">
                  <c:v>0.74109000000000003</c:v>
                </c:pt>
                <c:pt idx="992">
                  <c:v>0.74885000000000002</c:v>
                </c:pt>
                <c:pt idx="993">
                  <c:v>0.74890999999999996</c:v>
                </c:pt>
                <c:pt idx="994">
                  <c:v>0.74787000000000003</c:v>
                </c:pt>
                <c:pt idx="995">
                  <c:v>0.75741999999999998</c:v>
                </c:pt>
                <c:pt idx="996">
                  <c:v>0.75036999999999998</c:v>
                </c:pt>
                <c:pt idx="997">
                  <c:v>0.76273000000000002</c:v>
                </c:pt>
                <c:pt idx="998">
                  <c:v>0.75946000000000002</c:v>
                </c:pt>
                <c:pt idx="999">
                  <c:v>0.76322999999999996</c:v>
                </c:pt>
                <c:pt idx="1000">
                  <c:v>0.77442</c:v>
                </c:pt>
                <c:pt idx="1001">
                  <c:v>0.76175000000000004</c:v>
                </c:pt>
                <c:pt idx="1002">
                  <c:v>0.77231000000000005</c:v>
                </c:pt>
                <c:pt idx="1003">
                  <c:v>0.77278000000000002</c:v>
                </c:pt>
                <c:pt idx="1004">
                  <c:v>0.76917999999999997</c:v>
                </c:pt>
                <c:pt idx="1005">
                  <c:v>0.77141000000000004</c:v>
                </c:pt>
                <c:pt idx="1006">
                  <c:v>0.76439999999999997</c:v>
                </c:pt>
                <c:pt idx="1007">
                  <c:v>0.76910000000000001</c:v>
                </c:pt>
                <c:pt idx="1008">
                  <c:v>0.77363999999999999</c:v>
                </c:pt>
                <c:pt idx="1009">
                  <c:v>0.77820999999999996</c:v>
                </c:pt>
                <c:pt idx="1010">
                  <c:v>0.79105000000000003</c:v>
                </c:pt>
                <c:pt idx="1011">
                  <c:v>0.76944000000000001</c:v>
                </c:pt>
                <c:pt idx="1012">
                  <c:v>0.77681</c:v>
                </c:pt>
                <c:pt idx="1013">
                  <c:v>0.77248000000000006</c:v>
                </c:pt>
                <c:pt idx="1014">
                  <c:v>0.77190999999999999</c:v>
                </c:pt>
                <c:pt idx="1015">
                  <c:v>0.78395999999999999</c:v>
                </c:pt>
                <c:pt idx="1016">
                  <c:v>0.77178000000000002</c:v>
                </c:pt>
                <c:pt idx="1017">
                  <c:v>0.77412999999999998</c:v>
                </c:pt>
                <c:pt idx="1018">
                  <c:v>0.77385000000000004</c:v>
                </c:pt>
                <c:pt idx="1019">
                  <c:v>0.76895999999999998</c:v>
                </c:pt>
                <c:pt idx="1020">
                  <c:v>0.78134999999999999</c:v>
                </c:pt>
                <c:pt idx="1021">
                  <c:v>0.76304000000000005</c:v>
                </c:pt>
                <c:pt idx="1022">
                  <c:v>0.77075000000000005</c:v>
                </c:pt>
                <c:pt idx="1023">
                  <c:v>0.76549999999999996</c:v>
                </c:pt>
                <c:pt idx="1024">
                  <c:v>0.76497000000000004</c:v>
                </c:pt>
                <c:pt idx="1025">
                  <c:v>0.77156999999999998</c:v>
                </c:pt>
                <c:pt idx="1026">
                  <c:v>0.75961000000000001</c:v>
                </c:pt>
                <c:pt idx="1027">
                  <c:v>0.75670999999999999</c:v>
                </c:pt>
                <c:pt idx="1028">
                  <c:v>0.754</c:v>
                </c:pt>
                <c:pt idx="1029">
                  <c:v>0.75555000000000005</c:v>
                </c:pt>
                <c:pt idx="1030">
                  <c:v>0.76665000000000005</c:v>
                </c:pt>
                <c:pt idx="1031">
                  <c:v>0.74617</c:v>
                </c:pt>
                <c:pt idx="1032">
                  <c:v>0.74892000000000003</c:v>
                </c:pt>
                <c:pt idx="1033">
                  <c:v>0.75243000000000004</c:v>
                </c:pt>
                <c:pt idx="1034">
                  <c:v>0.74463000000000001</c:v>
                </c:pt>
                <c:pt idx="1035">
                  <c:v>0.75258999999999998</c:v>
                </c:pt>
                <c:pt idx="1036">
                  <c:v>0.73399999999999999</c:v>
                </c:pt>
                <c:pt idx="1037">
                  <c:v>0.73863000000000001</c:v>
                </c:pt>
                <c:pt idx="1038">
                  <c:v>0.73641000000000001</c:v>
                </c:pt>
                <c:pt idx="1039">
                  <c:v>0.73941999999999997</c:v>
                </c:pt>
                <c:pt idx="1040">
                  <c:v>0.74573</c:v>
                </c:pt>
                <c:pt idx="1041">
                  <c:v>0.73157000000000005</c:v>
                </c:pt>
                <c:pt idx="1042">
                  <c:v>0.74155000000000004</c:v>
                </c:pt>
                <c:pt idx="1043">
                  <c:v>0.74148000000000003</c:v>
                </c:pt>
                <c:pt idx="1044">
                  <c:v>0.74187000000000003</c:v>
                </c:pt>
                <c:pt idx="1045">
                  <c:v>0.75290999999999997</c:v>
                </c:pt>
                <c:pt idx="1046">
                  <c:v>0.73731000000000002</c:v>
                </c:pt>
                <c:pt idx="1047">
                  <c:v>0.75368999999999997</c:v>
                </c:pt>
                <c:pt idx="1048">
                  <c:v>0.74782000000000004</c:v>
                </c:pt>
                <c:pt idx="1049">
                  <c:v>0.75322999999999996</c:v>
                </c:pt>
                <c:pt idx="1050">
                  <c:v>0.75988999999999995</c:v>
                </c:pt>
                <c:pt idx="1051">
                  <c:v>0.75026999999999999</c:v>
                </c:pt>
                <c:pt idx="1052">
                  <c:v>0.75541000000000003</c:v>
                </c:pt>
                <c:pt idx="1053">
                  <c:v>0.76297999999999999</c:v>
                </c:pt>
                <c:pt idx="1054">
                  <c:v>0.77098999999999995</c:v>
                </c:pt>
                <c:pt idx="1055">
                  <c:v>0.78215000000000001</c:v>
                </c:pt>
                <c:pt idx="1056">
                  <c:v>0.76683000000000001</c:v>
                </c:pt>
                <c:pt idx="1057">
                  <c:v>0.78220000000000001</c:v>
                </c:pt>
                <c:pt idx="1058">
                  <c:v>0.78774999999999995</c:v>
                </c:pt>
                <c:pt idx="1059">
                  <c:v>0.80003000000000002</c:v>
                </c:pt>
                <c:pt idx="1060">
                  <c:v>0.81037999999999999</c:v>
                </c:pt>
                <c:pt idx="1061">
                  <c:v>0.79340999999999995</c:v>
                </c:pt>
                <c:pt idx="1062">
                  <c:v>0.80869000000000002</c:v>
                </c:pt>
                <c:pt idx="1063">
                  <c:v>0.80837999999999999</c:v>
                </c:pt>
                <c:pt idx="1064">
                  <c:v>0.81250999999999995</c:v>
                </c:pt>
                <c:pt idx="1065">
                  <c:v>0.83031999999999995</c:v>
                </c:pt>
                <c:pt idx="1066">
                  <c:v>0.81076999999999999</c:v>
                </c:pt>
                <c:pt idx="1067">
                  <c:v>0.82228999999999997</c:v>
                </c:pt>
                <c:pt idx="1068">
                  <c:v>0.82621</c:v>
                </c:pt>
                <c:pt idx="1069">
                  <c:v>0.82115000000000005</c:v>
                </c:pt>
                <c:pt idx="1070">
                  <c:v>0.82798000000000005</c:v>
                </c:pt>
                <c:pt idx="1071">
                  <c:v>0.80579000000000001</c:v>
                </c:pt>
                <c:pt idx="1072">
                  <c:v>0.81513000000000002</c:v>
                </c:pt>
                <c:pt idx="1073">
                  <c:v>0.81103000000000003</c:v>
                </c:pt>
                <c:pt idx="1074">
                  <c:v>0.80250999999999995</c:v>
                </c:pt>
                <c:pt idx="1075">
                  <c:v>0.80130000000000001</c:v>
                </c:pt>
                <c:pt idx="1076">
                  <c:v>0.77754999999999996</c:v>
                </c:pt>
                <c:pt idx="1077">
                  <c:v>0.77193000000000001</c:v>
                </c:pt>
                <c:pt idx="1078">
                  <c:v>0.75712000000000002</c:v>
                </c:pt>
                <c:pt idx="1079">
                  <c:v>0.74434999999999996</c:v>
                </c:pt>
                <c:pt idx="1080">
                  <c:v>0.73285</c:v>
                </c:pt>
                <c:pt idx="1081">
                  <c:v>0.71179999999999999</c:v>
                </c:pt>
                <c:pt idx="1082">
                  <c:v>0.69450999999999996</c:v>
                </c:pt>
                <c:pt idx="1083">
                  <c:v>0.68628999999999996</c:v>
                </c:pt>
                <c:pt idx="1084">
                  <c:v>0.68464999999999998</c:v>
                </c:pt>
                <c:pt idx="1085">
                  <c:v>0.67845</c:v>
                </c:pt>
                <c:pt idx="1086">
                  <c:v>0.66737999999999997</c:v>
                </c:pt>
                <c:pt idx="1087">
                  <c:v>0.65629000000000004</c:v>
                </c:pt>
                <c:pt idx="1088">
                  <c:v>0.66613999999999995</c:v>
                </c:pt>
                <c:pt idx="1089">
                  <c:v>0.66220000000000001</c:v>
                </c:pt>
                <c:pt idx="1090">
                  <c:v>0.67190000000000005</c:v>
                </c:pt>
                <c:pt idx="1091">
                  <c:v>0.67086000000000001</c:v>
                </c:pt>
                <c:pt idx="1092">
                  <c:v>0.67617000000000005</c:v>
                </c:pt>
                <c:pt idx="1093">
                  <c:v>0.69682999999999995</c:v>
                </c:pt>
                <c:pt idx="1094">
                  <c:v>0.69972000000000001</c:v>
                </c:pt>
                <c:pt idx="1095">
                  <c:v>0.72274000000000005</c:v>
                </c:pt>
                <c:pt idx="1096">
                  <c:v>0.72779000000000005</c:v>
                </c:pt>
                <c:pt idx="1097">
                  <c:v>0.73477000000000003</c:v>
                </c:pt>
                <c:pt idx="1098">
                  <c:v>0.75900999999999996</c:v>
                </c:pt>
                <c:pt idx="1099">
                  <c:v>0.76702000000000004</c:v>
                </c:pt>
                <c:pt idx="1100">
                  <c:v>0.78732000000000002</c:v>
                </c:pt>
                <c:pt idx="1101">
                  <c:v>0.78856999999999999</c:v>
                </c:pt>
                <c:pt idx="1102">
                  <c:v>0.78891999999999995</c:v>
                </c:pt>
                <c:pt idx="1103">
                  <c:v>0.80495000000000005</c:v>
                </c:pt>
                <c:pt idx="1104">
                  <c:v>0.80832000000000004</c:v>
                </c:pt>
                <c:pt idx="1105">
                  <c:v>0.83055000000000001</c:v>
                </c:pt>
                <c:pt idx="1106">
                  <c:v>0.83606000000000003</c:v>
                </c:pt>
                <c:pt idx="1107">
                  <c:v>0.83938999999999997</c:v>
                </c:pt>
                <c:pt idx="1108">
                  <c:v>0.86385000000000001</c:v>
                </c:pt>
                <c:pt idx="1109">
                  <c:v>0.87319999999999998</c:v>
                </c:pt>
                <c:pt idx="1110">
                  <c:v>0.89490000000000003</c:v>
                </c:pt>
                <c:pt idx="1111">
                  <c:v>0.89863000000000004</c:v>
                </c:pt>
                <c:pt idx="1112">
                  <c:v>0.89541000000000004</c:v>
                </c:pt>
                <c:pt idx="1113">
                  <c:v>0.92151000000000005</c:v>
                </c:pt>
                <c:pt idx="1114">
                  <c:v>0.93493000000000004</c:v>
                </c:pt>
                <c:pt idx="1115">
                  <c:v>0.94710000000000005</c:v>
                </c:pt>
                <c:pt idx="1116">
                  <c:v>0.94611999999999996</c:v>
                </c:pt>
                <c:pt idx="1117">
                  <c:v>0.93135000000000001</c:v>
                </c:pt>
                <c:pt idx="1118">
                  <c:v>0.93854000000000004</c:v>
                </c:pt>
                <c:pt idx="1119">
                  <c:v>0.92366000000000004</c:v>
                </c:pt>
                <c:pt idx="1120">
                  <c:v>0.91795000000000004</c:v>
                </c:pt>
                <c:pt idx="1121">
                  <c:v>0.89248000000000005</c:v>
                </c:pt>
                <c:pt idx="1122">
                  <c:v>0.85260000000000002</c:v>
                </c:pt>
                <c:pt idx="1123">
                  <c:v>0.82911999999999997</c:v>
                </c:pt>
                <c:pt idx="1124">
                  <c:v>0.79120999999999997</c:v>
                </c:pt>
                <c:pt idx="1125">
                  <c:v>0.75561</c:v>
                </c:pt>
                <c:pt idx="1126">
                  <c:v>0.70196000000000003</c:v>
                </c:pt>
                <c:pt idx="1127">
                  <c:v>0.64515</c:v>
                </c:pt>
                <c:pt idx="1128">
                  <c:v>0.60709000000000002</c:v>
                </c:pt>
                <c:pt idx="1129">
                  <c:v>0.56559000000000004</c:v>
                </c:pt>
                <c:pt idx="1130">
                  <c:v>0.53388999999999998</c:v>
                </c:pt>
                <c:pt idx="1131">
                  <c:v>0.49881999999999999</c:v>
                </c:pt>
                <c:pt idx="1132">
                  <c:v>0.46901999999999999</c:v>
                </c:pt>
                <c:pt idx="1133">
                  <c:v>0.45347999999999999</c:v>
                </c:pt>
                <c:pt idx="1134">
                  <c:v>0.43961</c:v>
                </c:pt>
                <c:pt idx="1135">
                  <c:v>0.43661</c:v>
                </c:pt>
                <c:pt idx="1136">
                  <c:v>0.42519000000000001</c:v>
                </c:pt>
                <c:pt idx="1137">
                  <c:v>0.40658</c:v>
                </c:pt>
                <c:pt idx="1138">
                  <c:v>0.40659000000000001</c:v>
                </c:pt>
                <c:pt idx="1139">
                  <c:v>0.39026</c:v>
                </c:pt>
                <c:pt idx="1140">
                  <c:v>0.37966</c:v>
                </c:pt>
                <c:pt idx="1141">
                  <c:v>0.36345</c:v>
                </c:pt>
                <c:pt idx="1142">
                  <c:v>0.34171000000000001</c:v>
                </c:pt>
                <c:pt idx="1143">
                  <c:v>0.33323999999999998</c:v>
                </c:pt>
                <c:pt idx="1144">
                  <c:v>0.32078000000000001</c:v>
                </c:pt>
                <c:pt idx="1145">
                  <c:v>0.30963000000000002</c:v>
                </c:pt>
                <c:pt idx="1146">
                  <c:v>0.29471999999999998</c:v>
                </c:pt>
                <c:pt idx="1147">
                  <c:v>0.29038999999999998</c:v>
                </c:pt>
                <c:pt idx="1148">
                  <c:v>0.28917999999999999</c:v>
                </c:pt>
                <c:pt idx="1149">
                  <c:v>0.29463</c:v>
                </c:pt>
                <c:pt idx="1150">
                  <c:v>0.30814999999999998</c:v>
                </c:pt>
                <c:pt idx="1151">
                  <c:v>0.33019999999999999</c:v>
                </c:pt>
                <c:pt idx="1152">
                  <c:v>0.36070000000000002</c:v>
                </c:pt>
                <c:pt idx="1153">
                  <c:v>0.41005000000000003</c:v>
                </c:pt>
                <c:pt idx="1154">
                  <c:v>0.47397</c:v>
                </c:pt>
                <c:pt idx="1155">
                  <c:v>0.56730000000000003</c:v>
                </c:pt>
                <c:pt idx="1156">
                  <c:v>0.66978000000000004</c:v>
                </c:pt>
                <c:pt idx="1157">
                  <c:v>0.81238999999999995</c:v>
                </c:pt>
                <c:pt idx="1158">
                  <c:v>1.0026200000000001</c:v>
                </c:pt>
                <c:pt idx="1159">
                  <c:v>1.23967</c:v>
                </c:pt>
                <c:pt idx="1160">
                  <c:v>1.55088</c:v>
                </c:pt>
                <c:pt idx="1161">
                  <c:v>1.9015200000000001</c:v>
                </c:pt>
                <c:pt idx="1162">
                  <c:v>2.2666499999999998</c:v>
                </c:pt>
                <c:pt idx="1163">
                  <c:v>2.6843699999999999</c:v>
                </c:pt>
                <c:pt idx="1164">
                  <c:v>2.9697900000000002</c:v>
                </c:pt>
                <c:pt idx="1165">
                  <c:v>3.07992</c:v>
                </c:pt>
                <c:pt idx="1166">
                  <c:v>2.8222100000000001</c:v>
                </c:pt>
                <c:pt idx="1167">
                  <c:v>2.2906900000000001</c:v>
                </c:pt>
                <c:pt idx="1168">
                  <c:v>1.6490899999999999</c:v>
                </c:pt>
                <c:pt idx="1169">
                  <c:v>0.99802999999999997</c:v>
                </c:pt>
                <c:pt idx="1170">
                  <c:v>0.49603999999999998</c:v>
                </c:pt>
                <c:pt idx="1171">
                  <c:v>0.19122</c:v>
                </c:pt>
                <c:pt idx="1172">
                  <c:v>5.6230000000000002E-2</c:v>
                </c:pt>
                <c:pt idx="1173">
                  <c:v>1.1440000000000001E-2</c:v>
                </c:pt>
                <c:pt idx="1174">
                  <c:v>1.41E-3</c:v>
                </c:pt>
                <c:pt idx="1175">
                  <c:v>2.0000000000000002E-5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</c:numCache>
            </c:numRef>
          </c:yVal>
          <c:smooth val="1"/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L$2:$L$1302</c:f>
              <c:numCache>
                <c:formatCode>General</c:formatCode>
                <c:ptCount val="1301"/>
                <c:pt idx="0">
                  <c:v>20.05</c:v>
                </c:pt>
                <c:pt idx="1">
                  <c:v>20.149999999999999</c:v>
                </c:pt>
                <c:pt idx="2">
                  <c:v>20.25</c:v>
                </c:pt>
                <c:pt idx="3">
                  <c:v>20.350000000000001</c:v>
                </c:pt>
                <c:pt idx="4">
                  <c:v>20.45</c:v>
                </c:pt>
                <c:pt idx="5">
                  <c:v>20.55</c:v>
                </c:pt>
                <c:pt idx="6">
                  <c:v>20.65</c:v>
                </c:pt>
                <c:pt idx="7">
                  <c:v>20.75</c:v>
                </c:pt>
                <c:pt idx="8">
                  <c:v>20.85</c:v>
                </c:pt>
                <c:pt idx="9">
                  <c:v>20.95</c:v>
                </c:pt>
                <c:pt idx="10">
                  <c:v>21.05</c:v>
                </c:pt>
                <c:pt idx="11">
                  <c:v>21.15</c:v>
                </c:pt>
                <c:pt idx="12">
                  <c:v>21.25</c:v>
                </c:pt>
                <c:pt idx="13">
                  <c:v>21.35</c:v>
                </c:pt>
                <c:pt idx="14">
                  <c:v>21.45</c:v>
                </c:pt>
                <c:pt idx="15">
                  <c:v>21.55</c:v>
                </c:pt>
                <c:pt idx="16">
                  <c:v>21.65</c:v>
                </c:pt>
                <c:pt idx="17">
                  <c:v>21.75</c:v>
                </c:pt>
                <c:pt idx="18">
                  <c:v>21.85</c:v>
                </c:pt>
                <c:pt idx="19">
                  <c:v>21.95</c:v>
                </c:pt>
                <c:pt idx="20">
                  <c:v>22.05</c:v>
                </c:pt>
                <c:pt idx="21">
                  <c:v>22.15</c:v>
                </c:pt>
                <c:pt idx="22">
                  <c:v>22.25</c:v>
                </c:pt>
                <c:pt idx="23">
                  <c:v>22.35</c:v>
                </c:pt>
                <c:pt idx="24">
                  <c:v>22.45</c:v>
                </c:pt>
                <c:pt idx="25">
                  <c:v>22.55</c:v>
                </c:pt>
                <c:pt idx="26">
                  <c:v>22.65</c:v>
                </c:pt>
                <c:pt idx="27">
                  <c:v>22.75</c:v>
                </c:pt>
                <c:pt idx="28">
                  <c:v>22.85</c:v>
                </c:pt>
                <c:pt idx="29">
                  <c:v>22.95</c:v>
                </c:pt>
                <c:pt idx="30">
                  <c:v>23.05</c:v>
                </c:pt>
                <c:pt idx="31">
                  <c:v>23.15</c:v>
                </c:pt>
                <c:pt idx="32">
                  <c:v>23.25</c:v>
                </c:pt>
                <c:pt idx="33">
                  <c:v>23.35</c:v>
                </c:pt>
                <c:pt idx="34">
                  <c:v>23.45</c:v>
                </c:pt>
                <c:pt idx="35">
                  <c:v>23.55</c:v>
                </c:pt>
                <c:pt idx="36">
                  <c:v>23.65</c:v>
                </c:pt>
                <c:pt idx="37">
                  <c:v>23.75</c:v>
                </c:pt>
                <c:pt idx="38">
                  <c:v>23.85</c:v>
                </c:pt>
                <c:pt idx="39">
                  <c:v>23.95</c:v>
                </c:pt>
                <c:pt idx="40">
                  <c:v>24.05</c:v>
                </c:pt>
                <c:pt idx="41">
                  <c:v>24.15</c:v>
                </c:pt>
                <c:pt idx="42">
                  <c:v>24.25</c:v>
                </c:pt>
                <c:pt idx="43">
                  <c:v>24.35</c:v>
                </c:pt>
                <c:pt idx="44">
                  <c:v>24.45</c:v>
                </c:pt>
                <c:pt idx="45">
                  <c:v>24.55</c:v>
                </c:pt>
                <c:pt idx="46">
                  <c:v>24.65</c:v>
                </c:pt>
                <c:pt idx="47">
                  <c:v>24.75</c:v>
                </c:pt>
                <c:pt idx="48">
                  <c:v>24.85</c:v>
                </c:pt>
                <c:pt idx="49">
                  <c:v>24.95</c:v>
                </c:pt>
                <c:pt idx="50">
                  <c:v>25.05</c:v>
                </c:pt>
                <c:pt idx="51">
                  <c:v>25.15</c:v>
                </c:pt>
                <c:pt idx="52">
                  <c:v>25.25</c:v>
                </c:pt>
                <c:pt idx="53">
                  <c:v>25.35</c:v>
                </c:pt>
                <c:pt idx="54">
                  <c:v>25.45</c:v>
                </c:pt>
                <c:pt idx="55">
                  <c:v>25.55</c:v>
                </c:pt>
                <c:pt idx="56">
                  <c:v>25.65</c:v>
                </c:pt>
                <c:pt idx="57">
                  <c:v>25.75</c:v>
                </c:pt>
                <c:pt idx="58">
                  <c:v>25.85</c:v>
                </c:pt>
                <c:pt idx="59">
                  <c:v>25.95</c:v>
                </c:pt>
                <c:pt idx="60">
                  <c:v>26.05</c:v>
                </c:pt>
                <c:pt idx="61">
                  <c:v>26.15</c:v>
                </c:pt>
                <c:pt idx="62">
                  <c:v>26.25</c:v>
                </c:pt>
                <c:pt idx="63">
                  <c:v>26.35</c:v>
                </c:pt>
                <c:pt idx="64">
                  <c:v>26.45</c:v>
                </c:pt>
                <c:pt idx="65">
                  <c:v>26.55</c:v>
                </c:pt>
                <c:pt idx="66">
                  <c:v>26.65</c:v>
                </c:pt>
                <c:pt idx="67">
                  <c:v>26.75</c:v>
                </c:pt>
                <c:pt idx="68">
                  <c:v>26.85</c:v>
                </c:pt>
                <c:pt idx="69">
                  <c:v>26.95</c:v>
                </c:pt>
                <c:pt idx="70">
                  <c:v>27.05</c:v>
                </c:pt>
                <c:pt idx="71">
                  <c:v>27.15</c:v>
                </c:pt>
                <c:pt idx="72">
                  <c:v>27.25</c:v>
                </c:pt>
                <c:pt idx="73">
                  <c:v>27.35</c:v>
                </c:pt>
                <c:pt idx="74">
                  <c:v>27.45</c:v>
                </c:pt>
                <c:pt idx="75">
                  <c:v>27.55</c:v>
                </c:pt>
                <c:pt idx="76">
                  <c:v>27.65</c:v>
                </c:pt>
                <c:pt idx="77">
                  <c:v>27.75</c:v>
                </c:pt>
                <c:pt idx="78">
                  <c:v>27.85</c:v>
                </c:pt>
                <c:pt idx="79">
                  <c:v>27.95</c:v>
                </c:pt>
                <c:pt idx="80">
                  <c:v>28.05</c:v>
                </c:pt>
                <c:pt idx="81">
                  <c:v>28.15</c:v>
                </c:pt>
                <c:pt idx="82">
                  <c:v>28.25</c:v>
                </c:pt>
                <c:pt idx="83">
                  <c:v>28.35</c:v>
                </c:pt>
                <c:pt idx="84">
                  <c:v>28.45</c:v>
                </c:pt>
                <c:pt idx="85">
                  <c:v>28.55</c:v>
                </c:pt>
                <c:pt idx="86">
                  <c:v>28.65</c:v>
                </c:pt>
                <c:pt idx="87">
                  <c:v>28.75</c:v>
                </c:pt>
                <c:pt idx="88">
                  <c:v>28.85</c:v>
                </c:pt>
                <c:pt idx="89">
                  <c:v>28.95</c:v>
                </c:pt>
                <c:pt idx="90">
                  <c:v>29.05</c:v>
                </c:pt>
                <c:pt idx="91">
                  <c:v>29.15</c:v>
                </c:pt>
                <c:pt idx="92">
                  <c:v>29.25</c:v>
                </c:pt>
                <c:pt idx="93">
                  <c:v>29.35</c:v>
                </c:pt>
                <c:pt idx="94">
                  <c:v>29.45</c:v>
                </c:pt>
                <c:pt idx="95">
                  <c:v>29.55</c:v>
                </c:pt>
                <c:pt idx="96">
                  <c:v>29.65</c:v>
                </c:pt>
                <c:pt idx="97">
                  <c:v>29.75</c:v>
                </c:pt>
                <c:pt idx="98">
                  <c:v>29.85</c:v>
                </c:pt>
                <c:pt idx="99">
                  <c:v>29.95</c:v>
                </c:pt>
                <c:pt idx="100">
                  <c:v>30.05</c:v>
                </c:pt>
                <c:pt idx="101">
                  <c:v>30.15</c:v>
                </c:pt>
                <c:pt idx="102">
                  <c:v>30.25</c:v>
                </c:pt>
                <c:pt idx="103">
                  <c:v>30.35</c:v>
                </c:pt>
                <c:pt idx="104">
                  <c:v>30.45</c:v>
                </c:pt>
                <c:pt idx="105">
                  <c:v>30.55</c:v>
                </c:pt>
                <c:pt idx="106">
                  <c:v>30.65</c:v>
                </c:pt>
                <c:pt idx="107">
                  <c:v>30.75</c:v>
                </c:pt>
                <c:pt idx="108">
                  <c:v>30.85</c:v>
                </c:pt>
                <c:pt idx="109">
                  <c:v>30.95</c:v>
                </c:pt>
                <c:pt idx="110">
                  <c:v>31.05</c:v>
                </c:pt>
                <c:pt idx="111">
                  <c:v>31.15</c:v>
                </c:pt>
                <c:pt idx="112">
                  <c:v>31.25</c:v>
                </c:pt>
                <c:pt idx="113">
                  <c:v>31.35</c:v>
                </c:pt>
                <c:pt idx="114">
                  <c:v>31.45</c:v>
                </c:pt>
                <c:pt idx="115">
                  <c:v>31.55</c:v>
                </c:pt>
                <c:pt idx="116">
                  <c:v>31.65</c:v>
                </c:pt>
                <c:pt idx="117">
                  <c:v>31.75</c:v>
                </c:pt>
                <c:pt idx="118">
                  <c:v>31.85</c:v>
                </c:pt>
                <c:pt idx="119">
                  <c:v>31.95</c:v>
                </c:pt>
                <c:pt idx="120">
                  <c:v>32.049999999999997</c:v>
                </c:pt>
                <c:pt idx="121">
                  <c:v>32.15</c:v>
                </c:pt>
                <c:pt idx="122">
                  <c:v>32.25</c:v>
                </c:pt>
                <c:pt idx="123">
                  <c:v>32.35</c:v>
                </c:pt>
                <c:pt idx="124">
                  <c:v>32.450000000000003</c:v>
                </c:pt>
                <c:pt idx="125">
                  <c:v>32.549999999999997</c:v>
                </c:pt>
                <c:pt idx="126">
                  <c:v>32.65</c:v>
                </c:pt>
                <c:pt idx="127">
                  <c:v>32.75</c:v>
                </c:pt>
                <c:pt idx="128">
                  <c:v>32.85</c:v>
                </c:pt>
                <c:pt idx="129">
                  <c:v>32.950000000000003</c:v>
                </c:pt>
                <c:pt idx="130">
                  <c:v>33.049999999999997</c:v>
                </c:pt>
                <c:pt idx="131">
                  <c:v>33.15</c:v>
                </c:pt>
                <c:pt idx="132">
                  <c:v>33.25</c:v>
                </c:pt>
                <c:pt idx="133">
                  <c:v>33.35</c:v>
                </c:pt>
                <c:pt idx="134">
                  <c:v>33.450000000000003</c:v>
                </c:pt>
                <c:pt idx="135">
                  <c:v>33.549999999999997</c:v>
                </c:pt>
                <c:pt idx="136">
                  <c:v>33.65</c:v>
                </c:pt>
                <c:pt idx="137">
                  <c:v>33.75</c:v>
                </c:pt>
                <c:pt idx="138">
                  <c:v>33.85</c:v>
                </c:pt>
                <c:pt idx="139">
                  <c:v>33.950000000000003</c:v>
                </c:pt>
                <c:pt idx="140">
                  <c:v>34.049999999999997</c:v>
                </c:pt>
                <c:pt idx="141">
                  <c:v>34.15</c:v>
                </c:pt>
                <c:pt idx="142">
                  <c:v>34.25</c:v>
                </c:pt>
                <c:pt idx="143">
                  <c:v>34.35</c:v>
                </c:pt>
                <c:pt idx="144">
                  <c:v>34.450000000000003</c:v>
                </c:pt>
                <c:pt idx="145">
                  <c:v>34.549999999999997</c:v>
                </c:pt>
                <c:pt idx="146">
                  <c:v>34.65</c:v>
                </c:pt>
                <c:pt idx="147">
                  <c:v>34.75</c:v>
                </c:pt>
                <c:pt idx="148">
                  <c:v>34.85</c:v>
                </c:pt>
                <c:pt idx="149">
                  <c:v>34.950000000000003</c:v>
                </c:pt>
                <c:pt idx="150">
                  <c:v>35.049999999999997</c:v>
                </c:pt>
                <c:pt idx="151">
                  <c:v>35.15</c:v>
                </c:pt>
                <c:pt idx="152">
                  <c:v>35.25</c:v>
                </c:pt>
                <c:pt idx="153">
                  <c:v>35.35</c:v>
                </c:pt>
                <c:pt idx="154">
                  <c:v>35.450000000000003</c:v>
                </c:pt>
                <c:pt idx="155">
                  <c:v>35.549999999999997</c:v>
                </c:pt>
                <c:pt idx="156">
                  <c:v>35.65</c:v>
                </c:pt>
                <c:pt idx="157">
                  <c:v>35.75</c:v>
                </c:pt>
                <c:pt idx="158">
                  <c:v>35.85</c:v>
                </c:pt>
                <c:pt idx="159">
                  <c:v>35.950000000000003</c:v>
                </c:pt>
                <c:pt idx="160">
                  <c:v>36.049999999999997</c:v>
                </c:pt>
                <c:pt idx="161">
                  <c:v>36.15</c:v>
                </c:pt>
                <c:pt idx="162">
                  <c:v>36.25</c:v>
                </c:pt>
                <c:pt idx="163">
                  <c:v>36.35</c:v>
                </c:pt>
                <c:pt idx="164">
                  <c:v>36.450000000000003</c:v>
                </c:pt>
                <c:pt idx="165">
                  <c:v>36.549999999999997</c:v>
                </c:pt>
                <c:pt idx="166">
                  <c:v>36.65</c:v>
                </c:pt>
                <c:pt idx="167">
                  <c:v>36.75</c:v>
                </c:pt>
                <c:pt idx="168">
                  <c:v>36.85</c:v>
                </c:pt>
                <c:pt idx="169">
                  <c:v>36.950000000000003</c:v>
                </c:pt>
                <c:pt idx="170">
                  <c:v>37.049999999999997</c:v>
                </c:pt>
                <c:pt idx="171">
                  <c:v>37.15</c:v>
                </c:pt>
                <c:pt idx="172">
                  <c:v>37.25</c:v>
                </c:pt>
                <c:pt idx="173">
                  <c:v>37.35</c:v>
                </c:pt>
                <c:pt idx="174">
                  <c:v>37.450000000000003</c:v>
                </c:pt>
                <c:pt idx="175">
                  <c:v>37.549999999999997</c:v>
                </c:pt>
                <c:pt idx="176">
                  <c:v>37.65</c:v>
                </c:pt>
                <c:pt idx="177">
                  <c:v>37.75</c:v>
                </c:pt>
                <c:pt idx="178">
                  <c:v>37.85</c:v>
                </c:pt>
                <c:pt idx="179">
                  <c:v>37.950000000000003</c:v>
                </c:pt>
                <c:pt idx="180">
                  <c:v>38.049999999999997</c:v>
                </c:pt>
                <c:pt idx="181">
                  <c:v>38.15</c:v>
                </c:pt>
                <c:pt idx="182">
                  <c:v>38.25</c:v>
                </c:pt>
                <c:pt idx="183">
                  <c:v>38.35</c:v>
                </c:pt>
                <c:pt idx="184">
                  <c:v>38.450000000000003</c:v>
                </c:pt>
                <c:pt idx="185">
                  <c:v>38.549999999999997</c:v>
                </c:pt>
                <c:pt idx="186">
                  <c:v>38.65</c:v>
                </c:pt>
                <c:pt idx="187">
                  <c:v>38.75</c:v>
                </c:pt>
                <c:pt idx="188">
                  <c:v>38.85</c:v>
                </c:pt>
                <c:pt idx="189">
                  <c:v>38.950000000000003</c:v>
                </c:pt>
                <c:pt idx="190">
                  <c:v>39.049999999999997</c:v>
                </c:pt>
                <c:pt idx="191">
                  <c:v>39.15</c:v>
                </c:pt>
                <c:pt idx="192">
                  <c:v>39.25</c:v>
                </c:pt>
                <c:pt idx="193">
                  <c:v>39.35</c:v>
                </c:pt>
                <c:pt idx="194">
                  <c:v>39.450000000000003</c:v>
                </c:pt>
                <c:pt idx="195">
                  <c:v>39.549999999999997</c:v>
                </c:pt>
                <c:pt idx="196">
                  <c:v>39.65</c:v>
                </c:pt>
                <c:pt idx="197">
                  <c:v>39.75</c:v>
                </c:pt>
                <c:pt idx="198">
                  <c:v>39.85</c:v>
                </c:pt>
                <c:pt idx="199">
                  <c:v>39.950000000000003</c:v>
                </c:pt>
                <c:pt idx="200">
                  <c:v>40.049999999999997</c:v>
                </c:pt>
                <c:pt idx="201">
                  <c:v>40.15</c:v>
                </c:pt>
                <c:pt idx="202">
                  <c:v>40.25</c:v>
                </c:pt>
                <c:pt idx="203">
                  <c:v>40.35</c:v>
                </c:pt>
                <c:pt idx="204">
                  <c:v>40.450000000000003</c:v>
                </c:pt>
                <c:pt idx="205">
                  <c:v>40.549999999999997</c:v>
                </c:pt>
                <c:pt idx="206">
                  <c:v>40.65</c:v>
                </c:pt>
                <c:pt idx="207">
                  <c:v>40.75</c:v>
                </c:pt>
                <c:pt idx="208">
                  <c:v>40.85</c:v>
                </c:pt>
                <c:pt idx="209">
                  <c:v>40.950000000000003</c:v>
                </c:pt>
                <c:pt idx="210">
                  <c:v>41.05</c:v>
                </c:pt>
                <c:pt idx="211">
                  <c:v>41.15</c:v>
                </c:pt>
                <c:pt idx="212">
                  <c:v>41.25</c:v>
                </c:pt>
                <c:pt idx="213">
                  <c:v>41.35</c:v>
                </c:pt>
                <c:pt idx="214">
                  <c:v>41.45</c:v>
                </c:pt>
                <c:pt idx="215">
                  <c:v>41.55</c:v>
                </c:pt>
                <c:pt idx="216">
                  <c:v>41.65</c:v>
                </c:pt>
                <c:pt idx="217">
                  <c:v>41.75</c:v>
                </c:pt>
                <c:pt idx="218">
                  <c:v>41.85</c:v>
                </c:pt>
                <c:pt idx="219">
                  <c:v>41.95</c:v>
                </c:pt>
                <c:pt idx="220">
                  <c:v>42.05</c:v>
                </c:pt>
                <c:pt idx="221">
                  <c:v>42.15</c:v>
                </c:pt>
                <c:pt idx="222">
                  <c:v>42.25</c:v>
                </c:pt>
                <c:pt idx="223">
                  <c:v>42.35</c:v>
                </c:pt>
                <c:pt idx="224">
                  <c:v>42.45</c:v>
                </c:pt>
                <c:pt idx="225">
                  <c:v>42.55</c:v>
                </c:pt>
                <c:pt idx="226">
                  <c:v>42.65</c:v>
                </c:pt>
                <c:pt idx="227">
                  <c:v>42.75</c:v>
                </c:pt>
                <c:pt idx="228">
                  <c:v>42.85</c:v>
                </c:pt>
                <c:pt idx="229">
                  <c:v>42.95</c:v>
                </c:pt>
                <c:pt idx="230">
                  <c:v>43.05</c:v>
                </c:pt>
                <c:pt idx="231">
                  <c:v>43.15</c:v>
                </c:pt>
                <c:pt idx="232">
                  <c:v>43.25</c:v>
                </c:pt>
                <c:pt idx="233">
                  <c:v>43.35</c:v>
                </c:pt>
                <c:pt idx="234">
                  <c:v>43.45</c:v>
                </c:pt>
                <c:pt idx="235">
                  <c:v>43.55</c:v>
                </c:pt>
                <c:pt idx="236">
                  <c:v>43.65</c:v>
                </c:pt>
                <c:pt idx="237">
                  <c:v>43.75</c:v>
                </c:pt>
                <c:pt idx="238">
                  <c:v>43.85</c:v>
                </c:pt>
                <c:pt idx="239">
                  <c:v>43.95</c:v>
                </c:pt>
                <c:pt idx="240">
                  <c:v>44.05</c:v>
                </c:pt>
                <c:pt idx="241">
                  <c:v>44.15</c:v>
                </c:pt>
                <c:pt idx="242">
                  <c:v>44.25</c:v>
                </c:pt>
                <c:pt idx="243">
                  <c:v>44.35</c:v>
                </c:pt>
                <c:pt idx="244">
                  <c:v>44.45</c:v>
                </c:pt>
                <c:pt idx="245">
                  <c:v>44.55</c:v>
                </c:pt>
                <c:pt idx="246">
                  <c:v>44.65</c:v>
                </c:pt>
                <c:pt idx="247">
                  <c:v>44.75</c:v>
                </c:pt>
                <c:pt idx="248">
                  <c:v>44.85</c:v>
                </c:pt>
                <c:pt idx="249">
                  <c:v>44.95</c:v>
                </c:pt>
                <c:pt idx="250">
                  <c:v>45.05</c:v>
                </c:pt>
                <c:pt idx="251">
                  <c:v>45.15</c:v>
                </c:pt>
                <c:pt idx="252">
                  <c:v>45.25</c:v>
                </c:pt>
                <c:pt idx="253">
                  <c:v>45.35</c:v>
                </c:pt>
                <c:pt idx="254">
                  <c:v>45.45</c:v>
                </c:pt>
                <c:pt idx="255">
                  <c:v>45.55</c:v>
                </c:pt>
                <c:pt idx="256">
                  <c:v>45.65</c:v>
                </c:pt>
                <c:pt idx="257">
                  <c:v>45.75</c:v>
                </c:pt>
                <c:pt idx="258">
                  <c:v>45.85</c:v>
                </c:pt>
                <c:pt idx="259">
                  <c:v>45.95</c:v>
                </c:pt>
                <c:pt idx="260">
                  <c:v>46.05</c:v>
                </c:pt>
                <c:pt idx="261">
                  <c:v>46.15</c:v>
                </c:pt>
                <c:pt idx="262">
                  <c:v>46.25</c:v>
                </c:pt>
                <c:pt idx="263">
                  <c:v>46.35</c:v>
                </c:pt>
                <c:pt idx="264">
                  <c:v>46.45</c:v>
                </c:pt>
                <c:pt idx="265">
                  <c:v>46.55</c:v>
                </c:pt>
                <c:pt idx="266">
                  <c:v>46.65</c:v>
                </c:pt>
                <c:pt idx="267">
                  <c:v>46.75</c:v>
                </c:pt>
                <c:pt idx="268">
                  <c:v>46.85</c:v>
                </c:pt>
                <c:pt idx="269">
                  <c:v>46.95</c:v>
                </c:pt>
                <c:pt idx="270">
                  <c:v>47.05</c:v>
                </c:pt>
                <c:pt idx="271">
                  <c:v>47.15</c:v>
                </c:pt>
                <c:pt idx="272">
                  <c:v>47.25</c:v>
                </c:pt>
                <c:pt idx="273">
                  <c:v>47.35</c:v>
                </c:pt>
                <c:pt idx="274">
                  <c:v>47.45</c:v>
                </c:pt>
                <c:pt idx="275">
                  <c:v>47.55</c:v>
                </c:pt>
                <c:pt idx="276">
                  <c:v>47.65</c:v>
                </c:pt>
                <c:pt idx="277">
                  <c:v>47.75</c:v>
                </c:pt>
                <c:pt idx="278">
                  <c:v>47.85</c:v>
                </c:pt>
                <c:pt idx="279">
                  <c:v>47.95</c:v>
                </c:pt>
                <c:pt idx="280">
                  <c:v>48.05</c:v>
                </c:pt>
                <c:pt idx="281">
                  <c:v>48.15</c:v>
                </c:pt>
                <c:pt idx="282">
                  <c:v>48.25</c:v>
                </c:pt>
                <c:pt idx="283">
                  <c:v>48.35</c:v>
                </c:pt>
                <c:pt idx="284">
                  <c:v>48.45</c:v>
                </c:pt>
                <c:pt idx="285">
                  <c:v>48.55</c:v>
                </c:pt>
                <c:pt idx="286">
                  <c:v>48.65</c:v>
                </c:pt>
                <c:pt idx="287">
                  <c:v>48.75</c:v>
                </c:pt>
                <c:pt idx="288">
                  <c:v>48.85</c:v>
                </c:pt>
                <c:pt idx="289">
                  <c:v>48.95</c:v>
                </c:pt>
                <c:pt idx="290">
                  <c:v>49.05</c:v>
                </c:pt>
                <c:pt idx="291">
                  <c:v>49.15</c:v>
                </c:pt>
                <c:pt idx="292">
                  <c:v>49.25</c:v>
                </c:pt>
                <c:pt idx="293">
                  <c:v>49.35</c:v>
                </c:pt>
                <c:pt idx="294">
                  <c:v>49.45</c:v>
                </c:pt>
                <c:pt idx="295">
                  <c:v>49.55</c:v>
                </c:pt>
                <c:pt idx="296">
                  <c:v>49.65</c:v>
                </c:pt>
                <c:pt idx="297">
                  <c:v>49.75</c:v>
                </c:pt>
                <c:pt idx="298">
                  <c:v>49.85</c:v>
                </c:pt>
                <c:pt idx="299">
                  <c:v>49.95</c:v>
                </c:pt>
                <c:pt idx="300">
                  <c:v>50.05</c:v>
                </c:pt>
                <c:pt idx="301">
                  <c:v>50.15</c:v>
                </c:pt>
                <c:pt idx="302">
                  <c:v>50.25</c:v>
                </c:pt>
                <c:pt idx="303">
                  <c:v>50.35</c:v>
                </c:pt>
                <c:pt idx="304">
                  <c:v>50.45</c:v>
                </c:pt>
                <c:pt idx="305">
                  <c:v>50.55</c:v>
                </c:pt>
                <c:pt idx="306">
                  <c:v>50.65</c:v>
                </c:pt>
                <c:pt idx="307">
                  <c:v>50.75</c:v>
                </c:pt>
                <c:pt idx="308">
                  <c:v>50.85</c:v>
                </c:pt>
                <c:pt idx="309">
                  <c:v>50.95</c:v>
                </c:pt>
                <c:pt idx="310">
                  <c:v>51.05</c:v>
                </c:pt>
                <c:pt idx="311">
                  <c:v>51.15</c:v>
                </c:pt>
                <c:pt idx="312">
                  <c:v>51.25</c:v>
                </c:pt>
                <c:pt idx="313">
                  <c:v>51.35</c:v>
                </c:pt>
                <c:pt idx="314">
                  <c:v>51.45</c:v>
                </c:pt>
                <c:pt idx="315">
                  <c:v>51.55</c:v>
                </c:pt>
                <c:pt idx="316">
                  <c:v>51.65</c:v>
                </c:pt>
                <c:pt idx="317">
                  <c:v>51.75</c:v>
                </c:pt>
                <c:pt idx="318">
                  <c:v>51.85</c:v>
                </c:pt>
                <c:pt idx="319">
                  <c:v>51.95</c:v>
                </c:pt>
                <c:pt idx="320">
                  <c:v>52.05</c:v>
                </c:pt>
                <c:pt idx="321">
                  <c:v>52.15</c:v>
                </c:pt>
                <c:pt idx="322">
                  <c:v>52.25</c:v>
                </c:pt>
                <c:pt idx="323">
                  <c:v>52.35</c:v>
                </c:pt>
                <c:pt idx="324">
                  <c:v>52.45</c:v>
                </c:pt>
                <c:pt idx="325">
                  <c:v>52.55</c:v>
                </c:pt>
                <c:pt idx="326">
                  <c:v>52.65</c:v>
                </c:pt>
                <c:pt idx="327">
                  <c:v>52.75</c:v>
                </c:pt>
                <c:pt idx="328">
                  <c:v>52.85</c:v>
                </c:pt>
                <c:pt idx="329">
                  <c:v>52.95</c:v>
                </c:pt>
                <c:pt idx="330">
                  <c:v>53.05</c:v>
                </c:pt>
                <c:pt idx="331">
                  <c:v>53.15</c:v>
                </c:pt>
                <c:pt idx="332">
                  <c:v>53.25</c:v>
                </c:pt>
                <c:pt idx="333">
                  <c:v>53.35</c:v>
                </c:pt>
                <c:pt idx="334">
                  <c:v>53.45</c:v>
                </c:pt>
                <c:pt idx="335">
                  <c:v>53.55</c:v>
                </c:pt>
                <c:pt idx="336">
                  <c:v>53.65</c:v>
                </c:pt>
                <c:pt idx="337">
                  <c:v>53.75</c:v>
                </c:pt>
                <c:pt idx="338">
                  <c:v>53.85</c:v>
                </c:pt>
                <c:pt idx="339">
                  <c:v>53.95</c:v>
                </c:pt>
                <c:pt idx="340">
                  <c:v>54.05</c:v>
                </c:pt>
                <c:pt idx="341">
                  <c:v>54.15</c:v>
                </c:pt>
                <c:pt idx="342">
                  <c:v>54.25</c:v>
                </c:pt>
                <c:pt idx="343">
                  <c:v>54.35</c:v>
                </c:pt>
                <c:pt idx="344">
                  <c:v>54.45</c:v>
                </c:pt>
                <c:pt idx="345">
                  <c:v>54.55</c:v>
                </c:pt>
                <c:pt idx="346">
                  <c:v>54.65</c:v>
                </c:pt>
                <c:pt idx="347">
                  <c:v>54.75</c:v>
                </c:pt>
                <c:pt idx="348">
                  <c:v>54.85</c:v>
                </c:pt>
                <c:pt idx="349">
                  <c:v>54.95</c:v>
                </c:pt>
                <c:pt idx="350">
                  <c:v>55.05</c:v>
                </c:pt>
                <c:pt idx="351">
                  <c:v>55.15</c:v>
                </c:pt>
                <c:pt idx="352">
                  <c:v>55.25</c:v>
                </c:pt>
                <c:pt idx="353">
                  <c:v>55.35</c:v>
                </c:pt>
                <c:pt idx="354">
                  <c:v>55.45</c:v>
                </c:pt>
                <c:pt idx="355">
                  <c:v>55.55</c:v>
                </c:pt>
                <c:pt idx="356">
                  <c:v>55.65</c:v>
                </c:pt>
                <c:pt idx="357">
                  <c:v>55.75</c:v>
                </c:pt>
                <c:pt idx="358">
                  <c:v>55.85</c:v>
                </c:pt>
                <c:pt idx="359">
                  <c:v>55.95</c:v>
                </c:pt>
                <c:pt idx="360">
                  <c:v>56.05</c:v>
                </c:pt>
                <c:pt idx="361">
                  <c:v>56.15</c:v>
                </c:pt>
                <c:pt idx="362">
                  <c:v>56.25</c:v>
                </c:pt>
                <c:pt idx="363">
                  <c:v>56.35</c:v>
                </c:pt>
                <c:pt idx="364">
                  <c:v>56.45</c:v>
                </c:pt>
                <c:pt idx="365">
                  <c:v>56.55</c:v>
                </c:pt>
                <c:pt idx="366">
                  <c:v>56.65</c:v>
                </c:pt>
                <c:pt idx="367">
                  <c:v>56.75</c:v>
                </c:pt>
                <c:pt idx="368">
                  <c:v>56.85</c:v>
                </c:pt>
                <c:pt idx="369">
                  <c:v>56.95</c:v>
                </c:pt>
                <c:pt idx="370">
                  <c:v>57.05</c:v>
                </c:pt>
                <c:pt idx="371">
                  <c:v>57.15</c:v>
                </c:pt>
                <c:pt idx="372">
                  <c:v>57.25</c:v>
                </c:pt>
                <c:pt idx="373">
                  <c:v>57.35</c:v>
                </c:pt>
                <c:pt idx="374">
                  <c:v>57.45</c:v>
                </c:pt>
                <c:pt idx="375">
                  <c:v>57.55</c:v>
                </c:pt>
                <c:pt idx="376">
                  <c:v>57.65</c:v>
                </c:pt>
                <c:pt idx="377">
                  <c:v>57.75</c:v>
                </c:pt>
                <c:pt idx="378">
                  <c:v>57.85</c:v>
                </c:pt>
                <c:pt idx="379">
                  <c:v>57.95</c:v>
                </c:pt>
                <c:pt idx="380">
                  <c:v>58.05</c:v>
                </c:pt>
                <c:pt idx="381">
                  <c:v>58.15</c:v>
                </c:pt>
                <c:pt idx="382">
                  <c:v>58.25</c:v>
                </c:pt>
                <c:pt idx="383">
                  <c:v>58.35</c:v>
                </c:pt>
                <c:pt idx="384">
                  <c:v>58.45</c:v>
                </c:pt>
                <c:pt idx="385">
                  <c:v>58.55</c:v>
                </c:pt>
                <c:pt idx="386">
                  <c:v>58.65</c:v>
                </c:pt>
                <c:pt idx="387">
                  <c:v>58.75</c:v>
                </c:pt>
                <c:pt idx="388">
                  <c:v>58.85</c:v>
                </c:pt>
                <c:pt idx="389">
                  <c:v>58.95</c:v>
                </c:pt>
                <c:pt idx="390">
                  <c:v>59.05</c:v>
                </c:pt>
                <c:pt idx="391">
                  <c:v>59.15</c:v>
                </c:pt>
                <c:pt idx="392">
                  <c:v>59.25</c:v>
                </c:pt>
                <c:pt idx="393">
                  <c:v>59.35</c:v>
                </c:pt>
                <c:pt idx="394">
                  <c:v>59.45</c:v>
                </c:pt>
                <c:pt idx="395">
                  <c:v>59.55</c:v>
                </c:pt>
                <c:pt idx="396">
                  <c:v>59.65</c:v>
                </c:pt>
                <c:pt idx="397">
                  <c:v>59.75</c:v>
                </c:pt>
                <c:pt idx="398">
                  <c:v>59.85</c:v>
                </c:pt>
                <c:pt idx="399">
                  <c:v>59.95</c:v>
                </c:pt>
                <c:pt idx="400">
                  <c:v>60.05</c:v>
                </c:pt>
                <c:pt idx="401">
                  <c:v>60.15</c:v>
                </c:pt>
                <c:pt idx="402">
                  <c:v>60.25</c:v>
                </c:pt>
                <c:pt idx="403">
                  <c:v>60.35</c:v>
                </c:pt>
                <c:pt idx="404">
                  <c:v>60.45</c:v>
                </c:pt>
                <c:pt idx="405">
                  <c:v>60.55</c:v>
                </c:pt>
                <c:pt idx="406">
                  <c:v>60.65</c:v>
                </c:pt>
                <c:pt idx="407">
                  <c:v>60.75</c:v>
                </c:pt>
                <c:pt idx="408">
                  <c:v>60.85</c:v>
                </c:pt>
                <c:pt idx="409">
                  <c:v>60.95</c:v>
                </c:pt>
                <c:pt idx="410">
                  <c:v>61.05</c:v>
                </c:pt>
                <c:pt idx="411">
                  <c:v>61.15</c:v>
                </c:pt>
                <c:pt idx="412">
                  <c:v>61.25</c:v>
                </c:pt>
                <c:pt idx="413">
                  <c:v>61.35</c:v>
                </c:pt>
                <c:pt idx="414">
                  <c:v>61.45</c:v>
                </c:pt>
                <c:pt idx="415">
                  <c:v>61.55</c:v>
                </c:pt>
                <c:pt idx="416">
                  <c:v>61.65</c:v>
                </c:pt>
                <c:pt idx="417">
                  <c:v>61.75</c:v>
                </c:pt>
                <c:pt idx="418">
                  <c:v>61.85</c:v>
                </c:pt>
                <c:pt idx="419">
                  <c:v>61.95</c:v>
                </c:pt>
                <c:pt idx="420">
                  <c:v>62.05</c:v>
                </c:pt>
                <c:pt idx="421">
                  <c:v>62.15</c:v>
                </c:pt>
                <c:pt idx="422">
                  <c:v>62.25</c:v>
                </c:pt>
                <c:pt idx="423">
                  <c:v>62.35</c:v>
                </c:pt>
                <c:pt idx="424">
                  <c:v>62.45</c:v>
                </c:pt>
                <c:pt idx="425">
                  <c:v>62.55</c:v>
                </c:pt>
                <c:pt idx="426">
                  <c:v>62.65</c:v>
                </c:pt>
                <c:pt idx="427">
                  <c:v>62.75</c:v>
                </c:pt>
                <c:pt idx="428">
                  <c:v>62.85</c:v>
                </c:pt>
                <c:pt idx="429">
                  <c:v>62.95</c:v>
                </c:pt>
                <c:pt idx="430">
                  <c:v>63.05</c:v>
                </c:pt>
                <c:pt idx="431">
                  <c:v>63.15</c:v>
                </c:pt>
                <c:pt idx="432">
                  <c:v>63.25</c:v>
                </c:pt>
                <c:pt idx="433">
                  <c:v>63.35</c:v>
                </c:pt>
                <c:pt idx="434">
                  <c:v>63.45</c:v>
                </c:pt>
                <c:pt idx="435">
                  <c:v>63.55</c:v>
                </c:pt>
                <c:pt idx="436">
                  <c:v>63.65</c:v>
                </c:pt>
                <c:pt idx="437">
                  <c:v>63.75</c:v>
                </c:pt>
                <c:pt idx="438">
                  <c:v>63.85</c:v>
                </c:pt>
                <c:pt idx="439">
                  <c:v>63.95</c:v>
                </c:pt>
                <c:pt idx="440">
                  <c:v>64.05</c:v>
                </c:pt>
                <c:pt idx="441">
                  <c:v>64.150000000000006</c:v>
                </c:pt>
                <c:pt idx="442">
                  <c:v>64.25</c:v>
                </c:pt>
                <c:pt idx="443">
                  <c:v>64.349999999999994</c:v>
                </c:pt>
                <c:pt idx="444">
                  <c:v>64.45</c:v>
                </c:pt>
                <c:pt idx="445">
                  <c:v>64.55</c:v>
                </c:pt>
                <c:pt idx="446">
                  <c:v>64.650000000000006</c:v>
                </c:pt>
                <c:pt idx="447">
                  <c:v>64.75</c:v>
                </c:pt>
                <c:pt idx="448">
                  <c:v>64.849999999999994</c:v>
                </c:pt>
                <c:pt idx="449">
                  <c:v>64.95</c:v>
                </c:pt>
                <c:pt idx="450">
                  <c:v>65.05</c:v>
                </c:pt>
                <c:pt idx="451">
                  <c:v>65.150000000000006</c:v>
                </c:pt>
                <c:pt idx="452">
                  <c:v>65.25</c:v>
                </c:pt>
                <c:pt idx="453">
                  <c:v>65.349999999999994</c:v>
                </c:pt>
                <c:pt idx="454">
                  <c:v>65.45</c:v>
                </c:pt>
                <c:pt idx="455">
                  <c:v>65.55</c:v>
                </c:pt>
                <c:pt idx="456">
                  <c:v>65.650000000000006</c:v>
                </c:pt>
                <c:pt idx="457">
                  <c:v>65.75</c:v>
                </c:pt>
                <c:pt idx="458">
                  <c:v>65.849999999999994</c:v>
                </c:pt>
                <c:pt idx="459">
                  <c:v>65.95</c:v>
                </c:pt>
                <c:pt idx="460">
                  <c:v>66.05</c:v>
                </c:pt>
                <c:pt idx="461">
                  <c:v>66.150000000000006</c:v>
                </c:pt>
                <c:pt idx="462">
                  <c:v>66.25</c:v>
                </c:pt>
                <c:pt idx="463">
                  <c:v>66.349999999999994</c:v>
                </c:pt>
                <c:pt idx="464">
                  <c:v>66.45</c:v>
                </c:pt>
                <c:pt idx="465">
                  <c:v>66.55</c:v>
                </c:pt>
                <c:pt idx="466">
                  <c:v>66.650000000000006</c:v>
                </c:pt>
                <c:pt idx="467">
                  <c:v>66.75</c:v>
                </c:pt>
                <c:pt idx="468">
                  <c:v>66.849999999999994</c:v>
                </c:pt>
                <c:pt idx="469">
                  <c:v>66.95</c:v>
                </c:pt>
                <c:pt idx="470">
                  <c:v>67.05</c:v>
                </c:pt>
                <c:pt idx="471">
                  <c:v>67.150000000000006</c:v>
                </c:pt>
                <c:pt idx="472">
                  <c:v>67.25</c:v>
                </c:pt>
                <c:pt idx="473">
                  <c:v>67.349999999999994</c:v>
                </c:pt>
                <c:pt idx="474">
                  <c:v>67.45</c:v>
                </c:pt>
                <c:pt idx="475">
                  <c:v>67.55</c:v>
                </c:pt>
                <c:pt idx="476">
                  <c:v>67.650000000000006</c:v>
                </c:pt>
                <c:pt idx="477">
                  <c:v>67.75</c:v>
                </c:pt>
                <c:pt idx="478">
                  <c:v>67.849999999999994</c:v>
                </c:pt>
                <c:pt idx="479">
                  <c:v>67.95</c:v>
                </c:pt>
                <c:pt idx="480">
                  <c:v>68.05</c:v>
                </c:pt>
                <c:pt idx="481">
                  <c:v>68.150000000000006</c:v>
                </c:pt>
                <c:pt idx="482">
                  <c:v>68.25</c:v>
                </c:pt>
                <c:pt idx="483">
                  <c:v>68.349999999999994</c:v>
                </c:pt>
                <c:pt idx="484">
                  <c:v>68.45</c:v>
                </c:pt>
                <c:pt idx="485">
                  <c:v>68.55</c:v>
                </c:pt>
                <c:pt idx="486">
                  <c:v>68.650000000000006</c:v>
                </c:pt>
                <c:pt idx="487">
                  <c:v>68.75</c:v>
                </c:pt>
                <c:pt idx="488">
                  <c:v>68.849999999999994</c:v>
                </c:pt>
                <c:pt idx="489">
                  <c:v>68.95</c:v>
                </c:pt>
                <c:pt idx="490">
                  <c:v>69.05</c:v>
                </c:pt>
                <c:pt idx="491">
                  <c:v>69.150000000000006</c:v>
                </c:pt>
                <c:pt idx="492">
                  <c:v>69.25</c:v>
                </c:pt>
                <c:pt idx="493">
                  <c:v>69.349999999999994</c:v>
                </c:pt>
                <c:pt idx="494">
                  <c:v>69.45</c:v>
                </c:pt>
                <c:pt idx="495">
                  <c:v>69.55</c:v>
                </c:pt>
                <c:pt idx="496">
                  <c:v>69.650000000000006</c:v>
                </c:pt>
                <c:pt idx="497">
                  <c:v>69.75</c:v>
                </c:pt>
                <c:pt idx="498">
                  <c:v>69.849999999999994</c:v>
                </c:pt>
                <c:pt idx="499">
                  <c:v>69.95</c:v>
                </c:pt>
                <c:pt idx="500">
                  <c:v>70.05</c:v>
                </c:pt>
                <c:pt idx="501">
                  <c:v>70.150000000000006</c:v>
                </c:pt>
                <c:pt idx="502">
                  <c:v>70.25</c:v>
                </c:pt>
                <c:pt idx="503">
                  <c:v>70.349999999999994</c:v>
                </c:pt>
                <c:pt idx="504">
                  <c:v>70.45</c:v>
                </c:pt>
                <c:pt idx="505">
                  <c:v>70.55</c:v>
                </c:pt>
                <c:pt idx="506">
                  <c:v>70.650000000000006</c:v>
                </c:pt>
                <c:pt idx="507">
                  <c:v>70.75</c:v>
                </c:pt>
                <c:pt idx="508">
                  <c:v>70.849999999999994</c:v>
                </c:pt>
                <c:pt idx="509">
                  <c:v>70.95</c:v>
                </c:pt>
                <c:pt idx="510">
                  <c:v>71.05</c:v>
                </c:pt>
                <c:pt idx="511">
                  <c:v>71.150000000000006</c:v>
                </c:pt>
                <c:pt idx="512">
                  <c:v>71.25</c:v>
                </c:pt>
                <c:pt idx="513">
                  <c:v>71.349999999999994</c:v>
                </c:pt>
                <c:pt idx="514">
                  <c:v>71.45</c:v>
                </c:pt>
                <c:pt idx="515">
                  <c:v>71.55</c:v>
                </c:pt>
                <c:pt idx="516">
                  <c:v>71.650000000000006</c:v>
                </c:pt>
                <c:pt idx="517">
                  <c:v>71.75</c:v>
                </c:pt>
                <c:pt idx="518">
                  <c:v>71.849999999999994</c:v>
                </c:pt>
                <c:pt idx="519">
                  <c:v>71.95</c:v>
                </c:pt>
                <c:pt idx="520">
                  <c:v>72.05</c:v>
                </c:pt>
                <c:pt idx="521">
                  <c:v>72.150000000000006</c:v>
                </c:pt>
                <c:pt idx="522">
                  <c:v>72.25</c:v>
                </c:pt>
                <c:pt idx="523">
                  <c:v>72.349999999999994</c:v>
                </c:pt>
                <c:pt idx="524">
                  <c:v>72.45</c:v>
                </c:pt>
                <c:pt idx="525">
                  <c:v>72.55</c:v>
                </c:pt>
                <c:pt idx="526">
                  <c:v>72.650000000000006</c:v>
                </c:pt>
                <c:pt idx="527">
                  <c:v>72.75</c:v>
                </c:pt>
                <c:pt idx="528">
                  <c:v>72.849999999999994</c:v>
                </c:pt>
                <c:pt idx="529">
                  <c:v>72.95</c:v>
                </c:pt>
                <c:pt idx="530">
                  <c:v>73.05</c:v>
                </c:pt>
                <c:pt idx="531">
                  <c:v>73.150000000000006</c:v>
                </c:pt>
                <c:pt idx="532">
                  <c:v>73.25</c:v>
                </c:pt>
                <c:pt idx="533">
                  <c:v>73.349999999999994</c:v>
                </c:pt>
                <c:pt idx="534">
                  <c:v>73.45</c:v>
                </c:pt>
                <c:pt idx="535">
                  <c:v>73.55</c:v>
                </c:pt>
                <c:pt idx="536">
                  <c:v>73.650000000000006</c:v>
                </c:pt>
                <c:pt idx="537">
                  <c:v>73.75</c:v>
                </c:pt>
                <c:pt idx="538">
                  <c:v>73.849999999999994</c:v>
                </c:pt>
                <c:pt idx="539">
                  <c:v>73.95</c:v>
                </c:pt>
                <c:pt idx="540">
                  <c:v>74.05</c:v>
                </c:pt>
                <c:pt idx="541">
                  <c:v>74.150000000000006</c:v>
                </c:pt>
                <c:pt idx="542">
                  <c:v>74.25</c:v>
                </c:pt>
                <c:pt idx="543">
                  <c:v>74.349999999999994</c:v>
                </c:pt>
                <c:pt idx="544">
                  <c:v>74.45</c:v>
                </c:pt>
                <c:pt idx="545">
                  <c:v>74.55</c:v>
                </c:pt>
                <c:pt idx="546">
                  <c:v>74.650000000000006</c:v>
                </c:pt>
                <c:pt idx="547">
                  <c:v>74.75</c:v>
                </c:pt>
                <c:pt idx="548">
                  <c:v>74.849999999999994</c:v>
                </c:pt>
                <c:pt idx="549">
                  <c:v>74.95</c:v>
                </c:pt>
                <c:pt idx="550">
                  <c:v>75.05</c:v>
                </c:pt>
                <c:pt idx="551">
                  <c:v>75.150000000000006</c:v>
                </c:pt>
                <c:pt idx="552">
                  <c:v>75.25</c:v>
                </c:pt>
                <c:pt idx="553">
                  <c:v>75.349999999999994</c:v>
                </c:pt>
                <c:pt idx="554">
                  <c:v>75.45</c:v>
                </c:pt>
                <c:pt idx="555">
                  <c:v>75.55</c:v>
                </c:pt>
                <c:pt idx="556">
                  <c:v>75.650000000000006</c:v>
                </c:pt>
                <c:pt idx="557">
                  <c:v>75.75</c:v>
                </c:pt>
                <c:pt idx="558">
                  <c:v>75.849999999999994</c:v>
                </c:pt>
                <c:pt idx="559">
                  <c:v>75.95</c:v>
                </c:pt>
                <c:pt idx="560">
                  <c:v>76.05</c:v>
                </c:pt>
                <c:pt idx="561">
                  <c:v>76.150000000000006</c:v>
                </c:pt>
                <c:pt idx="562">
                  <c:v>76.25</c:v>
                </c:pt>
                <c:pt idx="563">
                  <c:v>76.349999999999994</c:v>
                </c:pt>
                <c:pt idx="564">
                  <c:v>76.45</c:v>
                </c:pt>
                <c:pt idx="565">
                  <c:v>76.55</c:v>
                </c:pt>
                <c:pt idx="566">
                  <c:v>76.650000000000006</c:v>
                </c:pt>
                <c:pt idx="567">
                  <c:v>76.75</c:v>
                </c:pt>
                <c:pt idx="568">
                  <c:v>76.849999999999994</c:v>
                </c:pt>
                <c:pt idx="569">
                  <c:v>76.95</c:v>
                </c:pt>
                <c:pt idx="570">
                  <c:v>77.05</c:v>
                </c:pt>
                <c:pt idx="571">
                  <c:v>77.150000000000006</c:v>
                </c:pt>
                <c:pt idx="572">
                  <c:v>77.25</c:v>
                </c:pt>
                <c:pt idx="573">
                  <c:v>77.349999999999994</c:v>
                </c:pt>
                <c:pt idx="574">
                  <c:v>77.45</c:v>
                </c:pt>
                <c:pt idx="575">
                  <c:v>77.55</c:v>
                </c:pt>
                <c:pt idx="576">
                  <c:v>77.650000000000006</c:v>
                </c:pt>
                <c:pt idx="577">
                  <c:v>77.75</c:v>
                </c:pt>
                <c:pt idx="578">
                  <c:v>77.849999999999994</c:v>
                </c:pt>
                <c:pt idx="579">
                  <c:v>77.95</c:v>
                </c:pt>
                <c:pt idx="580">
                  <c:v>78.05</c:v>
                </c:pt>
                <c:pt idx="581">
                  <c:v>78.150000000000006</c:v>
                </c:pt>
                <c:pt idx="582">
                  <c:v>78.25</c:v>
                </c:pt>
                <c:pt idx="583">
                  <c:v>78.349999999999994</c:v>
                </c:pt>
                <c:pt idx="584">
                  <c:v>78.45</c:v>
                </c:pt>
                <c:pt idx="585">
                  <c:v>78.55</c:v>
                </c:pt>
                <c:pt idx="586">
                  <c:v>78.650000000000006</c:v>
                </c:pt>
                <c:pt idx="587">
                  <c:v>78.75</c:v>
                </c:pt>
                <c:pt idx="588">
                  <c:v>78.849999999999994</c:v>
                </c:pt>
                <c:pt idx="589">
                  <c:v>78.95</c:v>
                </c:pt>
                <c:pt idx="590">
                  <c:v>79.05</c:v>
                </c:pt>
                <c:pt idx="591">
                  <c:v>79.150000000000006</c:v>
                </c:pt>
                <c:pt idx="592">
                  <c:v>79.25</c:v>
                </c:pt>
                <c:pt idx="593">
                  <c:v>79.349999999999994</c:v>
                </c:pt>
                <c:pt idx="594">
                  <c:v>79.45</c:v>
                </c:pt>
                <c:pt idx="595">
                  <c:v>79.55</c:v>
                </c:pt>
                <c:pt idx="596">
                  <c:v>79.650000000000006</c:v>
                </c:pt>
                <c:pt idx="597">
                  <c:v>79.75</c:v>
                </c:pt>
                <c:pt idx="598">
                  <c:v>79.849999999999994</c:v>
                </c:pt>
                <c:pt idx="599">
                  <c:v>79.95</c:v>
                </c:pt>
                <c:pt idx="600">
                  <c:v>80.05</c:v>
                </c:pt>
                <c:pt idx="601">
                  <c:v>80.150000000000006</c:v>
                </c:pt>
                <c:pt idx="602">
                  <c:v>80.25</c:v>
                </c:pt>
                <c:pt idx="603">
                  <c:v>80.349999999999994</c:v>
                </c:pt>
                <c:pt idx="604">
                  <c:v>80.45</c:v>
                </c:pt>
                <c:pt idx="605">
                  <c:v>80.55</c:v>
                </c:pt>
                <c:pt idx="606">
                  <c:v>80.650000000000006</c:v>
                </c:pt>
                <c:pt idx="607">
                  <c:v>80.75</c:v>
                </c:pt>
                <c:pt idx="608">
                  <c:v>80.849999999999994</c:v>
                </c:pt>
                <c:pt idx="609">
                  <c:v>80.95</c:v>
                </c:pt>
                <c:pt idx="610">
                  <c:v>81.05</c:v>
                </c:pt>
                <c:pt idx="611">
                  <c:v>81.150000000000006</c:v>
                </c:pt>
                <c:pt idx="612">
                  <c:v>81.25</c:v>
                </c:pt>
                <c:pt idx="613">
                  <c:v>81.349999999999994</c:v>
                </c:pt>
                <c:pt idx="614">
                  <c:v>81.45</c:v>
                </c:pt>
                <c:pt idx="615">
                  <c:v>81.55</c:v>
                </c:pt>
                <c:pt idx="616">
                  <c:v>81.650000000000006</c:v>
                </c:pt>
                <c:pt idx="617">
                  <c:v>81.75</c:v>
                </c:pt>
                <c:pt idx="618">
                  <c:v>81.849999999999994</c:v>
                </c:pt>
                <c:pt idx="619">
                  <c:v>81.95</c:v>
                </c:pt>
                <c:pt idx="620">
                  <c:v>82.05</c:v>
                </c:pt>
                <c:pt idx="621">
                  <c:v>82.15</c:v>
                </c:pt>
                <c:pt idx="622">
                  <c:v>82.25</c:v>
                </c:pt>
                <c:pt idx="623">
                  <c:v>82.35</c:v>
                </c:pt>
                <c:pt idx="624">
                  <c:v>82.45</c:v>
                </c:pt>
                <c:pt idx="625">
                  <c:v>82.55</c:v>
                </c:pt>
                <c:pt idx="626">
                  <c:v>82.65</c:v>
                </c:pt>
                <c:pt idx="627">
                  <c:v>82.75</c:v>
                </c:pt>
                <c:pt idx="628">
                  <c:v>82.85</c:v>
                </c:pt>
                <c:pt idx="629">
                  <c:v>82.95</c:v>
                </c:pt>
                <c:pt idx="630">
                  <c:v>83.05</c:v>
                </c:pt>
                <c:pt idx="631">
                  <c:v>83.15</c:v>
                </c:pt>
                <c:pt idx="632">
                  <c:v>83.25</c:v>
                </c:pt>
                <c:pt idx="633">
                  <c:v>83.35</c:v>
                </c:pt>
                <c:pt idx="634">
                  <c:v>83.45</c:v>
                </c:pt>
                <c:pt idx="635">
                  <c:v>83.55</c:v>
                </c:pt>
                <c:pt idx="636">
                  <c:v>83.65</c:v>
                </c:pt>
                <c:pt idx="637">
                  <c:v>83.75</c:v>
                </c:pt>
                <c:pt idx="638">
                  <c:v>83.85</c:v>
                </c:pt>
                <c:pt idx="639">
                  <c:v>83.95</c:v>
                </c:pt>
                <c:pt idx="640">
                  <c:v>84.05</c:v>
                </c:pt>
                <c:pt idx="641">
                  <c:v>84.15</c:v>
                </c:pt>
                <c:pt idx="642">
                  <c:v>84.25</c:v>
                </c:pt>
                <c:pt idx="643">
                  <c:v>84.35</c:v>
                </c:pt>
                <c:pt idx="644">
                  <c:v>84.45</c:v>
                </c:pt>
                <c:pt idx="645">
                  <c:v>84.55</c:v>
                </c:pt>
                <c:pt idx="646">
                  <c:v>84.65</c:v>
                </c:pt>
                <c:pt idx="647">
                  <c:v>84.75</c:v>
                </c:pt>
                <c:pt idx="648">
                  <c:v>84.85</c:v>
                </c:pt>
                <c:pt idx="649">
                  <c:v>84.95</c:v>
                </c:pt>
                <c:pt idx="650">
                  <c:v>85.05</c:v>
                </c:pt>
                <c:pt idx="651">
                  <c:v>85.15</c:v>
                </c:pt>
                <c:pt idx="652">
                  <c:v>85.25</c:v>
                </c:pt>
                <c:pt idx="653">
                  <c:v>85.35</c:v>
                </c:pt>
                <c:pt idx="654">
                  <c:v>85.45</c:v>
                </c:pt>
                <c:pt idx="655">
                  <c:v>85.55</c:v>
                </c:pt>
                <c:pt idx="656">
                  <c:v>85.65</c:v>
                </c:pt>
                <c:pt idx="657">
                  <c:v>85.75</c:v>
                </c:pt>
                <c:pt idx="658">
                  <c:v>85.85</c:v>
                </c:pt>
                <c:pt idx="659">
                  <c:v>85.95</c:v>
                </c:pt>
                <c:pt idx="660">
                  <c:v>86.05</c:v>
                </c:pt>
                <c:pt idx="661">
                  <c:v>86.15</c:v>
                </c:pt>
                <c:pt idx="662">
                  <c:v>86.25</c:v>
                </c:pt>
                <c:pt idx="663">
                  <c:v>86.35</c:v>
                </c:pt>
                <c:pt idx="664">
                  <c:v>86.45</c:v>
                </c:pt>
                <c:pt idx="665">
                  <c:v>86.55</c:v>
                </c:pt>
                <c:pt idx="666">
                  <c:v>86.65</c:v>
                </c:pt>
                <c:pt idx="667">
                  <c:v>86.75</c:v>
                </c:pt>
                <c:pt idx="668">
                  <c:v>86.85</c:v>
                </c:pt>
                <c:pt idx="669">
                  <c:v>86.95</c:v>
                </c:pt>
                <c:pt idx="670">
                  <c:v>87.05</c:v>
                </c:pt>
                <c:pt idx="671">
                  <c:v>87.15</c:v>
                </c:pt>
                <c:pt idx="672">
                  <c:v>87.25</c:v>
                </c:pt>
                <c:pt idx="673">
                  <c:v>87.35</c:v>
                </c:pt>
                <c:pt idx="674">
                  <c:v>87.45</c:v>
                </c:pt>
                <c:pt idx="675">
                  <c:v>87.55</c:v>
                </c:pt>
                <c:pt idx="676">
                  <c:v>87.65</c:v>
                </c:pt>
                <c:pt idx="677">
                  <c:v>87.75</c:v>
                </c:pt>
                <c:pt idx="678">
                  <c:v>87.85</c:v>
                </c:pt>
                <c:pt idx="679">
                  <c:v>87.95</c:v>
                </c:pt>
                <c:pt idx="680">
                  <c:v>88.05</c:v>
                </c:pt>
                <c:pt idx="681">
                  <c:v>88.15</c:v>
                </c:pt>
                <c:pt idx="682">
                  <c:v>88.25</c:v>
                </c:pt>
                <c:pt idx="683">
                  <c:v>88.35</c:v>
                </c:pt>
                <c:pt idx="684">
                  <c:v>88.45</c:v>
                </c:pt>
                <c:pt idx="685">
                  <c:v>88.55</c:v>
                </c:pt>
                <c:pt idx="686">
                  <c:v>88.65</c:v>
                </c:pt>
                <c:pt idx="687">
                  <c:v>88.75</c:v>
                </c:pt>
                <c:pt idx="688">
                  <c:v>88.85</c:v>
                </c:pt>
                <c:pt idx="689">
                  <c:v>88.95</c:v>
                </c:pt>
                <c:pt idx="690">
                  <c:v>89.05</c:v>
                </c:pt>
                <c:pt idx="691">
                  <c:v>89.15</c:v>
                </c:pt>
                <c:pt idx="692">
                  <c:v>89.25</c:v>
                </c:pt>
                <c:pt idx="693">
                  <c:v>89.35</c:v>
                </c:pt>
                <c:pt idx="694">
                  <c:v>89.45</c:v>
                </c:pt>
                <c:pt idx="695">
                  <c:v>89.55</c:v>
                </c:pt>
                <c:pt idx="696">
                  <c:v>89.65</c:v>
                </c:pt>
                <c:pt idx="697">
                  <c:v>89.75</c:v>
                </c:pt>
                <c:pt idx="698">
                  <c:v>89.85</c:v>
                </c:pt>
                <c:pt idx="699">
                  <c:v>89.95</c:v>
                </c:pt>
                <c:pt idx="700">
                  <c:v>90.05</c:v>
                </c:pt>
                <c:pt idx="701">
                  <c:v>90.15</c:v>
                </c:pt>
                <c:pt idx="702">
                  <c:v>90.25</c:v>
                </c:pt>
                <c:pt idx="703">
                  <c:v>90.35</c:v>
                </c:pt>
                <c:pt idx="704">
                  <c:v>90.45</c:v>
                </c:pt>
                <c:pt idx="705">
                  <c:v>90.55</c:v>
                </c:pt>
                <c:pt idx="706">
                  <c:v>90.65</c:v>
                </c:pt>
                <c:pt idx="707">
                  <c:v>90.75</c:v>
                </c:pt>
                <c:pt idx="708">
                  <c:v>90.85</c:v>
                </c:pt>
                <c:pt idx="709">
                  <c:v>90.95</c:v>
                </c:pt>
                <c:pt idx="710">
                  <c:v>91.05</c:v>
                </c:pt>
                <c:pt idx="711">
                  <c:v>91.15</c:v>
                </c:pt>
                <c:pt idx="712">
                  <c:v>91.25</c:v>
                </c:pt>
                <c:pt idx="713">
                  <c:v>91.35</c:v>
                </c:pt>
                <c:pt idx="714">
                  <c:v>91.45</c:v>
                </c:pt>
                <c:pt idx="715">
                  <c:v>91.55</c:v>
                </c:pt>
                <c:pt idx="716">
                  <c:v>91.65</c:v>
                </c:pt>
                <c:pt idx="717">
                  <c:v>91.75</c:v>
                </c:pt>
                <c:pt idx="718">
                  <c:v>91.85</c:v>
                </c:pt>
                <c:pt idx="719">
                  <c:v>91.95</c:v>
                </c:pt>
                <c:pt idx="720">
                  <c:v>92.05</c:v>
                </c:pt>
                <c:pt idx="721">
                  <c:v>92.15</c:v>
                </c:pt>
                <c:pt idx="722">
                  <c:v>92.25</c:v>
                </c:pt>
                <c:pt idx="723">
                  <c:v>92.35</c:v>
                </c:pt>
                <c:pt idx="724">
                  <c:v>92.45</c:v>
                </c:pt>
                <c:pt idx="725">
                  <c:v>92.55</c:v>
                </c:pt>
                <c:pt idx="726">
                  <c:v>92.65</c:v>
                </c:pt>
                <c:pt idx="727">
                  <c:v>92.75</c:v>
                </c:pt>
                <c:pt idx="728">
                  <c:v>92.85</c:v>
                </c:pt>
                <c:pt idx="729">
                  <c:v>92.95</c:v>
                </c:pt>
                <c:pt idx="730">
                  <c:v>93.05</c:v>
                </c:pt>
                <c:pt idx="731">
                  <c:v>93.15</c:v>
                </c:pt>
                <c:pt idx="732">
                  <c:v>93.25</c:v>
                </c:pt>
                <c:pt idx="733">
                  <c:v>93.35</c:v>
                </c:pt>
                <c:pt idx="734">
                  <c:v>93.45</c:v>
                </c:pt>
                <c:pt idx="735">
                  <c:v>93.55</c:v>
                </c:pt>
                <c:pt idx="736">
                  <c:v>93.65</c:v>
                </c:pt>
                <c:pt idx="737">
                  <c:v>93.75</c:v>
                </c:pt>
                <c:pt idx="738">
                  <c:v>93.85</c:v>
                </c:pt>
                <c:pt idx="739">
                  <c:v>93.95</c:v>
                </c:pt>
                <c:pt idx="740">
                  <c:v>94.05</c:v>
                </c:pt>
                <c:pt idx="741">
                  <c:v>94.15</c:v>
                </c:pt>
                <c:pt idx="742">
                  <c:v>94.25</c:v>
                </c:pt>
                <c:pt idx="743">
                  <c:v>94.35</c:v>
                </c:pt>
                <c:pt idx="744">
                  <c:v>94.45</c:v>
                </c:pt>
                <c:pt idx="745">
                  <c:v>94.55</c:v>
                </c:pt>
                <c:pt idx="746">
                  <c:v>94.65</c:v>
                </c:pt>
                <c:pt idx="747">
                  <c:v>94.75</c:v>
                </c:pt>
                <c:pt idx="748">
                  <c:v>94.85</c:v>
                </c:pt>
                <c:pt idx="749">
                  <c:v>94.95</c:v>
                </c:pt>
                <c:pt idx="750">
                  <c:v>95.05</c:v>
                </c:pt>
                <c:pt idx="751">
                  <c:v>95.15</c:v>
                </c:pt>
                <c:pt idx="752">
                  <c:v>95.25</c:v>
                </c:pt>
                <c:pt idx="753">
                  <c:v>95.35</c:v>
                </c:pt>
                <c:pt idx="754">
                  <c:v>95.45</c:v>
                </c:pt>
                <c:pt idx="755">
                  <c:v>95.55</c:v>
                </c:pt>
                <c:pt idx="756">
                  <c:v>95.65</c:v>
                </c:pt>
                <c:pt idx="757">
                  <c:v>95.75</c:v>
                </c:pt>
                <c:pt idx="758">
                  <c:v>95.85</c:v>
                </c:pt>
                <c:pt idx="759">
                  <c:v>95.95</c:v>
                </c:pt>
                <c:pt idx="760">
                  <c:v>96.05</c:v>
                </c:pt>
                <c:pt idx="761">
                  <c:v>96.15</c:v>
                </c:pt>
                <c:pt idx="762">
                  <c:v>96.25</c:v>
                </c:pt>
                <c:pt idx="763">
                  <c:v>96.35</c:v>
                </c:pt>
                <c:pt idx="764">
                  <c:v>96.45</c:v>
                </c:pt>
                <c:pt idx="765">
                  <c:v>96.55</c:v>
                </c:pt>
                <c:pt idx="766">
                  <c:v>96.65</c:v>
                </c:pt>
                <c:pt idx="767">
                  <c:v>96.75</c:v>
                </c:pt>
                <c:pt idx="768">
                  <c:v>96.85</c:v>
                </c:pt>
                <c:pt idx="769">
                  <c:v>96.95</c:v>
                </c:pt>
                <c:pt idx="770">
                  <c:v>97.05</c:v>
                </c:pt>
                <c:pt idx="771">
                  <c:v>97.15</c:v>
                </c:pt>
                <c:pt idx="772">
                  <c:v>97.25</c:v>
                </c:pt>
                <c:pt idx="773">
                  <c:v>97.35</c:v>
                </c:pt>
                <c:pt idx="774">
                  <c:v>97.45</c:v>
                </c:pt>
                <c:pt idx="775">
                  <c:v>97.55</c:v>
                </c:pt>
                <c:pt idx="776">
                  <c:v>97.65</c:v>
                </c:pt>
                <c:pt idx="777">
                  <c:v>97.75</c:v>
                </c:pt>
                <c:pt idx="778">
                  <c:v>97.85</c:v>
                </c:pt>
                <c:pt idx="779">
                  <c:v>97.95</c:v>
                </c:pt>
                <c:pt idx="780">
                  <c:v>98.05</c:v>
                </c:pt>
                <c:pt idx="781">
                  <c:v>98.15</c:v>
                </c:pt>
                <c:pt idx="782">
                  <c:v>98.25</c:v>
                </c:pt>
                <c:pt idx="783">
                  <c:v>98.35</c:v>
                </c:pt>
                <c:pt idx="784">
                  <c:v>98.45</c:v>
                </c:pt>
                <c:pt idx="785">
                  <c:v>98.55</c:v>
                </c:pt>
                <c:pt idx="786">
                  <c:v>98.65</c:v>
                </c:pt>
                <c:pt idx="787">
                  <c:v>98.75</c:v>
                </c:pt>
                <c:pt idx="788">
                  <c:v>98.85</c:v>
                </c:pt>
                <c:pt idx="789">
                  <c:v>98.95</c:v>
                </c:pt>
                <c:pt idx="790">
                  <c:v>99.05</c:v>
                </c:pt>
                <c:pt idx="791">
                  <c:v>99.15</c:v>
                </c:pt>
                <c:pt idx="792">
                  <c:v>99.25</c:v>
                </c:pt>
                <c:pt idx="793">
                  <c:v>99.35</c:v>
                </c:pt>
                <c:pt idx="794">
                  <c:v>99.45</c:v>
                </c:pt>
                <c:pt idx="795">
                  <c:v>99.55</c:v>
                </c:pt>
                <c:pt idx="796">
                  <c:v>99.65</c:v>
                </c:pt>
                <c:pt idx="797">
                  <c:v>99.75</c:v>
                </c:pt>
                <c:pt idx="798">
                  <c:v>99.85</c:v>
                </c:pt>
                <c:pt idx="799">
                  <c:v>99.95</c:v>
                </c:pt>
                <c:pt idx="800">
                  <c:v>100.05</c:v>
                </c:pt>
                <c:pt idx="801">
                  <c:v>100.15</c:v>
                </c:pt>
                <c:pt idx="802">
                  <c:v>100.25</c:v>
                </c:pt>
                <c:pt idx="803">
                  <c:v>100.35</c:v>
                </c:pt>
                <c:pt idx="804">
                  <c:v>100.45</c:v>
                </c:pt>
                <c:pt idx="805">
                  <c:v>100.55</c:v>
                </c:pt>
                <c:pt idx="806">
                  <c:v>100.65</c:v>
                </c:pt>
                <c:pt idx="807">
                  <c:v>100.75</c:v>
                </c:pt>
                <c:pt idx="808">
                  <c:v>100.85</c:v>
                </c:pt>
                <c:pt idx="809">
                  <c:v>100.95</c:v>
                </c:pt>
                <c:pt idx="810">
                  <c:v>101.05</c:v>
                </c:pt>
                <c:pt idx="811">
                  <c:v>101.15</c:v>
                </c:pt>
                <c:pt idx="812">
                  <c:v>101.25</c:v>
                </c:pt>
                <c:pt idx="813">
                  <c:v>101.35</c:v>
                </c:pt>
                <c:pt idx="814">
                  <c:v>101.45</c:v>
                </c:pt>
                <c:pt idx="815">
                  <c:v>101.55</c:v>
                </c:pt>
                <c:pt idx="816">
                  <c:v>101.65</c:v>
                </c:pt>
                <c:pt idx="817">
                  <c:v>101.75</c:v>
                </c:pt>
                <c:pt idx="818">
                  <c:v>101.85</c:v>
                </c:pt>
                <c:pt idx="819">
                  <c:v>101.95</c:v>
                </c:pt>
                <c:pt idx="820">
                  <c:v>102.05</c:v>
                </c:pt>
                <c:pt idx="821">
                  <c:v>102.15</c:v>
                </c:pt>
                <c:pt idx="822">
                  <c:v>102.25</c:v>
                </c:pt>
                <c:pt idx="823">
                  <c:v>102.35</c:v>
                </c:pt>
                <c:pt idx="824">
                  <c:v>102.45</c:v>
                </c:pt>
                <c:pt idx="825">
                  <c:v>102.55</c:v>
                </c:pt>
                <c:pt idx="826">
                  <c:v>102.65</c:v>
                </c:pt>
                <c:pt idx="827">
                  <c:v>102.75</c:v>
                </c:pt>
                <c:pt idx="828">
                  <c:v>102.85</c:v>
                </c:pt>
                <c:pt idx="829">
                  <c:v>102.95</c:v>
                </c:pt>
                <c:pt idx="830">
                  <c:v>103.05</c:v>
                </c:pt>
                <c:pt idx="831">
                  <c:v>103.15</c:v>
                </c:pt>
                <c:pt idx="832">
                  <c:v>103.25</c:v>
                </c:pt>
                <c:pt idx="833">
                  <c:v>103.35</c:v>
                </c:pt>
                <c:pt idx="834">
                  <c:v>103.45</c:v>
                </c:pt>
                <c:pt idx="835">
                  <c:v>103.55</c:v>
                </c:pt>
                <c:pt idx="836">
                  <c:v>103.65</c:v>
                </c:pt>
                <c:pt idx="837">
                  <c:v>103.75</c:v>
                </c:pt>
                <c:pt idx="838">
                  <c:v>103.85</c:v>
                </c:pt>
                <c:pt idx="839">
                  <c:v>103.95</c:v>
                </c:pt>
                <c:pt idx="840">
                  <c:v>104.05</c:v>
                </c:pt>
                <c:pt idx="841">
                  <c:v>104.15</c:v>
                </c:pt>
                <c:pt idx="842">
                  <c:v>104.25</c:v>
                </c:pt>
                <c:pt idx="843">
                  <c:v>104.35</c:v>
                </c:pt>
                <c:pt idx="844">
                  <c:v>104.45</c:v>
                </c:pt>
                <c:pt idx="845">
                  <c:v>104.55</c:v>
                </c:pt>
                <c:pt idx="846">
                  <c:v>104.65</c:v>
                </c:pt>
                <c:pt idx="847">
                  <c:v>104.75</c:v>
                </c:pt>
                <c:pt idx="848">
                  <c:v>104.85</c:v>
                </c:pt>
                <c:pt idx="849">
                  <c:v>104.95</c:v>
                </c:pt>
                <c:pt idx="850">
                  <c:v>105.05</c:v>
                </c:pt>
                <c:pt idx="851">
                  <c:v>105.15</c:v>
                </c:pt>
                <c:pt idx="852">
                  <c:v>105.25</c:v>
                </c:pt>
                <c:pt idx="853">
                  <c:v>105.35</c:v>
                </c:pt>
                <c:pt idx="854">
                  <c:v>105.45</c:v>
                </c:pt>
                <c:pt idx="855">
                  <c:v>105.55</c:v>
                </c:pt>
                <c:pt idx="856">
                  <c:v>105.65</c:v>
                </c:pt>
                <c:pt idx="857">
                  <c:v>105.75</c:v>
                </c:pt>
                <c:pt idx="858">
                  <c:v>105.85</c:v>
                </c:pt>
                <c:pt idx="859">
                  <c:v>105.95</c:v>
                </c:pt>
                <c:pt idx="860">
                  <c:v>106.05</c:v>
                </c:pt>
                <c:pt idx="861">
                  <c:v>106.15</c:v>
                </c:pt>
                <c:pt idx="862">
                  <c:v>106.25</c:v>
                </c:pt>
                <c:pt idx="863">
                  <c:v>106.35</c:v>
                </c:pt>
                <c:pt idx="864">
                  <c:v>106.45</c:v>
                </c:pt>
                <c:pt idx="865">
                  <c:v>106.55</c:v>
                </c:pt>
                <c:pt idx="866">
                  <c:v>106.65</c:v>
                </c:pt>
                <c:pt idx="867">
                  <c:v>106.75</c:v>
                </c:pt>
                <c:pt idx="868">
                  <c:v>106.85</c:v>
                </c:pt>
                <c:pt idx="869">
                  <c:v>106.95</c:v>
                </c:pt>
                <c:pt idx="870">
                  <c:v>107.05</c:v>
                </c:pt>
                <c:pt idx="871">
                  <c:v>107.15</c:v>
                </c:pt>
                <c:pt idx="872">
                  <c:v>107.25</c:v>
                </c:pt>
                <c:pt idx="873">
                  <c:v>107.35</c:v>
                </c:pt>
                <c:pt idx="874">
                  <c:v>107.45</c:v>
                </c:pt>
                <c:pt idx="875">
                  <c:v>107.55</c:v>
                </c:pt>
                <c:pt idx="876">
                  <c:v>107.65</c:v>
                </c:pt>
                <c:pt idx="877">
                  <c:v>107.75</c:v>
                </c:pt>
                <c:pt idx="878">
                  <c:v>107.85</c:v>
                </c:pt>
                <c:pt idx="879">
                  <c:v>107.95</c:v>
                </c:pt>
                <c:pt idx="880">
                  <c:v>108.05</c:v>
                </c:pt>
                <c:pt idx="881">
                  <c:v>108.15</c:v>
                </c:pt>
                <c:pt idx="882">
                  <c:v>108.25</c:v>
                </c:pt>
                <c:pt idx="883">
                  <c:v>108.35</c:v>
                </c:pt>
                <c:pt idx="884">
                  <c:v>108.45</c:v>
                </c:pt>
                <c:pt idx="885">
                  <c:v>108.55</c:v>
                </c:pt>
                <c:pt idx="886">
                  <c:v>108.65</c:v>
                </c:pt>
                <c:pt idx="887">
                  <c:v>108.75</c:v>
                </c:pt>
                <c:pt idx="888">
                  <c:v>108.85</c:v>
                </c:pt>
                <c:pt idx="889">
                  <c:v>108.95</c:v>
                </c:pt>
                <c:pt idx="890">
                  <c:v>109.05</c:v>
                </c:pt>
                <c:pt idx="891">
                  <c:v>109.15</c:v>
                </c:pt>
                <c:pt idx="892">
                  <c:v>109.25</c:v>
                </c:pt>
                <c:pt idx="893">
                  <c:v>109.35</c:v>
                </c:pt>
                <c:pt idx="894">
                  <c:v>109.45</c:v>
                </c:pt>
                <c:pt idx="895">
                  <c:v>109.55</c:v>
                </c:pt>
                <c:pt idx="896">
                  <c:v>109.65</c:v>
                </c:pt>
                <c:pt idx="897">
                  <c:v>109.75</c:v>
                </c:pt>
                <c:pt idx="898">
                  <c:v>109.85</c:v>
                </c:pt>
                <c:pt idx="899">
                  <c:v>109.95</c:v>
                </c:pt>
                <c:pt idx="900">
                  <c:v>110.05</c:v>
                </c:pt>
                <c:pt idx="901">
                  <c:v>110.15</c:v>
                </c:pt>
                <c:pt idx="902">
                  <c:v>110.25</c:v>
                </c:pt>
                <c:pt idx="903">
                  <c:v>110.35</c:v>
                </c:pt>
                <c:pt idx="904">
                  <c:v>110.45</c:v>
                </c:pt>
                <c:pt idx="905">
                  <c:v>110.55</c:v>
                </c:pt>
                <c:pt idx="906">
                  <c:v>110.65</c:v>
                </c:pt>
                <c:pt idx="907">
                  <c:v>110.75</c:v>
                </c:pt>
                <c:pt idx="908">
                  <c:v>110.85</c:v>
                </c:pt>
                <c:pt idx="909">
                  <c:v>110.95</c:v>
                </c:pt>
                <c:pt idx="910">
                  <c:v>111.05</c:v>
                </c:pt>
                <c:pt idx="911">
                  <c:v>111.15</c:v>
                </c:pt>
                <c:pt idx="912">
                  <c:v>111.25</c:v>
                </c:pt>
                <c:pt idx="913">
                  <c:v>111.35</c:v>
                </c:pt>
                <c:pt idx="914">
                  <c:v>111.45</c:v>
                </c:pt>
                <c:pt idx="915">
                  <c:v>111.55</c:v>
                </c:pt>
                <c:pt idx="916">
                  <c:v>111.65</c:v>
                </c:pt>
                <c:pt idx="917">
                  <c:v>111.75</c:v>
                </c:pt>
                <c:pt idx="918">
                  <c:v>111.85</c:v>
                </c:pt>
                <c:pt idx="919">
                  <c:v>111.95</c:v>
                </c:pt>
                <c:pt idx="920">
                  <c:v>112.05</c:v>
                </c:pt>
                <c:pt idx="921">
                  <c:v>112.15</c:v>
                </c:pt>
                <c:pt idx="922">
                  <c:v>112.25</c:v>
                </c:pt>
                <c:pt idx="923">
                  <c:v>112.35</c:v>
                </c:pt>
                <c:pt idx="924">
                  <c:v>112.45</c:v>
                </c:pt>
                <c:pt idx="925">
                  <c:v>112.55</c:v>
                </c:pt>
                <c:pt idx="926">
                  <c:v>112.65</c:v>
                </c:pt>
                <c:pt idx="927">
                  <c:v>112.75</c:v>
                </c:pt>
                <c:pt idx="928">
                  <c:v>112.85</c:v>
                </c:pt>
                <c:pt idx="929">
                  <c:v>112.95</c:v>
                </c:pt>
                <c:pt idx="930">
                  <c:v>113.05</c:v>
                </c:pt>
                <c:pt idx="931">
                  <c:v>113.15</c:v>
                </c:pt>
                <c:pt idx="932">
                  <c:v>113.25</c:v>
                </c:pt>
                <c:pt idx="933">
                  <c:v>113.35</c:v>
                </c:pt>
                <c:pt idx="934">
                  <c:v>113.45</c:v>
                </c:pt>
                <c:pt idx="935">
                  <c:v>113.55</c:v>
                </c:pt>
                <c:pt idx="936">
                  <c:v>113.65</c:v>
                </c:pt>
                <c:pt idx="937">
                  <c:v>113.75</c:v>
                </c:pt>
                <c:pt idx="938">
                  <c:v>113.85</c:v>
                </c:pt>
                <c:pt idx="939">
                  <c:v>113.95</c:v>
                </c:pt>
                <c:pt idx="940">
                  <c:v>114.05</c:v>
                </c:pt>
                <c:pt idx="941">
                  <c:v>114.15</c:v>
                </c:pt>
                <c:pt idx="942">
                  <c:v>114.25</c:v>
                </c:pt>
                <c:pt idx="943">
                  <c:v>114.35</c:v>
                </c:pt>
                <c:pt idx="944">
                  <c:v>114.45</c:v>
                </c:pt>
                <c:pt idx="945">
                  <c:v>114.55</c:v>
                </c:pt>
                <c:pt idx="946">
                  <c:v>114.65</c:v>
                </c:pt>
                <c:pt idx="947">
                  <c:v>114.75</c:v>
                </c:pt>
                <c:pt idx="948">
                  <c:v>114.85</c:v>
                </c:pt>
                <c:pt idx="949">
                  <c:v>114.95</c:v>
                </c:pt>
                <c:pt idx="950">
                  <c:v>115.05</c:v>
                </c:pt>
                <c:pt idx="951">
                  <c:v>115.15</c:v>
                </c:pt>
                <c:pt idx="952">
                  <c:v>115.25</c:v>
                </c:pt>
                <c:pt idx="953">
                  <c:v>115.35</c:v>
                </c:pt>
                <c:pt idx="954">
                  <c:v>115.45</c:v>
                </c:pt>
                <c:pt idx="955">
                  <c:v>115.55</c:v>
                </c:pt>
                <c:pt idx="956">
                  <c:v>115.65</c:v>
                </c:pt>
                <c:pt idx="957">
                  <c:v>115.75</c:v>
                </c:pt>
                <c:pt idx="958">
                  <c:v>115.85</c:v>
                </c:pt>
                <c:pt idx="959">
                  <c:v>115.95</c:v>
                </c:pt>
                <c:pt idx="960">
                  <c:v>116.05</c:v>
                </c:pt>
                <c:pt idx="961">
                  <c:v>116.15</c:v>
                </c:pt>
                <c:pt idx="962">
                  <c:v>116.25</c:v>
                </c:pt>
                <c:pt idx="963">
                  <c:v>116.35</c:v>
                </c:pt>
                <c:pt idx="964">
                  <c:v>116.45</c:v>
                </c:pt>
                <c:pt idx="965">
                  <c:v>116.55</c:v>
                </c:pt>
                <c:pt idx="966">
                  <c:v>116.65</c:v>
                </c:pt>
                <c:pt idx="967">
                  <c:v>116.75</c:v>
                </c:pt>
                <c:pt idx="968">
                  <c:v>116.85</c:v>
                </c:pt>
                <c:pt idx="969">
                  <c:v>116.95</c:v>
                </c:pt>
                <c:pt idx="970">
                  <c:v>117.05</c:v>
                </c:pt>
                <c:pt idx="971">
                  <c:v>117.15</c:v>
                </c:pt>
                <c:pt idx="972">
                  <c:v>117.25</c:v>
                </c:pt>
                <c:pt idx="973">
                  <c:v>117.35</c:v>
                </c:pt>
                <c:pt idx="974">
                  <c:v>117.45</c:v>
                </c:pt>
                <c:pt idx="975">
                  <c:v>117.55</c:v>
                </c:pt>
                <c:pt idx="976">
                  <c:v>117.65</c:v>
                </c:pt>
                <c:pt idx="977">
                  <c:v>117.75</c:v>
                </c:pt>
                <c:pt idx="978">
                  <c:v>117.85</c:v>
                </c:pt>
                <c:pt idx="979">
                  <c:v>117.95</c:v>
                </c:pt>
                <c:pt idx="980">
                  <c:v>118.05</c:v>
                </c:pt>
                <c:pt idx="981">
                  <c:v>118.15</c:v>
                </c:pt>
                <c:pt idx="982">
                  <c:v>118.25</c:v>
                </c:pt>
                <c:pt idx="983">
                  <c:v>118.35</c:v>
                </c:pt>
                <c:pt idx="984">
                  <c:v>118.45</c:v>
                </c:pt>
                <c:pt idx="985">
                  <c:v>118.55</c:v>
                </c:pt>
                <c:pt idx="986">
                  <c:v>118.65</c:v>
                </c:pt>
                <c:pt idx="987">
                  <c:v>118.75</c:v>
                </c:pt>
                <c:pt idx="988">
                  <c:v>118.85</c:v>
                </c:pt>
                <c:pt idx="989">
                  <c:v>118.95</c:v>
                </c:pt>
                <c:pt idx="990">
                  <c:v>119.05</c:v>
                </c:pt>
                <c:pt idx="991">
                  <c:v>119.15</c:v>
                </c:pt>
                <c:pt idx="992">
                  <c:v>119.25</c:v>
                </c:pt>
                <c:pt idx="993">
                  <c:v>119.35</c:v>
                </c:pt>
                <c:pt idx="994">
                  <c:v>119.45</c:v>
                </c:pt>
                <c:pt idx="995">
                  <c:v>119.55</c:v>
                </c:pt>
                <c:pt idx="996">
                  <c:v>119.65</c:v>
                </c:pt>
                <c:pt idx="997">
                  <c:v>119.75</c:v>
                </c:pt>
                <c:pt idx="998">
                  <c:v>119.85</c:v>
                </c:pt>
                <c:pt idx="999">
                  <c:v>119.95</c:v>
                </c:pt>
                <c:pt idx="1000">
                  <c:v>120.05</c:v>
                </c:pt>
                <c:pt idx="1001">
                  <c:v>120.15</c:v>
                </c:pt>
                <c:pt idx="1002">
                  <c:v>120.25</c:v>
                </c:pt>
                <c:pt idx="1003">
                  <c:v>120.35</c:v>
                </c:pt>
                <c:pt idx="1004">
                  <c:v>120.45</c:v>
                </c:pt>
                <c:pt idx="1005">
                  <c:v>120.55</c:v>
                </c:pt>
                <c:pt idx="1006">
                  <c:v>120.65</c:v>
                </c:pt>
                <c:pt idx="1007">
                  <c:v>120.75</c:v>
                </c:pt>
                <c:pt idx="1008">
                  <c:v>120.85</c:v>
                </c:pt>
                <c:pt idx="1009">
                  <c:v>120.95</c:v>
                </c:pt>
                <c:pt idx="1010">
                  <c:v>121.05</c:v>
                </c:pt>
                <c:pt idx="1011">
                  <c:v>121.15</c:v>
                </c:pt>
                <c:pt idx="1012">
                  <c:v>121.25</c:v>
                </c:pt>
                <c:pt idx="1013">
                  <c:v>121.35</c:v>
                </c:pt>
                <c:pt idx="1014">
                  <c:v>121.45</c:v>
                </c:pt>
                <c:pt idx="1015">
                  <c:v>121.55</c:v>
                </c:pt>
                <c:pt idx="1016">
                  <c:v>121.65</c:v>
                </c:pt>
                <c:pt idx="1017">
                  <c:v>121.75</c:v>
                </c:pt>
                <c:pt idx="1018">
                  <c:v>121.85</c:v>
                </c:pt>
                <c:pt idx="1019">
                  <c:v>121.95</c:v>
                </c:pt>
                <c:pt idx="1020">
                  <c:v>122.05</c:v>
                </c:pt>
                <c:pt idx="1021">
                  <c:v>122.15</c:v>
                </c:pt>
                <c:pt idx="1022">
                  <c:v>122.25</c:v>
                </c:pt>
                <c:pt idx="1023">
                  <c:v>122.35</c:v>
                </c:pt>
                <c:pt idx="1024">
                  <c:v>122.45</c:v>
                </c:pt>
                <c:pt idx="1025">
                  <c:v>122.55</c:v>
                </c:pt>
                <c:pt idx="1026">
                  <c:v>122.65</c:v>
                </c:pt>
                <c:pt idx="1027">
                  <c:v>122.75</c:v>
                </c:pt>
                <c:pt idx="1028">
                  <c:v>122.85</c:v>
                </c:pt>
                <c:pt idx="1029">
                  <c:v>122.95</c:v>
                </c:pt>
                <c:pt idx="1030">
                  <c:v>123.05</c:v>
                </c:pt>
                <c:pt idx="1031">
                  <c:v>123.15</c:v>
                </c:pt>
                <c:pt idx="1032">
                  <c:v>123.25</c:v>
                </c:pt>
                <c:pt idx="1033">
                  <c:v>123.35</c:v>
                </c:pt>
                <c:pt idx="1034">
                  <c:v>123.45</c:v>
                </c:pt>
                <c:pt idx="1035">
                  <c:v>123.55</c:v>
                </c:pt>
                <c:pt idx="1036">
                  <c:v>123.65</c:v>
                </c:pt>
                <c:pt idx="1037">
                  <c:v>123.75</c:v>
                </c:pt>
                <c:pt idx="1038">
                  <c:v>123.85</c:v>
                </c:pt>
                <c:pt idx="1039">
                  <c:v>123.95</c:v>
                </c:pt>
                <c:pt idx="1040">
                  <c:v>124.05</c:v>
                </c:pt>
                <c:pt idx="1041">
                  <c:v>124.15</c:v>
                </c:pt>
                <c:pt idx="1042">
                  <c:v>124.25</c:v>
                </c:pt>
                <c:pt idx="1043">
                  <c:v>124.35</c:v>
                </c:pt>
                <c:pt idx="1044">
                  <c:v>124.45</c:v>
                </c:pt>
                <c:pt idx="1045">
                  <c:v>124.55</c:v>
                </c:pt>
                <c:pt idx="1046">
                  <c:v>124.65</c:v>
                </c:pt>
                <c:pt idx="1047">
                  <c:v>124.75</c:v>
                </c:pt>
                <c:pt idx="1048">
                  <c:v>124.85</c:v>
                </c:pt>
                <c:pt idx="1049">
                  <c:v>124.95</c:v>
                </c:pt>
                <c:pt idx="1050">
                  <c:v>125.05</c:v>
                </c:pt>
                <c:pt idx="1051">
                  <c:v>125.15</c:v>
                </c:pt>
                <c:pt idx="1052">
                  <c:v>125.25</c:v>
                </c:pt>
                <c:pt idx="1053">
                  <c:v>125.35</c:v>
                </c:pt>
                <c:pt idx="1054">
                  <c:v>125.45</c:v>
                </c:pt>
                <c:pt idx="1055">
                  <c:v>125.55</c:v>
                </c:pt>
                <c:pt idx="1056">
                  <c:v>125.65</c:v>
                </c:pt>
                <c:pt idx="1057">
                  <c:v>125.75</c:v>
                </c:pt>
                <c:pt idx="1058">
                  <c:v>125.85</c:v>
                </c:pt>
                <c:pt idx="1059">
                  <c:v>125.95</c:v>
                </c:pt>
                <c:pt idx="1060">
                  <c:v>126.05</c:v>
                </c:pt>
                <c:pt idx="1061">
                  <c:v>126.15</c:v>
                </c:pt>
                <c:pt idx="1062">
                  <c:v>126.25</c:v>
                </c:pt>
                <c:pt idx="1063">
                  <c:v>126.35</c:v>
                </c:pt>
                <c:pt idx="1064">
                  <c:v>126.45</c:v>
                </c:pt>
                <c:pt idx="1065">
                  <c:v>126.55</c:v>
                </c:pt>
                <c:pt idx="1066">
                  <c:v>126.65</c:v>
                </c:pt>
                <c:pt idx="1067">
                  <c:v>126.75</c:v>
                </c:pt>
                <c:pt idx="1068">
                  <c:v>126.85</c:v>
                </c:pt>
                <c:pt idx="1069">
                  <c:v>126.95</c:v>
                </c:pt>
                <c:pt idx="1070">
                  <c:v>127.05</c:v>
                </c:pt>
                <c:pt idx="1071">
                  <c:v>127.15</c:v>
                </c:pt>
                <c:pt idx="1072">
                  <c:v>127.25</c:v>
                </c:pt>
                <c:pt idx="1073">
                  <c:v>127.35</c:v>
                </c:pt>
                <c:pt idx="1074">
                  <c:v>127.45</c:v>
                </c:pt>
                <c:pt idx="1075">
                  <c:v>127.55</c:v>
                </c:pt>
                <c:pt idx="1076">
                  <c:v>127.65</c:v>
                </c:pt>
                <c:pt idx="1077">
                  <c:v>127.75</c:v>
                </c:pt>
                <c:pt idx="1078">
                  <c:v>127.85</c:v>
                </c:pt>
                <c:pt idx="1079">
                  <c:v>127.95</c:v>
                </c:pt>
                <c:pt idx="1080">
                  <c:v>128.05000000000001</c:v>
                </c:pt>
                <c:pt idx="1081">
                  <c:v>128.15</c:v>
                </c:pt>
                <c:pt idx="1082">
                  <c:v>128.25</c:v>
                </c:pt>
                <c:pt idx="1083">
                  <c:v>128.35</c:v>
                </c:pt>
                <c:pt idx="1084">
                  <c:v>128.44999999999999</c:v>
                </c:pt>
                <c:pt idx="1085">
                  <c:v>128.55000000000001</c:v>
                </c:pt>
                <c:pt idx="1086">
                  <c:v>128.65</c:v>
                </c:pt>
                <c:pt idx="1087">
                  <c:v>128.75</c:v>
                </c:pt>
                <c:pt idx="1088">
                  <c:v>128.85</c:v>
                </c:pt>
                <c:pt idx="1089">
                  <c:v>128.94999999999999</c:v>
                </c:pt>
                <c:pt idx="1090">
                  <c:v>129.05000000000001</c:v>
                </c:pt>
                <c:pt idx="1091">
                  <c:v>129.15</c:v>
                </c:pt>
                <c:pt idx="1092">
                  <c:v>129.25</c:v>
                </c:pt>
                <c:pt idx="1093">
                  <c:v>129.35</c:v>
                </c:pt>
                <c:pt idx="1094">
                  <c:v>129.44999999999999</c:v>
                </c:pt>
                <c:pt idx="1095">
                  <c:v>129.55000000000001</c:v>
                </c:pt>
                <c:pt idx="1096">
                  <c:v>129.65</c:v>
                </c:pt>
                <c:pt idx="1097">
                  <c:v>129.75</c:v>
                </c:pt>
                <c:pt idx="1098">
                  <c:v>129.85</c:v>
                </c:pt>
                <c:pt idx="1099">
                  <c:v>129.94999999999999</c:v>
                </c:pt>
                <c:pt idx="1100">
                  <c:v>130.05000000000001</c:v>
                </c:pt>
                <c:pt idx="1101">
                  <c:v>130.15</c:v>
                </c:pt>
                <c:pt idx="1102">
                  <c:v>130.25</c:v>
                </c:pt>
                <c:pt idx="1103">
                  <c:v>130.35</c:v>
                </c:pt>
                <c:pt idx="1104">
                  <c:v>130.44999999999999</c:v>
                </c:pt>
                <c:pt idx="1105">
                  <c:v>130.55000000000001</c:v>
                </c:pt>
                <c:pt idx="1106">
                  <c:v>130.65</c:v>
                </c:pt>
                <c:pt idx="1107">
                  <c:v>130.75</c:v>
                </c:pt>
                <c:pt idx="1108">
                  <c:v>130.85</c:v>
                </c:pt>
                <c:pt idx="1109">
                  <c:v>130.94999999999999</c:v>
                </c:pt>
                <c:pt idx="1110">
                  <c:v>131.05000000000001</c:v>
                </c:pt>
                <c:pt idx="1111">
                  <c:v>131.15</c:v>
                </c:pt>
                <c:pt idx="1112">
                  <c:v>131.25</c:v>
                </c:pt>
                <c:pt idx="1113">
                  <c:v>131.35</c:v>
                </c:pt>
                <c:pt idx="1114">
                  <c:v>131.44999999999999</c:v>
                </c:pt>
                <c:pt idx="1115">
                  <c:v>131.55000000000001</c:v>
                </c:pt>
                <c:pt idx="1116">
                  <c:v>131.65</c:v>
                </c:pt>
                <c:pt idx="1117">
                  <c:v>131.75</c:v>
                </c:pt>
                <c:pt idx="1118">
                  <c:v>131.85</c:v>
                </c:pt>
                <c:pt idx="1119">
                  <c:v>131.94999999999999</c:v>
                </c:pt>
                <c:pt idx="1120">
                  <c:v>132.05000000000001</c:v>
                </c:pt>
                <c:pt idx="1121">
                  <c:v>132.15</c:v>
                </c:pt>
                <c:pt idx="1122">
                  <c:v>132.25</c:v>
                </c:pt>
                <c:pt idx="1123">
                  <c:v>132.35</c:v>
                </c:pt>
                <c:pt idx="1124">
                  <c:v>132.44999999999999</c:v>
                </c:pt>
                <c:pt idx="1125">
                  <c:v>132.55000000000001</c:v>
                </c:pt>
                <c:pt idx="1126">
                  <c:v>132.65</c:v>
                </c:pt>
                <c:pt idx="1127">
                  <c:v>132.75</c:v>
                </c:pt>
                <c:pt idx="1128">
                  <c:v>132.85</c:v>
                </c:pt>
                <c:pt idx="1129">
                  <c:v>132.94999999999999</c:v>
                </c:pt>
                <c:pt idx="1130">
                  <c:v>133.05000000000001</c:v>
                </c:pt>
                <c:pt idx="1131">
                  <c:v>133.15</c:v>
                </c:pt>
                <c:pt idx="1132">
                  <c:v>133.25</c:v>
                </c:pt>
                <c:pt idx="1133">
                  <c:v>133.35</c:v>
                </c:pt>
                <c:pt idx="1134">
                  <c:v>133.44999999999999</c:v>
                </c:pt>
                <c:pt idx="1135">
                  <c:v>133.55000000000001</c:v>
                </c:pt>
                <c:pt idx="1136">
                  <c:v>133.65</c:v>
                </c:pt>
                <c:pt idx="1137">
                  <c:v>133.75</c:v>
                </c:pt>
                <c:pt idx="1138">
                  <c:v>133.85</c:v>
                </c:pt>
                <c:pt idx="1139">
                  <c:v>133.94999999999999</c:v>
                </c:pt>
                <c:pt idx="1140">
                  <c:v>134.05000000000001</c:v>
                </c:pt>
                <c:pt idx="1141">
                  <c:v>134.15</c:v>
                </c:pt>
                <c:pt idx="1142">
                  <c:v>134.25</c:v>
                </c:pt>
                <c:pt idx="1143">
                  <c:v>134.35</c:v>
                </c:pt>
                <c:pt idx="1144">
                  <c:v>134.44999999999999</c:v>
                </c:pt>
                <c:pt idx="1145">
                  <c:v>134.55000000000001</c:v>
                </c:pt>
                <c:pt idx="1146">
                  <c:v>134.65</c:v>
                </c:pt>
                <c:pt idx="1147">
                  <c:v>134.75</c:v>
                </c:pt>
                <c:pt idx="1148">
                  <c:v>134.85</c:v>
                </c:pt>
                <c:pt idx="1149">
                  <c:v>134.94999999999999</c:v>
                </c:pt>
                <c:pt idx="1150">
                  <c:v>135.05000000000001</c:v>
                </c:pt>
                <c:pt idx="1151">
                  <c:v>135.15</c:v>
                </c:pt>
                <c:pt idx="1152">
                  <c:v>135.25</c:v>
                </c:pt>
                <c:pt idx="1153">
                  <c:v>135.35</c:v>
                </c:pt>
                <c:pt idx="1154">
                  <c:v>135.44999999999999</c:v>
                </c:pt>
                <c:pt idx="1155">
                  <c:v>135.55000000000001</c:v>
                </c:pt>
                <c:pt idx="1156">
                  <c:v>135.65</c:v>
                </c:pt>
                <c:pt idx="1157">
                  <c:v>135.75</c:v>
                </c:pt>
                <c:pt idx="1158">
                  <c:v>135.85</c:v>
                </c:pt>
                <c:pt idx="1159">
                  <c:v>135.94999999999999</c:v>
                </c:pt>
                <c:pt idx="1160">
                  <c:v>136.05000000000001</c:v>
                </c:pt>
                <c:pt idx="1161">
                  <c:v>136.15</c:v>
                </c:pt>
                <c:pt idx="1162">
                  <c:v>136.25</c:v>
                </c:pt>
                <c:pt idx="1163">
                  <c:v>136.35</c:v>
                </c:pt>
                <c:pt idx="1164">
                  <c:v>136.44999999999999</c:v>
                </c:pt>
                <c:pt idx="1165">
                  <c:v>136.55000000000001</c:v>
                </c:pt>
                <c:pt idx="1166">
                  <c:v>136.65</c:v>
                </c:pt>
                <c:pt idx="1167">
                  <c:v>136.75</c:v>
                </c:pt>
                <c:pt idx="1168">
                  <c:v>136.85</c:v>
                </c:pt>
                <c:pt idx="1169">
                  <c:v>136.94999999999999</c:v>
                </c:pt>
                <c:pt idx="1170">
                  <c:v>137.05000000000001</c:v>
                </c:pt>
                <c:pt idx="1171">
                  <c:v>137.15</c:v>
                </c:pt>
                <c:pt idx="1172">
                  <c:v>137.25</c:v>
                </c:pt>
                <c:pt idx="1173">
                  <c:v>137.35</c:v>
                </c:pt>
                <c:pt idx="1174">
                  <c:v>137.44999999999999</c:v>
                </c:pt>
                <c:pt idx="1175">
                  <c:v>137.55000000000001</c:v>
                </c:pt>
                <c:pt idx="1176">
                  <c:v>137.65</c:v>
                </c:pt>
                <c:pt idx="1177">
                  <c:v>137.75</c:v>
                </c:pt>
                <c:pt idx="1178">
                  <c:v>137.85</c:v>
                </c:pt>
                <c:pt idx="1179">
                  <c:v>137.94999999999999</c:v>
                </c:pt>
                <c:pt idx="1180">
                  <c:v>138.05000000000001</c:v>
                </c:pt>
                <c:pt idx="1181">
                  <c:v>138.15</c:v>
                </c:pt>
                <c:pt idx="1182">
                  <c:v>138.25</c:v>
                </c:pt>
                <c:pt idx="1183">
                  <c:v>138.35</c:v>
                </c:pt>
                <c:pt idx="1184">
                  <c:v>138.44999999999999</c:v>
                </c:pt>
                <c:pt idx="1185">
                  <c:v>138.55000000000001</c:v>
                </c:pt>
                <c:pt idx="1186">
                  <c:v>138.65</c:v>
                </c:pt>
                <c:pt idx="1187">
                  <c:v>138.75</c:v>
                </c:pt>
                <c:pt idx="1188">
                  <c:v>138.85</c:v>
                </c:pt>
                <c:pt idx="1189">
                  <c:v>138.94999999999999</c:v>
                </c:pt>
                <c:pt idx="1190">
                  <c:v>139.05000000000001</c:v>
                </c:pt>
                <c:pt idx="1191">
                  <c:v>139.15</c:v>
                </c:pt>
                <c:pt idx="1192">
                  <c:v>139.25</c:v>
                </c:pt>
                <c:pt idx="1193">
                  <c:v>139.35</c:v>
                </c:pt>
                <c:pt idx="1194">
                  <c:v>139.44999999999999</c:v>
                </c:pt>
                <c:pt idx="1195">
                  <c:v>139.55000000000001</c:v>
                </c:pt>
                <c:pt idx="1196">
                  <c:v>139.65</c:v>
                </c:pt>
                <c:pt idx="1197">
                  <c:v>139.75</c:v>
                </c:pt>
                <c:pt idx="1198">
                  <c:v>139.85</c:v>
                </c:pt>
                <c:pt idx="1199">
                  <c:v>139.94999999999999</c:v>
                </c:pt>
                <c:pt idx="1200">
                  <c:v>140.05000000000001</c:v>
                </c:pt>
                <c:pt idx="1201">
                  <c:v>140.15</c:v>
                </c:pt>
                <c:pt idx="1202">
                  <c:v>140.25</c:v>
                </c:pt>
                <c:pt idx="1203">
                  <c:v>140.35</c:v>
                </c:pt>
                <c:pt idx="1204">
                  <c:v>140.44999999999999</c:v>
                </c:pt>
                <c:pt idx="1205">
                  <c:v>140.55000000000001</c:v>
                </c:pt>
                <c:pt idx="1206">
                  <c:v>140.65</c:v>
                </c:pt>
                <c:pt idx="1207">
                  <c:v>140.75</c:v>
                </c:pt>
                <c:pt idx="1208">
                  <c:v>140.85</c:v>
                </c:pt>
                <c:pt idx="1209">
                  <c:v>140.94999999999999</c:v>
                </c:pt>
                <c:pt idx="1210">
                  <c:v>141.05000000000001</c:v>
                </c:pt>
                <c:pt idx="1211">
                  <c:v>141.15</c:v>
                </c:pt>
                <c:pt idx="1212">
                  <c:v>141.25</c:v>
                </c:pt>
                <c:pt idx="1213">
                  <c:v>141.35</c:v>
                </c:pt>
                <c:pt idx="1214">
                  <c:v>141.44999999999999</c:v>
                </c:pt>
                <c:pt idx="1215">
                  <c:v>141.55000000000001</c:v>
                </c:pt>
                <c:pt idx="1216">
                  <c:v>141.65</c:v>
                </c:pt>
                <c:pt idx="1217">
                  <c:v>141.75</c:v>
                </c:pt>
                <c:pt idx="1218">
                  <c:v>141.85</c:v>
                </c:pt>
                <c:pt idx="1219">
                  <c:v>141.94999999999999</c:v>
                </c:pt>
                <c:pt idx="1220">
                  <c:v>142.05000000000001</c:v>
                </c:pt>
                <c:pt idx="1221">
                  <c:v>142.15</c:v>
                </c:pt>
                <c:pt idx="1222">
                  <c:v>142.25</c:v>
                </c:pt>
                <c:pt idx="1223">
                  <c:v>142.35</c:v>
                </c:pt>
                <c:pt idx="1224">
                  <c:v>142.44999999999999</c:v>
                </c:pt>
                <c:pt idx="1225">
                  <c:v>142.55000000000001</c:v>
                </c:pt>
                <c:pt idx="1226">
                  <c:v>142.65</c:v>
                </c:pt>
                <c:pt idx="1227">
                  <c:v>142.75</c:v>
                </c:pt>
                <c:pt idx="1228">
                  <c:v>142.85</c:v>
                </c:pt>
                <c:pt idx="1229">
                  <c:v>142.94999999999999</c:v>
                </c:pt>
                <c:pt idx="1230">
                  <c:v>143.05000000000001</c:v>
                </c:pt>
                <c:pt idx="1231">
                  <c:v>143.15</c:v>
                </c:pt>
                <c:pt idx="1232">
                  <c:v>143.25</c:v>
                </c:pt>
                <c:pt idx="1233">
                  <c:v>143.35</c:v>
                </c:pt>
                <c:pt idx="1234">
                  <c:v>143.44999999999999</c:v>
                </c:pt>
                <c:pt idx="1235">
                  <c:v>143.55000000000001</c:v>
                </c:pt>
                <c:pt idx="1236">
                  <c:v>143.65</c:v>
                </c:pt>
                <c:pt idx="1237">
                  <c:v>143.75</c:v>
                </c:pt>
                <c:pt idx="1238">
                  <c:v>143.85</c:v>
                </c:pt>
                <c:pt idx="1239">
                  <c:v>143.94999999999999</c:v>
                </c:pt>
                <c:pt idx="1240">
                  <c:v>144.05000000000001</c:v>
                </c:pt>
                <c:pt idx="1241">
                  <c:v>144.15</c:v>
                </c:pt>
                <c:pt idx="1242">
                  <c:v>144.25</c:v>
                </c:pt>
                <c:pt idx="1243">
                  <c:v>144.35</c:v>
                </c:pt>
                <c:pt idx="1244">
                  <c:v>144.44999999999999</c:v>
                </c:pt>
                <c:pt idx="1245">
                  <c:v>144.55000000000001</c:v>
                </c:pt>
                <c:pt idx="1246">
                  <c:v>144.65</c:v>
                </c:pt>
                <c:pt idx="1247">
                  <c:v>144.75</c:v>
                </c:pt>
                <c:pt idx="1248">
                  <c:v>144.85</c:v>
                </c:pt>
                <c:pt idx="1249">
                  <c:v>144.94999999999999</c:v>
                </c:pt>
                <c:pt idx="1250">
                  <c:v>145.05000000000001</c:v>
                </c:pt>
                <c:pt idx="1251">
                  <c:v>145.15</c:v>
                </c:pt>
                <c:pt idx="1252">
                  <c:v>145.25</c:v>
                </c:pt>
                <c:pt idx="1253">
                  <c:v>145.35</c:v>
                </c:pt>
                <c:pt idx="1254">
                  <c:v>145.44999999999999</c:v>
                </c:pt>
                <c:pt idx="1255">
                  <c:v>145.55000000000001</c:v>
                </c:pt>
                <c:pt idx="1256">
                  <c:v>145.65</c:v>
                </c:pt>
                <c:pt idx="1257">
                  <c:v>145.75</c:v>
                </c:pt>
                <c:pt idx="1258">
                  <c:v>145.85</c:v>
                </c:pt>
                <c:pt idx="1259">
                  <c:v>145.94999999999999</c:v>
                </c:pt>
                <c:pt idx="1260">
                  <c:v>146.05000000000001</c:v>
                </c:pt>
                <c:pt idx="1261">
                  <c:v>146.15</c:v>
                </c:pt>
                <c:pt idx="1262">
                  <c:v>146.25</c:v>
                </c:pt>
                <c:pt idx="1263">
                  <c:v>146.35</c:v>
                </c:pt>
                <c:pt idx="1264">
                  <c:v>146.44999999999999</c:v>
                </c:pt>
                <c:pt idx="1265">
                  <c:v>146.55000000000001</c:v>
                </c:pt>
                <c:pt idx="1266">
                  <c:v>146.65</c:v>
                </c:pt>
                <c:pt idx="1267">
                  <c:v>146.75</c:v>
                </c:pt>
                <c:pt idx="1268">
                  <c:v>146.85</c:v>
                </c:pt>
                <c:pt idx="1269">
                  <c:v>146.94999999999999</c:v>
                </c:pt>
                <c:pt idx="1270">
                  <c:v>147.05000000000001</c:v>
                </c:pt>
                <c:pt idx="1271">
                  <c:v>147.15</c:v>
                </c:pt>
                <c:pt idx="1272">
                  <c:v>147.25</c:v>
                </c:pt>
                <c:pt idx="1273">
                  <c:v>147.35</c:v>
                </c:pt>
                <c:pt idx="1274">
                  <c:v>147.44999999999999</c:v>
                </c:pt>
                <c:pt idx="1275">
                  <c:v>147.55000000000001</c:v>
                </c:pt>
                <c:pt idx="1276">
                  <c:v>147.65</c:v>
                </c:pt>
                <c:pt idx="1277">
                  <c:v>147.75</c:v>
                </c:pt>
                <c:pt idx="1278">
                  <c:v>147.85</c:v>
                </c:pt>
                <c:pt idx="1279">
                  <c:v>147.94999999999999</c:v>
                </c:pt>
                <c:pt idx="1280">
                  <c:v>148.05000000000001</c:v>
                </c:pt>
                <c:pt idx="1281">
                  <c:v>148.15</c:v>
                </c:pt>
                <c:pt idx="1282">
                  <c:v>148.25</c:v>
                </c:pt>
                <c:pt idx="1283">
                  <c:v>148.35</c:v>
                </c:pt>
                <c:pt idx="1284">
                  <c:v>148.44999999999999</c:v>
                </c:pt>
                <c:pt idx="1285">
                  <c:v>148.55000000000001</c:v>
                </c:pt>
                <c:pt idx="1286">
                  <c:v>148.65</c:v>
                </c:pt>
                <c:pt idx="1287">
                  <c:v>148.75</c:v>
                </c:pt>
                <c:pt idx="1288">
                  <c:v>148.85</c:v>
                </c:pt>
                <c:pt idx="1289">
                  <c:v>148.94999999999999</c:v>
                </c:pt>
                <c:pt idx="1290">
                  <c:v>149.05000000000001</c:v>
                </c:pt>
                <c:pt idx="1291">
                  <c:v>149.15</c:v>
                </c:pt>
                <c:pt idx="1292">
                  <c:v>149.25</c:v>
                </c:pt>
                <c:pt idx="1293">
                  <c:v>149.35</c:v>
                </c:pt>
                <c:pt idx="1294">
                  <c:v>149.44999999999999</c:v>
                </c:pt>
                <c:pt idx="1295">
                  <c:v>149.55000000000001</c:v>
                </c:pt>
                <c:pt idx="1296">
                  <c:v>149.65</c:v>
                </c:pt>
                <c:pt idx="1297">
                  <c:v>149.75</c:v>
                </c:pt>
                <c:pt idx="1298">
                  <c:v>149.85</c:v>
                </c:pt>
                <c:pt idx="1299">
                  <c:v>149.94999999999999</c:v>
                </c:pt>
                <c:pt idx="1300">
                  <c:v>150.05000000000001</c:v>
                </c:pt>
              </c:numCache>
            </c:numRef>
          </c:xVal>
          <c:yVal>
            <c:numRef>
              <c:f>Sheet1!$N$2:$N$1302</c:f>
              <c:numCache>
                <c:formatCode>General</c:formatCode>
                <c:ptCount val="13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5.0000000000000002E-5</c:v>
                </c:pt>
                <c:pt idx="81">
                  <c:v>9.6000000000000002E-4</c:v>
                </c:pt>
                <c:pt idx="82">
                  <c:v>7.1399999999999996E-3</c:v>
                </c:pt>
                <c:pt idx="83">
                  <c:v>3.4090000000000002E-2</c:v>
                </c:pt>
                <c:pt idx="84">
                  <c:v>0.10706</c:v>
                </c:pt>
                <c:pt idx="85">
                  <c:v>0.27039000000000002</c:v>
                </c:pt>
                <c:pt idx="86">
                  <c:v>0.54754999999999998</c:v>
                </c:pt>
                <c:pt idx="87">
                  <c:v>0.94735999999999998</c:v>
                </c:pt>
                <c:pt idx="88">
                  <c:v>1.4935499999999999</c:v>
                </c:pt>
                <c:pt idx="89">
                  <c:v>2.0462600000000002</c:v>
                </c:pt>
                <c:pt idx="90">
                  <c:v>2.60805</c:v>
                </c:pt>
                <c:pt idx="91">
                  <c:v>2.9837500000000001</c:v>
                </c:pt>
                <c:pt idx="92">
                  <c:v>3.17693</c:v>
                </c:pt>
                <c:pt idx="93">
                  <c:v>3.1941000000000002</c:v>
                </c:pt>
                <c:pt idx="94">
                  <c:v>2.9269799999999999</c:v>
                </c:pt>
                <c:pt idx="95">
                  <c:v>2.6614399999999998</c:v>
                </c:pt>
                <c:pt idx="96">
                  <c:v>2.3116099999999999</c:v>
                </c:pt>
                <c:pt idx="97">
                  <c:v>1.96315</c:v>
                </c:pt>
                <c:pt idx="98">
                  <c:v>1.6744600000000001</c:v>
                </c:pt>
                <c:pt idx="99">
                  <c:v>1.37551</c:v>
                </c:pt>
                <c:pt idx="100">
                  <c:v>1.17472</c:v>
                </c:pt>
                <c:pt idx="101">
                  <c:v>0.98760000000000003</c:v>
                </c:pt>
                <c:pt idx="102">
                  <c:v>0.84577999999999998</c:v>
                </c:pt>
                <c:pt idx="103">
                  <c:v>0.73699000000000003</c:v>
                </c:pt>
                <c:pt idx="104">
                  <c:v>0.62824999999999998</c:v>
                </c:pt>
                <c:pt idx="105">
                  <c:v>0.56138999999999994</c:v>
                </c:pt>
                <c:pt idx="106">
                  <c:v>0.49974000000000002</c:v>
                </c:pt>
                <c:pt idx="107">
                  <c:v>0.44675999999999999</c:v>
                </c:pt>
                <c:pt idx="108">
                  <c:v>0.40354000000000001</c:v>
                </c:pt>
                <c:pt idx="109">
                  <c:v>0.35826999999999998</c:v>
                </c:pt>
                <c:pt idx="110">
                  <c:v>0.33582000000000001</c:v>
                </c:pt>
                <c:pt idx="111">
                  <c:v>0.30801000000000001</c:v>
                </c:pt>
                <c:pt idx="112">
                  <c:v>0.29131000000000001</c:v>
                </c:pt>
                <c:pt idx="113">
                  <c:v>0.27542</c:v>
                </c:pt>
                <c:pt idx="114">
                  <c:v>0.25696999999999998</c:v>
                </c:pt>
                <c:pt idx="115">
                  <c:v>0.25141000000000002</c:v>
                </c:pt>
                <c:pt idx="116">
                  <c:v>0.24243999999999999</c:v>
                </c:pt>
                <c:pt idx="117">
                  <c:v>0.23918</c:v>
                </c:pt>
                <c:pt idx="118">
                  <c:v>0.2399</c:v>
                </c:pt>
                <c:pt idx="119">
                  <c:v>0.24177000000000001</c:v>
                </c:pt>
                <c:pt idx="120">
                  <c:v>0.25042999999999999</c:v>
                </c:pt>
                <c:pt idx="121">
                  <c:v>0.2641</c:v>
                </c:pt>
                <c:pt idx="122">
                  <c:v>0.29113</c:v>
                </c:pt>
                <c:pt idx="123">
                  <c:v>0.31392999999999999</c:v>
                </c:pt>
                <c:pt idx="124">
                  <c:v>0.34032000000000001</c:v>
                </c:pt>
                <c:pt idx="125">
                  <c:v>0.38562999999999997</c:v>
                </c:pt>
                <c:pt idx="126">
                  <c:v>0.42555999999999999</c:v>
                </c:pt>
                <c:pt idx="127">
                  <c:v>0.47227999999999998</c:v>
                </c:pt>
                <c:pt idx="128">
                  <c:v>0.51963999999999999</c:v>
                </c:pt>
                <c:pt idx="129">
                  <c:v>0.56294</c:v>
                </c:pt>
                <c:pt idx="130">
                  <c:v>0.60933999999999999</c:v>
                </c:pt>
                <c:pt idx="131">
                  <c:v>0.65495999999999999</c:v>
                </c:pt>
                <c:pt idx="132">
                  <c:v>0.69898000000000005</c:v>
                </c:pt>
                <c:pt idx="133">
                  <c:v>0.7288</c:v>
                </c:pt>
                <c:pt idx="134">
                  <c:v>0.74811000000000005</c:v>
                </c:pt>
                <c:pt idx="135">
                  <c:v>0.78369999999999995</c:v>
                </c:pt>
                <c:pt idx="136">
                  <c:v>0.79993000000000003</c:v>
                </c:pt>
                <c:pt idx="137">
                  <c:v>0.82103999999999999</c:v>
                </c:pt>
                <c:pt idx="138">
                  <c:v>0.82425999999999999</c:v>
                </c:pt>
                <c:pt idx="139">
                  <c:v>0.81888000000000005</c:v>
                </c:pt>
                <c:pt idx="140">
                  <c:v>0.83296999999999999</c:v>
                </c:pt>
                <c:pt idx="141">
                  <c:v>0.83606999999999998</c:v>
                </c:pt>
                <c:pt idx="142">
                  <c:v>0.84438999999999997</c:v>
                </c:pt>
                <c:pt idx="143">
                  <c:v>0.83633000000000002</c:v>
                </c:pt>
                <c:pt idx="144">
                  <c:v>0.81894</c:v>
                </c:pt>
                <c:pt idx="145">
                  <c:v>0.82128999999999996</c:v>
                </c:pt>
                <c:pt idx="146">
                  <c:v>0.82437000000000005</c:v>
                </c:pt>
                <c:pt idx="147">
                  <c:v>0.81547999999999998</c:v>
                </c:pt>
                <c:pt idx="148">
                  <c:v>0.80184</c:v>
                </c:pt>
                <c:pt idx="149">
                  <c:v>0.78132999999999997</c:v>
                </c:pt>
                <c:pt idx="150">
                  <c:v>0.78827000000000003</c:v>
                </c:pt>
                <c:pt idx="151">
                  <c:v>0.77829999999999999</c:v>
                </c:pt>
                <c:pt idx="152">
                  <c:v>0.77322000000000002</c:v>
                </c:pt>
                <c:pt idx="153">
                  <c:v>0.75185000000000002</c:v>
                </c:pt>
                <c:pt idx="154">
                  <c:v>0.73463000000000001</c:v>
                </c:pt>
                <c:pt idx="155">
                  <c:v>0.72679000000000005</c:v>
                </c:pt>
                <c:pt idx="156">
                  <c:v>0.70848</c:v>
                </c:pt>
                <c:pt idx="157">
                  <c:v>0.69515000000000005</c:v>
                </c:pt>
                <c:pt idx="158">
                  <c:v>0.67490000000000006</c:v>
                </c:pt>
                <c:pt idx="159">
                  <c:v>0.65880000000000005</c:v>
                </c:pt>
                <c:pt idx="160">
                  <c:v>0.64161000000000001</c:v>
                </c:pt>
                <c:pt idx="161">
                  <c:v>0.63422000000000001</c:v>
                </c:pt>
                <c:pt idx="162">
                  <c:v>0.62236999999999998</c:v>
                </c:pt>
                <c:pt idx="163">
                  <c:v>0.59982000000000002</c:v>
                </c:pt>
                <c:pt idx="164">
                  <c:v>0.57816000000000001</c:v>
                </c:pt>
                <c:pt idx="165">
                  <c:v>0.57930000000000004</c:v>
                </c:pt>
                <c:pt idx="166">
                  <c:v>0.57323999999999997</c:v>
                </c:pt>
                <c:pt idx="167">
                  <c:v>0.57291999999999998</c:v>
                </c:pt>
                <c:pt idx="168">
                  <c:v>0.56506000000000001</c:v>
                </c:pt>
                <c:pt idx="169">
                  <c:v>0.55664999999999998</c:v>
                </c:pt>
                <c:pt idx="170">
                  <c:v>0.56713000000000002</c:v>
                </c:pt>
                <c:pt idx="171">
                  <c:v>0.57877999999999996</c:v>
                </c:pt>
                <c:pt idx="172">
                  <c:v>0.59541999999999995</c:v>
                </c:pt>
                <c:pt idx="173">
                  <c:v>0.60392999999999997</c:v>
                </c:pt>
                <c:pt idx="174">
                  <c:v>0.60946999999999996</c:v>
                </c:pt>
                <c:pt idx="175">
                  <c:v>0.63943000000000005</c:v>
                </c:pt>
                <c:pt idx="176">
                  <c:v>0.65949999999999998</c:v>
                </c:pt>
                <c:pt idx="177">
                  <c:v>0.69205000000000005</c:v>
                </c:pt>
                <c:pt idx="178">
                  <c:v>0.70601999999999998</c:v>
                </c:pt>
                <c:pt idx="179">
                  <c:v>0.72414000000000001</c:v>
                </c:pt>
                <c:pt idx="180">
                  <c:v>0.74868000000000001</c:v>
                </c:pt>
                <c:pt idx="181">
                  <c:v>0.78161999999999998</c:v>
                </c:pt>
                <c:pt idx="182">
                  <c:v>0.80718000000000001</c:v>
                </c:pt>
                <c:pt idx="183">
                  <c:v>0.81701999999999997</c:v>
                </c:pt>
                <c:pt idx="184">
                  <c:v>0.82608000000000004</c:v>
                </c:pt>
                <c:pt idx="185">
                  <c:v>0.84977000000000003</c:v>
                </c:pt>
                <c:pt idx="186">
                  <c:v>0.85823000000000005</c:v>
                </c:pt>
                <c:pt idx="187">
                  <c:v>0.88456999999999997</c:v>
                </c:pt>
                <c:pt idx="188">
                  <c:v>0.88234000000000001</c:v>
                </c:pt>
                <c:pt idx="189">
                  <c:v>0.87153000000000003</c:v>
                </c:pt>
                <c:pt idx="190">
                  <c:v>0.88863999999999999</c:v>
                </c:pt>
                <c:pt idx="191">
                  <c:v>0.87746999999999997</c:v>
                </c:pt>
                <c:pt idx="192">
                  <c:v>0.88624999999999998</c:v>
                </c:pt>
                <c:pt idx="193">
                  <c:v>0.87705</c:v>
                </c:pt>
                <c:pt idx="194">
                  <c:v>0.85899999999999999</c:v>
                </c:pt>
                <c:pt idx="195">
                  <c:v>0.86350000000000005</c:v>
                </c:pt>
                <c:pt idx="196">
                  <c:v>0.85275000000000001</c:v>
                </c:pt>
                <c:pt idx="197">
                  <c:v>0.85233000000000003</c:v>
                </c:pt>
                <c:pt idx="198">
                  <c:v>0.83582999999999996</c:v>
                </c:pt>
                <c:pt idx="199">
                  <c:v>0.81489999999999996</c:v>
                </c:pt>
                <c:pt idx="200">
                  <c:v>0.81489999999999996</c:v>
                </c:pt>
                <c:pt idx="201">
                  <c:v>0.80230000000000001</c:v>
                </c:pt>
                <c:pt idx="202">
                  <c:v>0.79701</c:v>
                </c:pt>
                <c:pt idx="203">
                  <c:v>0.77451999999999999</c:v>
                </c:pt>
                <c:pt idx="204">
                  <c:v>0.76117999999999997</c:v>
                </c:pt>
                <c:pt idx="205">
                  <c:v>0.76666999999999996</c:v>
                </c:pt>
                <c:pt idx="206">
                  <c:v>0.76088</c:v>
                </c:pt>
                <c:pt idx="207">
                  <c:v>0.76100999999999996</c:v>
                </c:pt>
                <c:pt idx="208">
                  <c:v>0.7419</c:v>
                </c:pt>
                <c:pt idx="209">
                  <c:v>0.73072000000000004</c:v>
                </c:pt>
                <c:pt idx="210">
                  <c:v>0.73224</c:v>
                </c:pt>
                <c:pt idx="211">
                  <c:v>0.72555000000000003</c:v>
                </c:pt>
                <c:pt idx="212">
                  <c:v>0.72829999999999995</c:v>
                </c:pt>
                <c:pt idx="213">
                  <c:v>0.72019</c:v>
                </c:pt>
                <c:pt idx="214">
                  <c:v>0.70669000000000004</c:v>
                </c:pt>
                <c:pt idx="215">
                  <c:v>0.71799999999999997</c:v>
                </c:pt>
                <c:pt idx="216">
                  <c:v>0.72492000000000001</c:v>
                </c:pt>
                <c:pt idx="217">
                  <c:v>0.73485</c:v>
                </c:pt>
                <c:pt idx="218">
                  <c:v>0.72160000000000002</c:v>
                </c:pt>
                <c:pt idx="219">
                  <c:v>0.71984000000000004</c:v>
                </c:pt>
                <c:pt idx="220">
                  <c:v>0.73128000000000004</c:v>
                </c:pt>
                <c:pt idx="221">
                  <c:v>0.73602999999999996</c:v>
                </c:pt>
                <c:pt idx="222">
                  <c:v>0.74697000000000002</c:v>
                </c:pt>
                <c:pt idx="223">
                  <c:v>0.74933000000000005</c:v>
                </c:pt>
                <c:pt idx="224">
                  <c:v>0.74594000000000005</c:v>
                </c:pt>
                <c:pt idx="225">
                  <c:v>0.76246000000000003</c:v>
                </c:pt>
                <c:pt idx="226">
                  <c:v>0.76115999999999995</c:v>
                </c:pt>
                <c:pt idx="227">
                  <c:v>0.78025999999999995</c:v>
                </c:pt>
                <c:pt idx="228">
                  <c:v>0.77966000000000002</c:v>
                </c:pt>
                <c:pt idx="229">
                  <c:v>0.77444999999999997</c:v>
                </c:pt>
                <c:pt idx="230">
                  <c:v>0.78115999999999997</c:v>
                </c:pt>
                <c:pt idx="231">
                  <c:v>0.78444999999999998</c:v>
                </c:pt>
                <c:pt idx="232">
                  <c:v>0.79696</c:v>
                </c:pt>
                <c:pt idx="233">
                  <c:v>0.79339999999999999</c:v>
                </c:pt>
                <c:pt idx="234">
                  <c:v>0.78595999999999999</c:v>
                </c:pt>
                <c:pt idx="235">
                  <c:v>0.80279</c:v>
                </c:pt>
                <c:pt idx="236">
                  <c:v>0.79608999999999996</c:v>
                </c:pt>
                <c:pt idx="237">
                  <c:v>0.80662999999999996</c:v>
                </c:pt>
                <c:pt idx="238">
                  <c:v>0.79762</c:v>
                </c:pt>
                <c:pt idx="239">
                  <c:v>0.78488000000000002</c:v>
                </c:pt>
                <c:pt idx="240">
                  <c:v>0.79274</c:v>
                </c:pt>
                <c:pt idx="241">
                  <c:v>0.78898000000000001</c:v>
                </c:pt>
                <c:pt idx="242">
                  <c:v>0.79867999999999995</c:v>
                </c:pt>
                <c:pt idx="243">
                  <c:v>0.78771000000000002</c:v>
                </c:pt>
                <c:pt idx="244">
                  <c:v>0.77551000000000003</c:v>
                </c:pt>
                <c:pt idx="245">
                  <c:v>0.78488000000000002</c:v>
                </c:pt>
                <c:pt idx="246">
                  <c:v>0.77708999999999995</c:v>
                </c:pt>
                <c:pt idx="247">
                  <c:v>0.78346000000000005</c:v>
                </c:pt>
                <c:pt idx="248">
                  <c:v>0.77531000000000005</c:v>
                </c:pt>
                <c:pt idx="249">
                  <c:v>0.76773999999999998</c:v>
                </c:pt>
                <c:pt idx="250">
                  <c:v>0.76841000000000004</c:v>
                </c:pt>
                <c:pt idx="251">
                  <c:v>0.76212999999999997</c:v>
                </c:pt>
                <c:pt idx="252">
                  <c:v>0.76876999999999995</c:v>
                </c:pt>
                <c:pt idx="253">
                  <c:v>0.76036999999999999</c:v>
                </c:pt>
                <c:pt idx="254">
                  <c:v>0.74521000000000004</c:v>
                </c:pt>
                <c:pt idx="255">
                  <c:v>0.75153999999999999</c:v>
                </c:pt>
                <c:pt idx="256">
                  <c:v>0.75344999999999995</c:v>
                </c:pt>
                <c:pt idx="257">
                  <c:v>0.75056999999999996</c:v>
                </c:pt>
                <c:pt idx="258">
                  <c:v>0.74600999999999995</c:v>
                </c:pt>
                <c:pt idx="259">
                  <c:v>0.73782999999999999</c:v>
                </c:pt>
                <c:pt idx="260">
                  <c:v>0.73955000000000004</c:v>
                </c:pt>
                <c:pt idx="261">
                  <c:v>0.73748999999999998</c:v>
                </c:pt>
                <c:pt idx="262">
                  <c:v>0.74851999999999996</c:v>
                </c:pt>
                <c:pt idx="263">
                  <c:v>0.74926000000000004</c:v>
                </c:pt>
                <c:pt idx="264">
                  <c:v>0.73914000000000002</c:v>
                </c:pt>
                <c:pt idx="265">
                  <c:v>0.74443000000000004</c:v>
                </c:pt>
                <c:pt idx="266">
                  <c:v>0.74804000000000004</c:v>
                </c:pt>
                <c:pt idx="267">
                  <c:v>0.75324999999999998</c:v>
                </c:pt>
                <c:pt idx="268">
                  <c:v>0.75048000000000004</c:v>
                </c:pt>
                <c:pt idx="269">
                  <c:v>0.73984000000000005</c:v>
                </c:pt>
                <c:pt idx="270">
                  <c:v>0.75192999999999999</c:v>
                </c:pt>
                <c:pt idx="271">
                  <c:v>0.74772000000000005</c:v>
                </c:pt>
                <c:pt idx="272">
                  <c:v>0.75871999999999995</c:v>
                </c:pt>
                <c:pt idx="273">
                  <c:v>0.75195000000000001</c:v>
                </c:pt>
                <c:pt idx="274">
                  <c:v>0.74309999999999998</c:v>
                </c:pt>
                <c:pt idx="275">
                  <c:v>0.75654999999999994</c:v>
                </c:pt>
                <c:pt idx="276">
                  <c:v>0.75370000000000004</c:v>
                </c:pt>
                <c:pt idx="277">
                  <c:v>0.76641000000000004</c:v>
                </c:pt>
                <c:pt idx="278">
                  <c:v>0.75085000000000002</c:v>
                </c:pt>
                <c:pt idx="279">
                  <c:v>0.74817999999999996</c:v>
                </c:pt>
                <c:pt idx="280">
                  <c:v>0.75907999999999998</c:v>
                </c:pt>
                <c:pt idx="281">
                  <c:v>0.75502000000000002</c:v>
                </c:pt>
                <c:pt idx="282">
                  <c:v>0.76698999999999995</c:v>
                </c:pt>
                <c:pt idx="283">
                  <c:v>0.75207000000000002</c:v>
                </c:pt>
                <c:pt idx="284">
                  <c:v>0.74844999999999995</c:v>
                </c:pt>
                <c:pt idx="285">
                  <c:v>0.75558000000000003</c:v>
                </c:pt>
                <c:pt idx="286">
                  <c:v>0.75417000000000001</c:v>
                </c:pt>
                <c:pt idx="287">
                  <c:v>0.76831000000000005</c:v>
                </c:pt>
                <c:pt idx="288">
                  <c:v>0.75104000000000004</c:v>
                </c:pt>
                <c:pt idx="289">
                  <c:v>0.74556</c:v>
                </c:pt>
                <c:pt idx="290">
                  <c:v>0.75944</c:v>
                </c:pt>
                <c:pt idx="291">
                  <c:v>0.75431999999999999</c:v>
                </c:pt>
                <c:pt idx="292">
                  <c:v>0.76229999999999998</c:v>
                </c:pt>
                <c:pt idx="293">
                  <c:v>0.75268999999999997</c:v>
                </c:pt>
                <c:pt idx="294">
                  <c:v>0.74514000000000002</c:v>
                </c:pt>
                <c:pt idx="295">
                  <c:v>0.7571</c:v>
                </c:pt>
                <c:pt idx="296">
                  <c:v>0.74572000000000005</c:v>
                </c:pt>
                <c:pt idx="297">
                  <c:v>0.76266999999999996</c:v>
                </c:pt>
                <c:pt idx="298">
                  <c:v>0.74680000000000002</c:v>
                </c:pt>
                <c:pt idx="299">
                  <c:v>0.74004999999999999</c:v>
                </c:pt>
                <c:pt idx="300">
                  <c:v>0.74851999999999996</c:v>
                </c:pt>
                <c:pt idx="301">
                  <c:v>0.74451999999999996</c:v>
                </c:pt>
                <c:pt idx="302">
                  <c:v>0.75024999999999997</c:v>
                </c:pt>
                <c:pt idx="303">
                  <c:v>0.74485999999999997</c:v>
                </c:pt>
                <c:pt idx="304">
                  <c:v>0.73475000000000001</c:v>
                </c:pt>
                <c:pt idx="305">
                  <c:v>0.74309999999999998</c:v>
                </c:pt>
                <c:pt idx="306">
                  <c:v>0.74021999999999999</c:v>
                </c:pt>
                <c:pt idx="307">
                  <c:v>0.74839</c:v>
                </c:pt>
                <c:pt idx="308">
                  <c:v>0.73570999999999998</c:v>
                </c:pt>
                <c:pt idx="309">
                  <c:v>0.72262000000000004</c:v>
                </c:pt>
                <c:pt idx="310">
                  <c:v>0.72736999999999996</c:v>
                </c:pt>
                <c:pt idx="311">
                  <c:v>0.73326999999999998</c:v>
                </c:pt>
                <c:pt idx="312">
                  <c:v>0.74760000000000004</c:v>
                </c:pt>
                <c:pt idx="313">
                  <c:v>0.72943999999999998</c:v>
                </c:pt>
                <c:pt idx="314">
                  <c:v>0.73694999999999999</c:v>
                </c:pt>
                <c:pt idx="315">
                  <c:v>0.73831000000000002</c:v>
                </c:pt>
                <c:pt idx="316">
                  <c:v>0.74309000000000003</c:v>
                </c:pt>
                <c:pt idx="317">
                  <c:v>0.75194000000000005</c:v>
                </c:pt>
                <c:pt idx="318">
                  <c:v>0.73673</c:v>
                </c:pt>
                <c:pt idx="319">
                  <c:v>0.74550000000000005</c:v>
                </c:pt>
                <c:pt idx="320">
                  <c:v>0.74646000000000001</c:v>
                </c:pt>
                <c:pt idx="321">
                  <c:v>0.74458000000000002</c:v>
                </c:pt>
                <c:pt idx="322">
                  <c:v>0.75119999999999998</c:v>
                </c:pt>
                <c:pt idx="323">
                  <c:v>0.74373</c:v>
                </c:pt>
                <c:pt idx="324">
                  <c:v>0.75099000000000005</c:v>
                </c:pt>
                <c:pt idx="325">
                  <c:v>0.75248999999999999</c:v>
                </c:pt>
                <c:pt idx="326">
                  <c:v>0.74975999999999998</c:v>
                </c:pt>
                <c:pt idx="327">
                  <c:v>0.75858000000000003</c:v>
                </c:pt>
                <c:pt idx="328">
                  <c:v>0.74424000000000001</c:v>
                </c:pt>
                <c:pt idx="329">
                  <c:v>0.74683999999999995</c:v>
                </c:pt>
                <c:pt idx="330">
                  <c:v>0.75297999999999998</c:v>
                </c:pt>
                <c:pt idx="331">
                  <c:v>0.74302999999999997</c:v>
                </c:pt>
                <c:pt idx="332">
                  <c:v>0.75216000000000005</c:v>
                </c:pt>
                <c:pt idx="333">
                  <c:v>0.73726000000000003</c:v>
                </c:pt>
                <c:pt idx="334">
                  <c:v>0.74131999999999998</c:v>
                </c:pt>
                <c:pt idx="335">
                  <c:v>0.74521999999999999</c:v>
                </c:pt>
                <c:pt idx="336">
                  <c:v>0.75004000000000004</c:v>
                </c:pt>
                <c:pt idx="337">
                  <c:v>0.75165000000000004</c:v>
                </c:pt>
                <c:pt idx="338">
                  <c:v>0.74195</c:v>
                </c:pt>
                <c:pt idx="339">
                  <c:v>0.74444999999999995</c:v>
                </c:pt>
                <c:pt idx="340">
                  <c:v>0.74836000000000003</c:v>
                </c:pt>
                <c:pt idx="341">
                  <c:v>0.74699000000000004</c:v>
                </c:pt>
                <c:pt idx="342">
                  <c:v>0.74894000000000005</c:v>
                </c:pt>
                <c:pt idx="343">
                  <c:v>0.74087999999999998</c:v>
                </c:pt>
                <c:pt idx="344">
                  <c:v>0.74973999999999996</c:v>
                </c:pt>
                <c:pt idx="345">
                  <c:v>0.74519999999999997</c:v>
                </c:pt>
                <c:pt idx="346">
                  <c:v>0.74746000000000001</c:v>
                </c:pt>
                <c:pt idx="347">
                  <c:v>0.75758999999999999</c:v>
                </c:pt>
                <c:pt idx="348">
                  <c:v>0.73784000000000005</c:v>
                </c:pt>
                <c:pt idx="349">
                  <c:v>0.75258999999999998</c:v>
                </c:pt>
                <c:pt idx="350">
                  <c:v>0.75070999999999999</c:v>
                </c:pt>
                <c:pt idx="351">
                  <c:v>0.75119999999999998</c:v>
                </c:pt>
                <c:pt idx="352">
                  <c:v>0.75693999999999995</c:v>
                </c:pt>
                <c:pt idx="353">
                  <c:v>0.74568999999999996</c:v>
                </c:pt>
                <c:pt idx="354">
                  <c:v>0.75226999999999999</c:v>
                </c:pt>
                <c:pt idx="355">
                  <c:v>0.74921000000000004</c:v>
                </c:pt>
                <c:pt idx="356">
                  <c:v>0.74690999999999996</c:v>
                </c:pt>
                <c:pt idx="357">
                  <c:v>0.75714999999999999</c:v>
                </c:pt>
                <c:pt idx="358">
                  <c:v>0.73951</c:v>
                </c:pt>
                <c:pt idx="359">
                  <c:v>0.75297999999999998</c:v>
                </c:pt>
                <c:pt idx="360">
                  <c:v>0.74787999999999999</c:v>
                </c:pt>
                <c:pt idx="361">
                  <c:v>0.75277000000000005</c:v>
                </c:pt>
                <c:pt idx="362">
                  <c:v>0.75239999999999996</c:v>
                </c:pt>
                <c:pt idx="363">
                  <c:v>0.74326000000000003</c:v>
                </c:pt>
                <c:pt idx="364">
                  <c:v>0.75038000000000005</c:v>
                </c:pt>
                <c:pt idx="365">
                  <c:v>0.75482000000000005</c:v>
                </c:pt>
                <c:pt idx="366">
                  <c:v>0.75619999999999998</c:v>
                </c:pt>
                <c:pt idx="367">
                  <c:v>0.76039000000000001</c:v>
                </c:pt>
                <c:pt idx="368">
                  <c:v>0.74534</c:v>
                </c:pt>
                <c:pt idx="369">
                  <c:v>0.75072000000000005</c:v>
                </c:pt>
                <c:pt idx="370">
                  <c:v>0.75821000000000005</c:v>
                </c:pt>
                <c:pt idx="371">
                  <c:v>0.75556999999999996</c:v>
                </c:pt>
                <c:pt idx="372">
                  <c:v>0.76690000000000003</c:v>
                </c:pt>
                <c:pt idx="373">
                  <c:v>0.74443000000000004</c:v>
                </c:pt>
                <c:pt idx="374">
                  <c:v>0.75692000000000004</c:v>
                </c:pt>
                <c:pt idx="375">
                  <c:v>0.75905999999999996</c:v>
                </c:pt>
                <c:pt idx="376">
                  <c:v>0.76019999999999999</c:v>
                </c:pt>
                <c:pt idx="377">
                  <c:v>0.77149000000000001</c:v>
                </c:pt>
                <c:pt idx="378">
                  <c:v>0.75700999999999996</c:v>
                </c:pt>
                <c:pt idx="379">
                  <c:v>0.76409000000000005</c:v>
                </c:pt>
                <c:pt idx="380">
                  <c:v>0.75519999999999998</c:v>
                </c:pt>
                <c:pt idx="381">
                  <c:v>0.75863999999999998</c:v>
                </c:pt>
                <c:pt idx="382">
                  <c:v>0.76722999999999997</c:v>
                </c:pt>
                <c:pt idx="383">
                  <c:v>0.75380000000000003</c:v>
                </c:pt>
                <c:pt idx="384">
                  <c:v>0.76031000000000004</c:v>
                </c:pt>
                <c:pt idx="385">
                  <c:v>0.76192000000000004</c:v>
                </c:pt>
                <c:pt idx="386">
                  <c:v>0.76751000000000003</c:v>
                </c:pt>
                <c:pt idx="387">
                  <c:v>0.77498999999999996</c:v>
                </c:pt>
                <c:pt idx="388">
                  <c:v>0.75238000000000005</c:v>
                </c:pt>
                <c:pt idx="389">
                  <c:v>0.75890000000000002</c:v>
                </c:pt>
                <c:pt idx="390">
                  <c:v>0.76954999999999996</c:v>
                </c:pt>
                <c:pt idx="391">
                  <c:v>0.76861000000000002</c:v>
                </c:pt>
                <c:pt idx="392">
                  <c:v>0.77566999999999997</c:v>
                </c:pt>
                <c:pt idx="393">
                  <c:v>0.76256000000000002</c:v>
                </c:pt>
                <c:pt idx="394">
                  <c:v>0.76956000000000002</c:v>
                </c:pt>
                <c:pt idx="395">
                  <c:v>0.77742999999999995</c:v>
                </c:pt>
                <c:pt idx="396">
                  <c:v>0.77310999999999996</c:v>
                </c:pt>
                <c:pt idx="397">
                  <c:v>0.77963000000000005</c:v>
                </c:pt>
                <c:pt idx="398">
                  <c:v>0.76656999999999997</c:v>
                </c:pt>
                <c:pt idx="399">
                  <c:v>0.77339000000000002</c:v>
                </c:pt>
                <c:pt idx="400">
                  <c:v>0.77259</c:v>
                </c:pt>
                <c:pt idx="401">
                  <c:v>0.77095000000000002</c:v>
                </c:pt>
                <c:pt idx="402">
                  <c:v>0.78183999999999998</c:v>
                </c:pt>
                <c:pt idx="403">
                  <c:v>0.76341999999999999</c:v>
                </c:pt>
                <c:pt idx="404">
                  <c:v>0.77231000000000005</c:v>
                </c:pt>
                <c:pt idx="405">
                  <c:v>0.77983000000000002</c:v>
                </c:pt>
                <c:pt idx="406">
                  <c:v>0.77515999999999996</c:v>
                </c:pt>
                <c:pt idx="407">
                  <c:v>0.78108999999999995</c:v>
                </c:pt>
                <c:pt idx="408">
                  <c:v>0.76424999999999998</c:v>
                </c:pt>
                <c:pt idx="409">
                  <c:v>0.77603</c:v>
                </c:pt>
                <c:pt idx="410">
                  <c:v>0.77412000000000003</c:v>
                </c:pt>
                <c:pt idx="411">
                  <c:v>0.77109000000000005</c:v>
                </c:pt>
                <c:pt idx="412">
                  <c:v>0.78929000000000005</c:v>
                </c:pt>
                <c:pt idx="413">
                  <c:v>0.77256000000000002</c:v>
                </c:pt>
                <c:pt idx="414">
                  <c:v>0.78154999999999997</c:v>
                </c:pt>
                <c:pt idx="415">
                  <c:v>0.77415999999999996</c:v>
                </c:pt>
                <c:pt idx="416">
                  <c:v>0.77871999999999997</c:v>
                </c:pt>
                <c:pt idx="417">
                  <c:v>0.79188999999999998</c:v>
                </c:pt>
                <c:pt idx="418">
                  <c:v>0.77312000000000003</c:v>
                </c:pt>
                <c:pt idx="419">
                  <c:v>0.78630999999999995</c:v>
                </c:pt>
                <c:pt idx="420">
                  <c:v>0.78266000000000002</c:v>
                </c:pt>
                <c:pt idx="421">
                  <c:v>0.78473000000000004</c:v>
                </c:pt>
                <c:pt idx="422">
                  <c:v>0.78446000000000005</c:v>
                </c:pt>
                <c:pt idx="423">
                  <c:v>0.76771</c:v>
                </c:pt>
                <c:pt idx="424">
                  <c:v>0.78244999999999998</c:v>
                </c:pt>
                <c:pt idx="425">
                  <c:v>0.77790000000000004</c:v>
                </c:pt>
                <c:pt idx="426">
                  <c:v>0.78495999999999999</c:v>
                </c:pt>
                <c:pt idx="427">
                  <c:v>0.79132999999999998</c:v>
                </c:pt>
                <c:pt idx="428">
                  <c:v>0.77422000000000002</c:v>
                </c:pt>
                <c:pt idx="429">
                  <c:v>0.7823</c:v>
                </c:pt>
                <c:pt idx="430">
                  <c:v>0.78737999999999997</c:v>
                </c:pt>
                <c:pt idx="431">
                  <c:v>0.78564000000000001</c:v>
                </c:pt>
                <c:pt idx="432">
                  <c:v>0.79605999999999999</c:v>
                </c:pt>
                <c:pt idx="433">
                  <c:v>0.77973000000000003</c:v>
                </c:pt>
                <c:pt idx="434">
                  <c:v>0.79024000000000005</c:v>
                </c:pt>
                <c:pt idx="435">
                  <c:v>0.79295000000000004</c:v>
                </c:pt>
                <c:pt idx="436">
                  <c:v>0.78861000000000003</c:v>
                </c:pt>
                <c:pt idx="437">
                  <c:v>0.79986999999999997</c:v>
                </c:pt>
                <c:pt idx="438">
                  <c:v>0.78108999999999995</c:v>
                </c:pt>
                <c:pt idx="439">
                  <c:v>0.78519000000000005</c:v>
                </c:pt>
                <c:pt idx="440">
                  <c:v>0.79644000000000004</c:v>
                </c:pt>
                <c:pt idx="441">
                  <c:v>0.77329000000000003</c:v>
                </c:pt>
                <c:pt idx="442">
                  <c:v>0.78969999999999996</c:v>
                </c:pt>
                <c:pt idx="443">
                  <c:v>0.78325999999999996</c:v>
                </c:pt>
                <c:pt idx="444">
                  <c:v>0.78474999999999995</c:v>
                </c:pt>
                <c:pt idx="445">
                  <c:v>0.78861999999999999</c:v>
                </c:pt>
                <c:pt idx="446">
                  <c:v>0.77512000000000003</c:v>
                </c:pt>
                <c:pt idx="447">
                  <c:v>0.7974</c:v>
                </c:pt>
                <c:pt idx="448">
                  <c:v>0.78051000000000004</c:v>
                </c:pt>
                <c:pt idx="449">
                  <c:v>0.78893999999999997</c:v>
                </c:pt>
                <c:pt idx="450">
                  <c:v>0.79730999999999996</c:v>
                </c:pt>
                <c:pt idx="451">
                  <c:v>0.78290000000000004</c:v>
                </c:pt>
                <c:pt idx="452">
                  <c:v>0.80057</c:v>
                </c:pt>
                <c:pt idx="453">
                  <c:v>0.78258000000000005</c:v>
                </c:pt>
                <c:pt idx="454">
                  <c:v>0.79200999999999999</c:v>
                </c:pt>
                <c:pt idx="455">
                  <c:v>0.79583999999999999</c:v>
                </c:pt>
                <c:pt idx="456">
                  <c:v>0.77815000000000001</c:v>
                </c:pt>
                <c:pt idx="457">
                  <c:v>0.79576999999999998</c:v>
                </c:pt>
                <c:pt idx="458">
                  <c:v>0.78766000000000003</c:v>
                </c:pt>
                <c:pt idx="459">
                  <c:v>0.79337999999999997</c:v>
                </c:pt>
                <c:pt idx="460">
                  <c:v>0.80262999999999995</c:v>
                </c:pt>
                <c:pt idx="461">
                  <c:v>0.78437000000000001</c:v>
                </c:pt>
                <c:pt idx="462">
                  <c:v>0.80750999999999995</c:v>
                </c:pt>
                <c:pt idx="463">
                  <c:v>0.78119000000000005</c:v>
                </c:pt>
                <c:pt idx="464">
                  <c:v>0.79684999999999995</c:v>
                </c:pt>
                <c:pt idx="465">
                  <c:v>0.80313999999999997</c:v>
                </c:pt>
                <c:pt idx="466">
                  <c:v>0.78312000000000004</c:v>
                </c:pt>
                <c:pt idx="467">
                  <c:v>0.80413999999999997</c:v>
                </c:pt>
                <c:pt idx="468">
                  <c:v>0.78832000000000002</c:v>
                </c:pt>
                <c:pt idx="469">
                  <c:v>0.79583999999999999</c:v>
                </c:pt>
                <c:pt idx="470">
                  <c:v>0.79991000000000001</c:v>
                </c:pt>
                <c:pt idx="471">
                  <c:v>0.78573000000000004</c:v>
                </c:pt>
                <c:pt idx="472">
                  <c:v>0.79888000000000003</c:v>
                </c:pt>
                <c:pt idx="473">
                  <c:v>0.78574999999999995</c:v>
                </c:pt>
                <c:pt idx="474">
                  <c:v>0.79022000000000003</c:v>
                </c:pt>
                <c:pt idx="475">
                  <c:v>0.80105999999999999</c:v>
                </c:pt>
                <c:pt idx="476">
                  <c:v>0.79015999999999997</c:v>
                </c:pt>
                <c:pt idx="477">
                  <c:v>0.79967999999999995</c:v>
                </c:pt>
                <c:pt idx="478">
                  <c:v>0.79156000000000004</c:v>
                </c:pt>
                <c:pt idx="479">
                  <c:v>0.79688000000000003</c:v>
                </c:pt>
                <c:pt idx="480">
                  <c:v>0.80654000000000003</c:v>
                </c:pt>
                <c:pt idx="481">
                  <c:v>0.78695999999999999</c:v>
                </c:pt>
                <c:pt idx="482">
                  <c:v>0.80096000000000001</c:v>
                </c:pt>
                <c:pt idx="483">
                  <c:v>0.79296</c:v>
                </c:pt>
                <c:pt idx="484">
                  <c:v>0.80044999999999999</c:v>
                </c:pt>
                <c:pt idx="485">
                  <c:v>0.81118000000000001</c:v>
                </c:pt>
                <c:pt idx="486">
                  <c:v>0.78881999999999997</c:v>
                </c:pt>
                <c:pt idx="487">
                  <c:v>0.80923999999999996</c:v>
                </c:pt>
                <c:pt idx="488">
                  <c:v>0.79017999999999999</c:v>
                </c:pt>
                <c:pt idx="489">
                  <c:v>0.79442999999999997</c:v>
                </c:pt>
                <c:pt idx="490">
                  <c:v>0.80381000000000002</c:v>
                </c:pt>
                <c:pt idx="491">
                  <c:v>0.78407000000000004</c:v>
                </c:pt>
                <c:pt idx="492">
                  <c:v>0.79981999999999998</c:v>
                </c:pt>
                <c:pt idx="493">
                  <c:v>0.78522999999999998</c:v>
                </c:pt>
                <c:pt idx="494">
                  <c:v>0.79417000000000004</c:v>
                </c:pt>
                <c:pt idx="495">
                  <c:v>0.80459000000000003</c:v>
                </c:pt>
                <c:pt idx="496">
                  <c:v>0.78805999999999998</c:v>
                </c:pt>
                <c:pt idx="497">
                  <c:v>0.80450999999999995</c:v>
                </c:pt>
                <c:pt idx="498">
                  <c:v>0.78990000000000005</c:v>
                </c:pt>
                <c:pt idx="499">
                  <c:v>0.79674</c:v>
                </c:pt>
                <c:pt idx="500">
                  <c:v>0.80154999999999998</c:v>
                </c:pt>
                <c:pt idx="501">
                  <c:v>0.79003000000000001</c:v>
                </c:pt>
                <c:pt idx="502">
                  <c:v>0.79800000000000004</c:v>
                </c:pt>
                <c:pt idx="503">
                  <c:v>0.78452999999999995</c:v>
                </c:pt>
                <c:pt idx="504">
                  <c:v>0.79418</c:v>
                </c:pt>
                <c:pt idx="505">
                  <c:v>0.79415000000000002</c:v>
                </c:pt>
                <c:pt idx="506">
                  <c:v>0.78693999999999997</c:v>
                </c:pt>
                <c:pt idx="507">
                  <c:v>0.79705000000000004</c:v>
                </c:pt>
                <c:pt idx="508">
                  <c:v>0.78527999999999998</c:v>
                </c:pt>
                <c:pt idx="509">
                  <c:v>0.78805999999999998</c:v>
                </c:pt>
                <c:pt idx="510">
                  <c:v>0.79612000000000005</c:v>
                </c:pt>
                <c:pt idx="511">
                  <c:v>0.78108</c:v>
                </c:pt>
                <c:pt idx="512">
                  <c:v>0.79803999999999997</c:v>
                </c:pt>
                <c:pt idx="513">
                  <c:v>0.78271000000000002</c:v>
                </c:pt>
                <c:pt idx="514">
                  <c:v>0.78400999999999998</c:v>
                </c:pt>
                <c:pt idx="515">
                  <c:v>0.79247000000000001</c:v>
                </c:pt>
                <c:pt idx="516">
                  <c:v>0.78008999999999995</c:v>
                </c:pt>
                <c:pt idx="517">
                  <c:v>0.79776999999999998</c:v>
                </c:pt>
                <c:pt idx="518">
                  <c:v>0.78310999999999997</c:v>
                </c:pt>
                <c:pt idx="519">
                  <c:v>0.78690000000000004</c:v>
                </c:pt>
                <c:pt idx="520">
                  <c:v>0.79815000000000003</c:v>
                </c:pt>
                <c:pt idx="521">
                  <c:v>0.78261999999999998</c:v>
                </c:pt>
                <c:pt idx="522">
                  <c:v>0.79632000000000003</c:v>
                </c:pt>
                <c:pt idx="523">
                  <c:v>0.78195999999999999</c:v>
                </c:pt>
                <c:pt idx="524">
                  <c:v>0.78698999999999997</c:v>
                </c:pt>
                <c:pt idx="525">
                  <c:v>0.79249999999999998</c:v>
                </c:pt>
                <c:pt idx="526">
                  <c:v>0.77959999999999996</c:v>
                </c:pt>
                <c:pt idx="527">
                  <c:v>0.79566000000000003</c:v>
                </c:pt>
                <c:pt idx="528">
                  <c:v>0.77868000000000004</c:v>
                </c:pt>
                <c:pt idx="529">
                  <c:v>0.78198999999999996</c:v>
                </c:pt>
                <c:pt idx="530">
                  <c:v>0.79637999999999998</c:v>
                </c:pt>
                <c:pt idx="531">
                  <c:v>0.78212000000000004</c:v>
                </c:pt>
                <c:pt idx="532">
                  <c:v>0.79698999999999998</c:v>
                </c:pt>
                <c:pt idx="533">
                  <c:v>0.78180000000000005</c:v>
                </c:pt>
                <c:pt idx="534">
                  <c:v>0.79086000000000001</c:v>
                </c:pt>
                <c:pt idx="535">
                  <c:v>0.79856000000000005</c:v>
                </c:pt>
                <c:pt idx="536">
                  <c:v>0.77993999999999997</c:v>
                </c:pt>
                <c:pt idx="537">
                  <c:v>0.79979999999999996</c:v>
                </c:pt>
                <c:pt idx="538">
                  <c:v>0.78069999999999995</c:v>
                </c:pt>
                <c:pt idx="539">
                  <c:v>0.78788999999999998</c:v>
                </c:pt>
                <c:pt idx="540">
                  <c:v>0.79551000000000005</c:v>
                </c:pt>
                <c:pt idx="541">
                  <c:v>0.78015000000000001</c:v>
                </c:pt>
                <c:pt idx="542">
                  <c:v>0.79791000000000001</c:v>
                </c:pt>
                <c:pt idx="543">
                  <c:v>0.78480000000000005</c:v>
                </c:pt>
                <c:pt idx="544">
                  <c:v>0.78756999999999999</c:v>
                </c:pt>
                <c:pt idx="545">
                  <c:v>0.80059000000000002</c:v>
                </c:pt>
                <c:pt idx="546">
                  <c:v>0.78627999999999998</c:v>
                </c:pt>
                <c:pt idx="547">
                  <c:v>0.80161000000000004</c:v>
                </c:pt>
                <c:pt idx="548">
                  <c:v>0.78588999999999998</c:v>
                </c:pt>
                <c:pt idx="549">
                  <c:v>0.79096</c:v>
                </c:pt>
                <c:pt idx="550">
                  <c:v>0.80069000000000001</c:v>
                </c:pt>
                <c:pt idx="551">
                  <c:v>0.78315999999999997</c:v>
                </c:pt>
                <c:pt idx="552">
                  <c:v>0.80105000000000004</c:v>
                </c:pt>
                <c:pt idx="553">
                  <c:v>0.78480000000000005</c:v>
                </c:pt>
                <c:pt idx="554">
                  <c:v>0.78947000000000001</c:v>
                </c:pt>
                <c:pt idx="555">
                  <c:v>0.79979</c:v>
                </c:pt>
                <c:pt idx="556">
                  <c:v>0.78446000000000005</c:v>
                </c:pt>
                <c:pt idx="557">
                  <c:v>0.79759000000000002</c:v>
                </c:pt>
                <c:pt idx="558">
                  <c:v>0.78774</c:v>
                </c:pt>
                <c:pt idx="559">
                  <c:v>0.78820999999999997</c:v>
                </c:pt>
                <c:pt idx="560">
                  <c:v>0.79735999999999996</c:v>
                </c:pt>
                <c:pt idx="561">
                  <c:v>0.78166000000000002</c:v>
                </c:pt>
                <c:pt idx="562">
                  <c:v>0.80174000000000001</c:v>
                </c:pt>
                <c:pt idx="563">
                  <c:v>0.77941000000000005</c:v>
                </c:pt>
                <c:pt idx="564">
                  <c:v>0.78405000000000002</c:v>
                </c:pt>
                <c:pt idx="565">
                  <c:v>0.79515999999999998</c:v>
                </c:pt>
                <c:pt idx="566">
                  <c:v>0.77961999999999998</c:v>
                </c:pt>
                <c:pt idx="567">
                  <c:v>0.79017000000000004</c:v>
                </c:pt>
                <c:pt idx="568">
                  <c:v>0.77966000000000002</c:v>
                </c:pt>
                <c:pt idx="569">
                  <c:v>0.78315000000000001</c:v>
                </c:pt>
                <c:pt idx="570">
                  <c:v>0.79451000000000005</c:v>
                </c:pt>
                <c:pt idx="571">
                  <c:v>0.78168000000000004</c:v>
                </c:pt>
                <c:pt idx="572">
                  <c:v>0.79024000000000005</c:v>
                </c:pt>
                <c:pt idx="573">
                  <c:v>0.77327999999999997</c:v>
                </c:pt>
                <c:pt idx="574">
                  <c:v>0.78595000000000004</c:v>
                </c:pt>
                <c:pt idx="575">
                  <c:v>0.79178999999999999</c:v>
                </c:pt>
                <c:pt idx="576">
                  <c:v>0.78715000000000002</c:v>
                </c:pt>
                <c:pt idx="577">
                  <c:v>0.79418</c:v>
                </c:pt>
                <c:pt idx="578">
                  <c:v>0.78413999999999995</c:v>
                </c:pt>
                <c:pt idx="579">
                  <c:v>0.79042000000000001</c:v>
                </c:pt>
                <c:pt idx="580">
                  <c:v>0.80035000000000001</c:v>
                </c:pt>
                <c:pt idx="581">
                  <c:v>0.78922000000000003</c:v>
                </c:pt>
                <c:pt idx="582">
                  <c:v>0.80440999999999996</c:v>
                </c:pt>
                <c:pt idx="583">
                  <c:v>0.78466999999999998</c:v>
                </c:pt>
                <c:pt idx="584">
                  <c:v>0.79169999999999996</c:v>
                </c:pt>
                <c:pt idx="585">
                  <c:v>0.80381999999999998</c:v>
                </c:pt>
                <c:pt idx="586">
                  <c:v>0.78481999999999996</c:v>
                </c:pt>
                <c:pt idx="587">
                  <c:v>0.80323999999999995</c:v>
                </c:pt>
                <c:pt idx="588">
                  <c:v>0.78783000000000003</c:v>
                </c:pt>
                <c:pt idx="589">
                  <c:v>0.79513</c:v>
                </c:pt>
                <c:pt idx="590">
                  <c:v>0.79547000000000001</c:v>
                </c:pt>
                <c:pt idx="591">
                  <c:v>0.77830999999999995</c:v>
                </c:pt>
                <c:pt idx="592">
                  <c:v>0.79705000000000004</c:v>
                </c:pt>
                <c:pt idx="593">
                  <c:v>0.77673000000000003</c:v>
                </c:pt>
                <c:pt idx="594">
                  <c:v>0.78458000000000006</c:v>
                </c:pt>
                <c:pt idx="595">
                  <c:v>0.7994</c:v>
                </c:pt>
                <c:pt idx="596">
                  <c:v>0.78220999999999996</c:v>
                </c:pt>
                <c:pt idx="597">
                  <c:v>0.79039999999999999</c:v>
                </c:pt>
                <c:pt idx="598">
                  <c:v>0.78161000000000003</c:v>
                </c:pt>
                <c:pt idx="599">
                  <c:v>0.78913999999999995</c:v>
                </c:pt>
                <c:pt idx="600">
                  <c:v>0.79218999999999995</c:v>
                </c:pt>
                <c:pt idx="601">
                  <c:v>0.78241000000000005</c:v>
                </c:pt>
                <c:pt idx="602">
                  <c:v>0.79869999999999997</c:v>
                </c:pt>
                <c:pt idx="603">
                  <c:v>0.78293000000000001</c:v>
                </c:pt>
                <c:pt idx="604">
                  <c:v>0.78891</c:v>
                </c:pt>
                <c:pt idx="605">
                  <c:v>0.80035999999999996</c:v>
                </c:pt>
                <c:pt idx="606">
                  <c:v>0.78166000000000002</c:v>
                </c:pt>
                <c:pt idx="607">
                  <c:v>0.79749000000000003</c:v>
                </c:pt>
                <c:pt idx="608">
                  <c:v>0.78193999999999997</c:v>
                </c:pt>
                <c:pt idx="609">
                  <c:v>0.78969999999999996</c:v>
                </c:pt>
                <c:pt idx="610">
                  <c:v>0.80374999999999996</c:v>
                </c:pt>
                <c:pt idx="611">
                  <c:v>0.78774</c:v>
                </c:pt>
                <c:pt idx="612">
                  <c:v>0.79956000000000005</c:v>
                </c:pt>
                <c:pt idx="613">
                  <c:v>0.78781999999999996</c:v>
                </c:pt>
                <c:pt idx="614">
                  <c:v>0.78896999999999995</c:v>
                </c:pt>
                <c:pt idx="615">
                  <c:v>0.80581999999999998</c:v>
                </c:pt>
                <c:pt idx="616">
                  <c:v>0.78680000000000005</c:v>
                </c:pt>
                <c:pt idx="617">
                  <c:v>0.80389999999999995</c:v>
                </c:pt>
                <c:pt idx="618">
                  <c:v>0.78810999999999998</c:v>
                </c:pt>
                <c:pt idx="619">
                  <c:v>0.79823</c:v>
                </c:pt>
                <c:pt idx="620">
                  <c:v>0.80345999999999995</c:v>
                </c:pt>
                <c:pt idx="621">
                  <c:v>0.78251000000000004</c:v>
                </c:pt>
                <c:pt idx="622">
                  <c:v>0.79944000000000004</c:v>
                </c:pt>
                <c:pt idx="623">
                  <c:v>0.78671000000000002</c:v>
                </c:pt>
                <c:pt idx="624">
                  <c:v>0.79459999999999997</c:v>
                </c:pt>
                <c:pt idx="625">
                  <c:v>0.80388999999999999</c:v>
                </c:pt>
                <c:pt idx="626">
                  <c:v>0.79073000000000004</c:v>
                </c:pt>
                <c:pt idx="627">
                  <c:v>0.80666000000000004</c:v>
                </c:pt>
                <c:pt idx="628">
                  <c:v>0.78769999999999996</c:v>
                </c:pt>
                <c:pt idx="629">
                  <c:v>0.79327999999999999</c:v>
                </c:pt>
                <c:pt idx="630">
                  <c:v>0.80315000000000003</c:v>
                </c:pt>
                <c:pt idx="631">
                  <c:v>0.78561999999999999</c:v>
                </c:pt>
                <c:pt idx="632">
                  <c:v>0.80359999999999998</c:v>
                </c:pt>
                <c:pt idx="633">
                  <c:v>0.79069</c:v>
                </c:pt>
                <c:pt idx="634">
                  <c:v>0.79510999999999998</c:v>
                </c:pt>
                <c:pt idx="635">
                  <c:v>0.80010000000000003</c:v>
                </c:pt>
                <c:pt idx="636">
                  <c:v>0.78985000000000005</c:v>
                </c:pt>
                <c:pt idx="637">
                  <c:v>0.81003999999999998</c:v>
                </c:pt>
                <c:pt idx="638">
                  <c:v>0.79405000000000003</c:v>
                </c:pt>
                <c:pt idx="639">
                  <c:v>0.80637999999999999</c:v>
                </c:pt>
                <c:pt idx="640">
                  <c:v>0.80545</c:v>
                </c:pt>
                <c:pt idx="641">
                  <c:v>0.79227999999999998</c:v>
                </c:pt>
                <c:pt idx="642">
                  <c:v>0.80617000000000005</c:v>
                </c:pt>
                <c:pt idx="643">
                  <c:v>0.79337000000000002</c:v>
                </c:pt>
                <c:pt idx="644">
                  <c:v>0.80515999999999999</c:v>
                </c:pt>
                <c:pt idx="645">
                  <c:v>0.80779000000000001</c:v>
                </c:pt>
                <c:pt idx="646">
                  <c:v>0.78851000000000004</c:v>
                </c:pt>
                <c:pt idx="647">
                  <c:v>0.80506999999999995</c:v>
                </c:pt>
                <c:pt idx="648">
                  <c:v>0.79425999999999997</c:v>
                </c:pt>
                <c:pt idx="649">
                  <c:v>0.80162999999999995</c:v>
                </c:pt>
                <c:pt idx="650">
                  <c:v>0.80766000000000004</c:v>
                </c:pt>
                <c:pt idx="651">
                  <c:v>0.78363000000000005</c:v>
                </c:pt>
                <c:pt idx="652">
                  <c:v>0.80691000000000002</c:v>
                </c:pt>
                <c:pt idx="653">
                  <c:v>0.78685000000000005</c:v>
                </c:pt>
                <c:pt idx="654">
                  <c:v>0.78903000000000001</c:v>
                </c:pt>
                <c:pt idx="655">
                  <c:v>0.79754000000000003</c:v>
                </c:pt>
                <c:pt idx="656">
                  <c:v>0.77998999999999996</c:v>
                </c:pt>
                <c:pt idx="657">
                  <c:v>0.79964000000000002</c:v>
                </c:pt>
                <c:pt idx="658">
                  <c:v>0.78661000000000003</c:v>
                </c:pt>
                <c:pt idx="659">
                  <c:v>0.78646000000000005</c:v>
                </c:pt>
                <c:pt idx="660">
                  <c:v>0.80176000000000003</c:v>
                </c:pt>
                <c:pt idx="661">
                  <c:v>0.77986999999999995</c:v>
                </c:pt>
                <c:pt idx="662">
                  <c:v>0.79654999999999998</c:v>
                </c:pt>
                <c:pt idx="663">
                  <c:v>0.78432999999999997</c:v>
                </c:pt>
                <c:pt idx="664">
                  <c:v>0.79132000000000002</c:v>
                </c:pt>
                <c:pt idx="665">
                  <c:v>0.79776000000000002</c:v>
                </c:pt>
                <c:pt idx="666">
                  <c:v>0.78446000000000005</c:v>
                </c:pt>
                <c:pt idx="667">
                  <c:v>0.80061000000000004</c:v>
                </c:pt>
                <c:pt idx="668">
                  <c:v>0.78825999999999996</c:v>
                </c:pt>
                <c:pt idx="669">
                  <c:v>0.79112000000000005</c:v>
                </c:pt>
                <c:pt idx="670">
                  <c:v>0.80337999999999998</c:v>
                </c:pt>
                <c:pt idx="671">
                  <c:v>0.78900999999999999</c:v>
                </c:pt>
                <c:pt idx="672">
                  <c:v>0.79939000000000004</c:v>
                </c:pt>
                <c:pt idx="673">
                  <c:v>0.78517999999999999</c:v>
                </c:pt>
                <c:pt idx="674">
                  <c:v>0.79286999999999996</c:v>
                </c:pt>
                <c:pt idx="675">
                  <c:v>0.79574</c:v>
                </c:pt>
                <c:pt idx="676">
                  <c:v>0.78683999999999998</c:v>
                </c:pt>
                <c:pt idx="677">
                  <c:v>0.80650999999999995</c:v>
                </c:pt>
                <c:pt idx="678">
                  <c:v>0.78835999999999995</c:v>
                </c:pt>
                <c:pt idx="679">
                  <c:v>0.79898999999999998</c:v>
                </c:pt>
                <c:pt idx="680">
                  <c:v>0.80491000000000001</c:v>
                </c:pt>
                <c:pt idx="681">
                  <c:v>0.78503000000000001</c:v>
                </c:pt>
                <c:pt idx="682">
                  <c:v>0.80293999999999999</c:v>
                </c:pt>
                <c:pt idx="683">
                  <c:v>0.78247999999999995</c:v>
                </c:pt>
                <c:pt idx="684">
                  <c:v>0.79034000000000004</c:v>
                </c:pt>
                <c:pt idx="685">
                  <c:v>0.80274999999999996</c:v>
                </c:pt>
                <c:pt idx="686">
                  <c:v>0.78303999999999996</c:v>
                </c:pt>
                <c:pt idx="687">
                  <c:v>0.80552000000000001</c:v>
                </c:pt>
                <c:pt idx="688">
                  <c:v>0.78366000000000002</c:v>
                </c:pt>
                <c:pt idx="689">
                  <c:v>0.79224000000000006</c:v>
                </c:pt>
                <c:pt idx="690">
                  <c:v>0.80245999999999995</c:v>
                </c:pt>
                <c:pt idx="691">
                  <c:v>0.78873000000000004</c:v>
                </c:pt>
                <c:pt idx="692">
                  <c:v>0.80071999999999999</c:v>
                </c:pt>
                <c:pt idx="693">
                  <c:v>0.78212000000000004</c:v>
                </c:pt>
                <c:pt idx="694">
                  <c:v>0.79454000000000002</c:v>
                </c:pt>
                <c:pt idx="695">
                  <c:v>0.80093000000000003</c:v>
                </c:pt>
                <c:pt idx="696">
                  <c:v>0.78554999999999997</c:v>
                </c:pt>
                <c:pt idx="697">
                  <c:v>0.79676000000000002</c:v>
                </c:pt>
                <c:pt idx="698">
                  <c:v>0.78158000000000005</c:v>
                </c:pt>
                <c:pt idx="699">
                  <c:v>0.79432999999999998</c:v>
                </c:pt>
                <c:pt idx="700">
                  <c:v>0.79722999999999999</c:v>
                </c:pt>
                <c:pt idx="701">
                  <c:v>0.78278000000000003</c:v>
                </c:pt>
                <c:pt idx="702">
                  <c:v>0.79634000000000005</c:v>
                </c:pt>
                <c:pt idx="703">
                  <c:v>0.78702000000000005</c:v>
                </c:pt>
                <c:pt idx="704">
                  <c:v>0.78693000000000002</c:v>
                </c:pt>
                <c:pt idx="705">
                  <c:v>0.80047000000000001</c:v>
                </c:pt>
                <c:pt idx="706">
                  <c:v>0.7802</c:v>
                </c:pt>
                <c:pt idx="707">
                  <c:v>0.79974999999999996</c:v>
                </c:pt>
                <c:pt idx="708">
                  <c:v>0.78247999999999995</c:v>
                </c:pt>
                <c:pt idx="709">
                  <c:v>0.78830999999999996</c:v>
                </c:pt>
                <c:pt idx="710">
                  <c:v>0.79700000000000004</c:v>
                </c:pt>
                <c:pt idx="711">
                  <c:v>0.77951000000000004</c:v>
                </c:pt>
                <c:pt idx="712">
                  <c:v>0.79315000000000002</c:v>
                </c:pt>
                <c:pt idx="713">
                  <c:v>0.77607999999999999</c:v>
                </c:pt>
                <c:pt idx="714">
                  <c:v>0.78976999999999997</c:v>
                </c:pt>
                <c:pt idx="715">
                  <c:v>0.79218</c:v>
                </c:pt>
                <c:pt idx="716">
                  <c:v>0.7762</c:v>
                </c:pt>
                <c:pt idx="717">
                  <c:v>0.79708999999999997</c:v>
                </c:pt>
                <c:pt idx="718">
                  <c:v>0.77664999999999995</c:v>
                </c:pt>
                <c:pt idx="719">
                  <c:v>0.78147</c:v>
                </c:pt>
                <c:pt idx="720">
                  <c:v>0.78737999999999997</c:v>
                </c:pt>
                <c:pt idx="721">
                  <c:v>0.77505999999999997</c:v>
                </c:pt>
                <c:pt idx="722">
                  <c:v>0.79235</c:v>
                </c:pt>
                <c:pt idx="723">
                  <c:v>0.77763000000000004</c:v>
                </c:pt>
                <c:pt idx="724">
                  <c:v>0.78951000000000005</c:v>
                </c:pt>
                <c:pt idx="725">
                  <c:v>0.79369000000000001</c:v>
                </c:pt>
                <c:pt idx="726">
                  <c:v>0.78746000000000005</c:v>
                </c:pt>
                <c:pt idx="727">
                  <c:v>0.80030999999999997</c:v>
                </c:pt>
                <c:pt idx="728">
                  <c:v>0.78469</c:v>
                </c:pt>
                <c:pt idx="729">
                  <c:v>0.79142999999999997</c:v>
                </c:pt>
                <c:pt idx="730">
                  <c:v>0.79703999999999997</c:v>
                </c:pt>
                <c:pt idx="731">
                  <c:v>0.78120999999999996</c:v>
                </c:pt>
                <c:pt idx="732">
                  <c:v>0.79446000000000006</c:v>
                </c:pt>
                <c:pt idx="733">
                  <c:v>0.77878000000000003</c:v>
                </c:pt>
                <c:pt idx="734">
                  <c:v>0.79178000000000004</c:v>
                </c:pt>
                <c:pt idx="735">
                  <c:v>0.79218</c:v>
                </c:pt>
                <c:pt idx="736">
                  <c:v>0.78091999999999995</c:v>
                </c:pt>
                <c:pt idx="737">
                  <c:v>0.79812000000000005</c:v>
                </c:pt>
                <c:pt idx="738">
                  <c:v>0.79325000000000001</c:v>
                </c:pt>
                <c:pt idx="739">
                  <c:v>0.79786000000000001</c:v>
                </c:pt>
                <c:pt idx="740">
                  <c:v>0.80617000000000005</c:v>
                </c:pt>
                <c:pt idx="741">
                  <c:v>0.78861000000000003</c:v>
                </c:pt>
                <c:pt idx="742">
                  <c:v>0.80527000000000004</c:v>
                </c:pt>
                <c:pt idx="743">
                  <c:v>0.79178000000000004</c:v>
                </c:pt>
                <c:pt idx="744">
                  <c:v>0.80108000000000001</c:v>
                </c:pt>
                <c:pt idx="745">
                  <c:v>0.80437999999999998</c:v>
                </c:pt>
                <c:pt idx="746">
                  <c:v>0.79237000000000002</c:v>
                </c:pt>
                <c:pt idx="747">
                  <c:v>0.81305000000000005</c:v>
                </c:pt>
                <c:pt idx="748">
                  <c:v>0.79459999999999997</c:v>
                </c:pt>
                <c:pt idx="749">
                  <c:v>0.79913000000000001</c:v>
                </c:pt>
                <c:pt idx="750">
                  <c:v>0.80276999999999998</c:v>
                </c:pt>
                <c:pt idx="751">
                  <c:v>0.78986000000000001</c:v>
                </c:pt>
                <c:pt idx="752">
                  <c:v>0.80139000000000005</c:v>
                </c:pt>
                <c:pt idx="753">
                  <c:v>0.78939000000000004</c:v>
                </c:pt>
                <c:pt idx="754">
                  <c:v>0.79264000000000001</c:v>
                </c:pt>
                <c:pt idx="755">
                  <c:v>0.79881999999999997</c:v>
                </c:pt>
                <c:pt idx="756">
                  <c:v>0.78391999999999995</c:v>
                </c:pt>
                <c:pt idx="757">
                  <c:v>0.79583999999999999</c:v>
                </c:pt>
                <c:pt idx="758">
                  <c:v>0.78632000000000002</c:v>
                </c:pt>
                <c:pt idx="759">
                  <c:v>0.78883999999999999</c:v>
                </c:pt>
                <c:pt idx="760">
                  <c:v>0.79864000000000002</c:v>
                </c:pt>
                <c:pt idx="761">
                  <c:v>0.78095000000000003</c:v>
                </c:pt>
                <c:pt idx="762">
                  <c:v>0.79205999999999999</c:v>
                </c:pt>
                <c:pt idx="763">
                  <c:v>0.78268000000000004</c:v>
                </c:pt>
                <c:pt idx="764">
                  <c:v>0.78712000000000004</c:v>
                </c:pt>
                <c:pt idx="765">
                  <c:v>0.79181999999999997</c:v>
                </c:pt>
                <c:pt idx="766">
                  <c:v>0.77502000000000004</c:v>
                </c:pt>
                <c:pt idx="767">
                  <c:v>0.78976000000000002</c:v>
                </c:pt>
                <c:pt idx="768">
                  <c:v>0.76834000000000002</c:v>
                </c:pt>
                <c:pt idx="769">
                  <c:v>0.77634999999999998</c:v>
                </c:pt>
                <c:pt idx="770">
                  <c:v>0.78515999999999997</c:v>
                </c:pt>
                <c:pt idx="771">
                  <c:v>0.77076</c:v>
                </c:pt>
                <c:pt idx="772">
                  <c:v>0.77975000000000005</c:v>
                </c:pt>
                <c:pt idx="773">
                  <c:v>0.77125999999999995</c:v>
                </c:pt>
                <c:pt idx="774">
                  <c:v>0.76956999999999998</c:v>
                </c:pt>
                <c:pt idx="775">
                  <c:v>0.77627000000000002</c:v>
                </c:pt>
                <c:pt idx="776">
                  <c:v>0.76648000000000005</c:v>
                </c:pt>
                <c:pt idx="777">
                  <c:v>0.77905000000000002</c:v>
                </c:pt>
                <c:pt idx="778">
                  <c:v>0.76719999999999999</c:v>
                </c:pt>
                <c:pt idx="779">
                  <c:v>0.77161999999999997</c:v>
                </c:pt>
                <c:pt idx="780">
                  <c:v>0.78217999999999999</c:v>
                </c:pt>
                <c:pt idx="781">
                  <c:v>0.76307999999999998</c:v>
                </c:pt>
                <c:pt idx="782">
                  <c:v>0.78224000000000005</c:v>
                </c:pt>
                <c:pt idx="783">
                  <c:v>0.76668999999999998</c:v>
                </c:pt>
                <c:pt idx="784">
                  <c:v>0.77561000000000002</c:v>
                </c:pt>
                <c:pt idx="785">
                  <c:v>0.77264999999999995</c:v>
                </c:pt>
                <c:pt idx="786">
                  <c:v>0.76182000000000005</c:v>
                </c:pt>
                <c:pt idx="787">
                  <c:v>0.78508999999999995</c:v>
                </c:pt>
                <c:pt idx="788">
                  <c:v>0.76490999999999998</c:v>
                </c:pt>
                <c:pt idx="789">
                  <c:v>0.77600000000000002</c:v>
                </c:pt>
                <c:pt idx="790">
                  <c:v>0.78042999999999996</c:v>
                </c:pt>
                <c:pt idx="791">
                  <c:v>0.76361000000000001</c:v>
                </c:pt>
                <c:pt idx="792">
                  <c:v>0.78308</c:v>
                </c:pt>
                <c:pt idx="793">
                  <c:v>0.7641</c:v>
                </c:pt>
                <c:pt idx="794">
                  <c:v>0.77737999999999996</c:v>
                </c:pt>
                <c:pt idx="795">
                  <c:v>0.77778999999999998</c:v>
                </c:pt>
                <c:pt idx="796">
                  <c:v>0.77259</c:v>
                </c:pt>
                <c:pt idx="797">
                  <c:v>0.78691</c:v>
                </c:pt>
                <c:pt idx="798">
                  <c:v>0.77024000000000004</c:v>
                </c:pt>
                <c:pt idx="799">
                  <c:v>0.77615000000000001</c:v>
                </c:pt>
                <c:pt idx="800">
                  <c:v>0.78456999999999999</c:v>
                </c:pt>
                <c:pt idx="801">
                  <c:v>0.77561000000000002</c:v>
                </c:pt>
                <c:pt idx="802">
                  <c:v>0.78286</c:v>
                </c:pt>
                <c:pt idx="803">
                  <c:v>0.76483000000000001</c:v>
                </c:pt>
                <c:pt idx="804">
                  <c:v>0.77251999999999998</c:v>
                </c:pt>
                <c:pt idx="805">
                  <c:v>0.77600000000000002</c:v>
                </c:pt>
                <c:pt idx="806">
                  <c:v>0.76412999999999998</c:v>
                </c:pt>
                <c:pt idx="807">
                  <c:v>0.78386999999999996</c:v>
                </c:pt>
                <c:pt idx="808">
                  <c:v>0.75829000000000002</c:v>
                </c:pt>
                <c:pt idx="809">
                  <c:v>0.77022999999999997</c:v>
                </c:pt>
                <c:pt idx="810">
                  <c:v>0.77642</c:v>
                </c:pt>
                <c:pt idx="811">
                  <c:v>0.75895999999999997</c:v>
                </c:pt>
                <c:pt idx="812">
                  <c:v>0.77598</c:v>
                </c:pt>
                <c:pt idx="813">
                  <c:v>0.75797999999999999</c:v>
                </c:pt>
                <c:pt idx="814">
                  <c:v>0.76687000000000005</c:v>
                </c:pt>
                <c:pt idx="815">
                  <c:v>0.77529000000000003</c:v>
                </c:pt>
                <c:pt idx="816">
                  <c:v>0.75478999999999996</c:v>
                </c:pt>
                <c:pt idx="817">
                  <c:v>0.77173000000000003</c:v>
                </c:pt>
                <c:pt idx="818">
                  <c:v>0.76012000000000002</c:v>
                </c:pt>
                <c:pt idx="819">
                  <c:v>0.76727000000000001</c:v>
                </c:pt>
                <c:pt idx="820">
                  <c:v>0.77222999999999997</c:v>
                </c:pt>
                <c:pt idx="821">
                  <c:v>0.76327999999999996</c:v>
                </c:pt>
                <c:pt idx="822">
                  <c:v>0.77607000000000004</c:v>
                </c:pt>
                <c:pt idx="823">
                  <c:v>0.76658999999999999</c:v>
                </c:pt>
                <c:pt idx="824">
                  <c:v>0.77519000000000005</c:v>
                </c:pt>
                <c:pt idx="825">
                  <c:v>0.78547</c:v>
                </c:pt>
                <c:pt idx="826">
                  <c:v>0.76849999999999996</c:v>
                </c:pt>
                <c:pt idx="827">
                  <c:v>0.76910999999999996</c:v>
                </c:pt>
                <c:pt idx="828">
                  <c:v>0.77508999999999995</c:v>
                </c:pt>
                <c:pt idx="829">
                  <c:v>0.77337</c:v>
                </c:pt>
                <c:pt idx="830">
                  <c:v>0.78319000000000005</c:v>
                </c:pt>
                <c:pt idx="831">
                  <c:v>0.76446000000000003</c:v>
                </c:pt>
                <c:pt idx="832">
                  <c:v>0.77371000000000001</c:v>
                </c:pt>
                <c:pt idx="833">
                  <c:v>0.77322000000000002</c:v>
                </c:pt>
                <c:pt idx="834">
                  <c:v>0.77088000000000001</c:v>
                </c:pt>
                <c:pt idx="835">
                  <c:v>0.78464999999999996</c:v>
                </c:pt>
                <c:pt idx="836">
                  <c:v>0.76105999999999996</c:v>
                </c:pt>
                <c:pt idx="837">
                  <c:v>0.76666999999999996</c:v>
                </c:pt>
                <c:pt idx="838">
                  <c:v>0.76583000000000001</c:v>
                </c:pt>
                <c:pt idx="839">
                  <c:v>0.76780999999999999</c:v>
                </c:pt>
                <c:pt idx="840">
                  <c:v>0.77488999999999997</c:v>
                </c:pt>
                <c:pt idx="841">
                  <c:v>0.75707000000000002</c:v>
                </c:pt>
                <c:pt idx="842">
                  <c:v>0.76165000000000005</c:v>
                </c:pt>
                <c:pt idx="843">
                  <c:v>0.75900000000000001</c:v>
                </c:pt>
                <c:pt idx="844">
                  <c:v>0.75709000000000004</c:v>
                </c:pt>
                <c:pt idx="845">
                  <c:v>0.76978000000000002</c:v>
                </c:pt>
                <c:pt idx="846">
                  <c:v>0.75066999999999995</c:v>
                </c:pt>
                <c:pt idx="847">
                  <c:v>0.76121000000000005</c:v>
                </c:pt>
                <c:pt idx="848">
                  <c:v>0.75719999999999998</c:v>
                </c:pt>
                <c:pt idx="849">
                  <c:v>0.75616000000000005</c:v>
                </c:pt>
                <c:pt idx="850">
                  <c:v>0.76334000000000002</c:v>
                </c:pt>
                <c:pt idx="851">
                  <c:v>0.75226999999999999</c:v>
                </c:pt>
                <c:pt idx="852">
                  <c:v>0.75205</c:v>
                </c:pt>
                <c:pt idx="853">
                  <c:v>0.75180999999999998</c:v>
                </c:pt>
                <c:pt idx="854">
                  <c:v>0.74526000000000003</c:v>
                </c:pt>
                <c:pt idx="855">
                  <c:v>0.76202999999999999</c:v>
                </c:pt>
                <c:pt idx="856">
                  <c:v>0.74548999999999999</c:v>
                </c:pt>
                <c:pt idx="857">
                  <c:v>0.74919999999999998</c:v>
                </c:pt>
                <c:pt idx="858">
                  <c:v>0.74944999999999995</c:v>
                </c:pt>
                <c:pt idx="859">
                  <c:v>0.74290999999999996</c:v>
                </c:pt>
                <c:pt idx="860">
                  <c:v>0.74946000000000002</c:v>
                </c:pt>
                <c:pt idx="861">
                  <c:v>0.73599000000000003</c:v>
                </c:pt>
                <c:pt idx="862">
                  <c:v>0.74689000000000005</c:v>
                </c:pt>
                <c:pt idx="863">
                  <c:v>0.74185000000000001</c:v>
                </c:pt>
                <c:pt idx="864">
                  <c:v>0.74695999999999996</c:v>
                </c:pt>
                <c:pt idx="865">
                  <c:v>0.75161</c:v>
                </c:pt>
                <c:pt idx="866">
                  <c:v>0.73697000000000001</c:v>
                </c:pt>
                <c:pt idx="867">
                  <c:v>0.74200999999999995</c:v>
                </c:pt>
                <c:pt idx="868">
                  <c:v>0.74607000000000001</c:v>
                </c:pt>
                <c:pt idx="869">
                  <c:v>0.74314999999999998</c:v>
                </c:pt>
                <c:pt idx="870">
                  <c:v>0.74829000000000001</c:v>
                </c:pt>
                <c:pt idx="871">
                  <c:v>0.73419000000000001</c:v>
                </c:pt>
                <c:pt idx="872">
                  <c:v>0.74090999999999996</c:v>
                </c:pt>
                <c:pt idx="873">
                  <c:v>0.73968999999999996</c:v>
                </c:pt>
                <c:pt idx="874">
                  <c:v>0.74424999999999997</c:v>
                </c:pt>
                <c:pt idx="875">
                  <c:v>0.74992999999999999</c:v>
                </c:pt>
                <c:pt idx="876">
                  <c:v>0.72943000000000002</c:v>
                </c:pt>
                <c:pt idx="877">
                  <c:v>0.73531000000000002</c:v>
                </c:pt>
                <c:pt idx="878">
                  <c:v>0.74392999999999998</c:v>
                </c:pt>
                <c:pt idx="879">
                  <c:v>0.74385999999999997</c:v>
                </c:pt>
                <c:pt idx="880">
                  <c:v>0.74109999999999998</c:v>
                </c:pt>
                <c:pt idx="881">
                  <c:v>0.73121000000000003</c:v>
                </c:pt>
                <c:pt idx="882">
                  <c:v>0.73899000000000004</c:v>
                </c:pt>
                <c:pt idx="883">
                  <c:v>0.73756999999999995</c:v>
                </c:pt>
                <c:pt idx="884">
                  <c:v>0.72960000000000003</c:v>
                </c:pt>
                <c:pt idx="885">
                  <c:v>0.73907999999999996</c:v>
                </c:pt>
                <c:pt idx="886">
                  <c:v>0.72829999999999995</c:v>
                </c:pt>
                <c:pt idx="887">
                  <c:v>0.73363</c:v>
                </c:pt>
                <c:pt idx="888">
                  <c:v>0.73189000000000004</c:v>
                </c:pt>
                <c:pt idx="889">
                  <c:v>0.72996000000000005</c:v>
                </c:pt>
                <c:pt idx="890">
                  <c:v>0.73638999999999999</c:v>
                </c:pt>
                <c:pt idx="891">
                  <c:v>0.71889999999999998</c:v>
                </c:pt>
                <c:pt idx="892">
                  <c:v>0.71872000000000003</c:v>
                </c:pt>
                <c:pt idx="893">
                  <c:v>0.72396000000000005</c:v>
                </c:pt>
                <c:pt idx="894">
                  <c:v>0.72350000000000003</c:v>
                </c:pt>
                <c:pt idx="895">
                  <c:v>0.72472000000000003</c:v>
                </c:pt>
                <c:pt idx="896">
                  <c:v>0.71213000000000004</c:v>
                </c:pt>
                <c:pt idx="897">
                  <c:v>0.71904999999999997</c:v>
                </c:pt>
                <c:pt idx="898">
                  <c:v>0.71331</c:v>
                </c:pt>
                <c:pt idx="899">
                  <c:v>0.71106000000000003</c:v>
                </c:pt>
                <c:pt idx="900">
                  <c:v>0.71821000000000002</c:v>
                </c:pt>
                <c:pt idx="901">
                  <c:v>0.70896999999999999</c:v>
                </c:pt>
                <c:pt idx="902">
                  <c:v>0.70665999999999995</c:v>
                </c:pt>
                <c:pt idx="903">
                  <c:v>0.70965</c:v>
                </c:pt>
                <c:pt idx="904">
                  <c:v>0.70821000000000001</c:v>
                </c:pt>
                <c:pt idx="905">
                  <c:v>0.71687999999999996</c:v>
                </c:pt>
                <c:pt idx="906">
                  <c:v>0.69930000000000003</c:v>
                </c:pt>
                <c:pt idx="907">
                  <c:v>0.71306999999999998</c:v>
                </c:pt>
                <c:pt idx="908">
                  <c:v>0.71255000000000002</c:v>
                </c:pt>
                <c:pt idx="909">
                  <c:v>0.71677999999999997</c:v>
                </c:pt>
                <c:pt idx="910">
                  <c:v>0.73160000000000003</c:v>
                </c:pt>
                <c:pt idx="911">
                  <c:v>0.71702999999999995</c:v>
                </c:pt>
                <c:pt idx="912">
                  <c:v>0.72470999999999997</c:v>
                </c:pt>
                <c:pt idx="913">
                  <c:v>0.72670000000000001</c:v>
                </c:pt>
                <c:pt idx="914">
                  <c:v>0.73138000000000003</c:v>
                </c:pt>
                <c:pt idx="915">
                  <c:v>0.73707999999999996</c:v>
                </c:pt>
                <c:pt idx="916">
                  <c:v>0.72328000000000003</c:v>
                </c:pt>
                <c:pt idx="917">
                  <c:v>0.73068</c:v>
                </c:pt>
                <c:pt idx="918">
                  <c:v>0.73850000000000005</c:v>
                </c:pt>
                <c:pt idx="919">
                  <c:v>0.73750000000000004</c:v>
                </c:pt>
                <c:pt idx="920">
                  <c:v>0.74302999999999997</c:v>
                </c:pt>
                <c:pt idx="921">
                  <c:v>0.73479000000000005</c:v>
                </c:pt>
                <c:pt idx="922">
                  <c:v>0.73904000000000003</c:v>
                </c:pt>
                <c:pt idx="923">
                  <c:v>0.73867000000000005</c:v>
                </c:pt>
                <c:pt idx="924">
                  <c:v>0.74419000000000002</c:v>
                </c:pt>
                <c:pt idx="925">
                  <c:v>0.74519999999999997</c:v>
                </c:pt>
                <c:pt idx="926">
                  <c:v>0.73341999999999996</c:v>
                </c:pt>
                <c:pt idx="927">
                  <c:v>0.74650000000000005</c:v>
                </c:pt>
                <c:pt idx="928">
                  <c:v>0.74226000000000003</c:v>
                </c:pt>
                <c:pt idx="929">
                  <c:v>0.74560000000000004</c:v>
                </c:pt>
                <c:pt idx="930">
                  <c:v>0.75588</c:v>
                </c:pt>
                <c:pt idx="931">
                  <c:v>0.73917999999999995</c:v>
                </c:pt>
                <c:pt idx="932">
                  <c:v>0.74661999999999995</c:v>
                </c:pt>
                <c:pt idx="933">
                  <c:v>0.74685999999999997</c:v>
                </c:pt>
                <c:pt idx="934">
                  <c:v>0.75146000000000002</c:v>
                </c:pt>
                <c:pt idx="935">
                  <c:v>0.76014999999999999</c:v>
                </c:pt>
                <c:pt idx="936">
                  <c:v>0.74887999999999999</c:v>
                </c:pt>
                <c:pt idx="937">
                  <c:v>0.75639000000000001</c:v>
                </c:pt>
                <c:pt idx="938">
                  <c:v>0.75136000000000003</c:v>
                </c:pt>
                <c:pt idx="939">
                  <c:v>0.74997000000000003</c:v>
                </c:pt>
                <c:pt idx="940">
                  <c:v>0.75688</c:v>
                </c:pt>
                <c:pt idx="941">
                  <c:v>0.74653000000000003</c:v>
                </c:pt>
                <c:pt idx="942">
                  <c:v>0.75534999999999997</c:v>
                </c:pt>
                <c:pt idx="943">
                  <c:v>0.75760000000000005</c:v>
                </c:pt>
                <c:pt idx="944">
                  <c:v>0.75283999999999995</c:v>
                </c:pt>
                <c:pt idx="945">
                  <c:v>0.76541999999999999</c:v>
                </c:pt>
                <c:pt idx="946">
                  <c:v>0.74441000000000002</c:v>
                </c:pt>
                <c:pt idx="947">
                  <c:v>0.76058000000000003</c:v>
                </c:pt>
                <c:pt idx="948">
                  <c:v>0.75361999999999996</c:v>
                </c:pt>
                <c:pt idx="949">
                  <c:v>0.75807000000000002</c:v>
                </c:pt>
                <c:pt idx="950">
                  <c:v>0.77595000000000003</c:v>
                </c:pt>
                <c:pt idx="951">
                  <c:v>0.75434999999999997</c:v>
                </c:pt>
                <c:pt idx="952">
                  <c:v>0.76354</c:v>
                </c:pt>
                <c:pt idx="953">
                  <c:v>0.76656000000000002</c:v>
                </c:pt>
                <c:pt idx="954">
                  <c:v>0.76153000000000004</c:v>
                </c:pt>
                <c:pt idx="955">
                  <c:v>0.77456000000000003</c:v>
                </c:pt>
                <c:pt idx="956">
                  <c:v>0.75571999999999995</c:v>
                </c:pt>
                <c:pt idx="957">
                  <c:v>0.76732</c:v>
                </c:pt>
                <c:pt idx="958">
                  <c:v>0.77386999999999995</c:v>
                </c:pt>
                <c:pt idx="959">
                  <c:v>0.76985999999999999</c:v>
                </c:pt>
                <c:pt idx="960">
                  <c:v>0.77363999999999999</c:v>
                </c:pt>
                <c:pt idx="961">
                  <c:v>0.76622999999999997</c:v>
                </c:pt>
                <c:pt idx="962">
                  <c:v>0.77273000000000003</c:v>
                </c:pt>
                <c:pt idx="963">
                  <c:v>0.76576</c:v>
                </c:pt>
                <c:pt idx="964">
                  <c:v>0.77027000000000001</c:v>
                </c:pt>
                <c:pt idx="965">
                  <c:v>0.78051000000000004</c:v>
                </c:pt>
                <c:pt idx="966">
                  <c:v>0.76156000000000001</c:v>
                </c:pt>
                <c:pt idx="967">
                  <c:v>0.76734999999999998</c:v>
                </c:pt>
                <c:pt idx="968">
                  <c:v>0.76517000000000002</c:v>
                </c:pt>
                <c:pt idx="969">
                  <c:v>0.76365000000000005</c:v>
                </c:pt>
                <c:pt idx="970">
                  <c:v>0.77507000000000004</c:v>
                </c:pt>
                <c:pt idx="971">
                  <c:v>0.75477000000000005</c:v>
                </c:pt>
                <c:pt idx="972">
                  <c:v>0.75826000000000005</c:v>
                </c:pt>
                <c:pt idx="973">
                  <c:v>0.76412000000000002</c:v>
                </c:pt>
                <c:pt idx="974">
                  <c:v>0.76121000000000005</c:v>
                </c:pt>
                <c:pt idx="975">
                  <c:v>0.76707000000000003</c:v>
                </c:pt>
                <c:pt idx="976">
                  <c:v>0.75058000000000002</c:v>
                </c:pt>
                <c:pt idx="977">
                  <c:v>0.75570000000000004</c:v>
                </c:pt>
                <c:pt idx="978">
                  <c:v>0.76336000000000004</c:v>
                </c:pt>
                <c:pt idx="979">
                  <c:v>0.75966999999999996</c:v>
                </c:pt>
                <c:pt idx="980">
                  <c:v>0.76393</c:v>
                </c:pt>
                <c:pt idx="981">
                  <c:v>0.74731000000000003</c:v>
                </c:pt>
                <c:pt idx="982">
                  <c:v>0.75770000000000004</c:v>
                </c:pt>
                <c:pt idx="983">
                  <c:v>0.75041000000000002</c:v>
                </c:pt>
                <c:pt idx="984">
                  <c:v>0.75809000000000004</c:v>
                </c:pt>
                <c:pt idx="985">
                  <c:v>0.76244999999999996</c:v>
                </c:pt>
                <c:pt idx="986">
                  <c:v>0.74919999999999998</c:v>
                </c:pt>
                <c:pt idx="987">
                  <c:v>0.75310999999999995</c:v>
                </c:pt>
                <c:pt idx="988">
                  <c:v>0.75231000000000003</c:v>
                </c:pt>
                <c:pt idx="989">
                  <c:v>0.75299000000000005</c:v>
                </c:pt>
                <c:pt idx="990">
                  <c:v>0.75929000000000002</c:v>
                </c:pt>
                <c:pt idx="991">
                  <c:v>0.74458000000000002</c:v>
                </c:pt>
                <c:pt idx="992">
                  <c:v>0.75185999999999997</c:v>
                </c:pt>
                <c:pt idx="993">
                  <c:v>0.75317000000000001</c:v>
                </c:pt>
                <c:pt idx="994">
                  <c:v>0.75995999999999997</c:v>
                </c:pt>
                <c:pt idx="995">
                  <c:v>0.76710999999999996</c:v>
                </c:pt>
                <c:pt idx="996">
                  <c:v>0.75085000000000002</c:v>
                </c:pt>
                <c:pt idx="997">
                  <c:v>0.76268000000000002</c:v>
                </c:pt>
                <c:pt idx="998">
                  <c:v>0.76759999999999995</c:v>
                </c:pt>
                <c:pt idx="999">
                  <c:v>0.76458999999999999</c:v>
                </c:pt>
                <c:pt idx="1000">
                  <c:v>0.76841999999999999</c:v>
                </c:pt>
                <c:pt idx="1001">
                  <c:v>0.75439999999999996</c:v>
                </c:pt>
                <c:pt idx="1002">
                  <c:v>0.76390000000000002</c:v>
                </c:pt>
                <c:pt idx="1003">
                  <c:v>0.76454</c:v>
                </c:pt>
                <c:pt idx="1004">
                  <c:v>0.76734999999999998</c:v>
                </c:pt>
                <c:pt idx="1005">
                  <c:v>0.76936000000000004</c:v>
                </c:pt>
                <c:pt idx="1006">
                  <c:v>0.75953999999999999</c:v>
                </c:pt>
                <c:pt idx="1007">
                  <c:v>0.77127999999999997</c:v>
                </c:pt>
                <c:pt idx="1008">
                  <c:v>0.76785999999999999</c:v>
                </c:pt>
                <c:pt idx="1009">
                  <c:v>0.77342999999999995</c:v>
                </c:pt>
                <c:pt idx="1010">
                  <c:v>0.78178000000000003</c:v>
                </c:pt>
                <c:pt idx="1011">
                  <c:v>0.76529999999999998</c:v>
                </c:pt>
                <c:pt idx="1012">
                  <c:v>0.77364999999999995</c:v>
                </c:pt>
                <c:pt idx="1013">
                  <c:v>0.77278000000000002</c:v>
                </c:pt>
                <c:pt idx="1014">
                  <c:v>0.77885000000000004</c:v>
                </c:pt>
                <c:pt idx="1015">
                  <c:v>0.78898000000000001</c:v>
                </c:pt>
                <c:pt idx="1016">
                  <c:v>0.77022000000000002</c:v>
                </c:pt>
                <c:pt idx="1017">
                  <c:v>0.78185000000000004</c:v>
                </c:pt>
                <c:pt idx="1018">
                  <c:v>0.77564999999999995</c:v>
                </c:pt>
                <c:pt idx="1019">
                  <c:v>0.77576000000000001</c:v>
                </c:pt>
                <c:pt idx="1020">
                  <c:v>0.78061000000000003</c:v>
                </c:pt>
                <c:pt idx="1021">
                  <c:v>0.76293</c:v>
                </c:pt>
                <c:pt idx="1022">
                  <c:v>0.77324000000000004</c:v>
                </c:pt>
                <c:pt idx="1023">
                  <c:v>0.77081999999999995</c:v>
                </c:pt>
                <c:pt idx="1024">
                  <c:v>0.77058000000000004</c:v>
                </c:pt>
                <c:pt idx="1025">
                  <c:v>0.77225999999999995</c:v>
                </c:pt>
                <c:pt idx="1026">
                  <c:v>0.75249999999999995</c:v>
                </c:pt>
                <c:pt idx="1027">
                  <c:v>0.75700999999999996</c:v>
                </c:pt>
                <c:pt idx="1028">
                  <c:v>0.75294000000000005</c:v>
                </c:pt>
                <c:pt idx="1029">
                  <c:v>0.74961</c:v>
                </c:pt>
                <c:pt idx="1030">
                  <c:v>0.75787000000000004</c:v>
                </c:pt>
                <c:pt idx="1031">
                  <c:v>0.74002000000000001</c:v>
                </c:pt>
                <c:pt idx="1032">
                  <c:v>0.73972000000000004</c:v>
                </c:pt>
                <c:pt idx="1033">
                  <c:v>0.73838000000000004</c:v>
                </c:pt>
                <c:pt idx="1034">
                  <c:v>0.73072999999999999</c:v>
                </c:pt>
                <c:pt idx="1035">
                  <c:v>0.74117</c:v>
                </c:pt>
                <c:pt idx="1036">
                  <c:v>0.72619</c:v>
                </c:pt>
                <c:pt idx="1037">
                  <c:v>0.73660000000000003</c:v>
                </c:pt>
                <c:pt idx="1038">
                  <c:v>0.73045000000000004</c:v>
                </c:pt>
                <c:pt idx="1039">
                  <c:v>0.73351</c:v>
                </c:pt>
                <c:pt idx="1040">
                  <c:v>0.74104999999999999</c:v>
                </c:pt>
                <c:pt idx="1041">
                  <c:v>0.72855000000000003</c:v>
                </c:pt>
                <c:pt idx="1042">
                  <c:v>0.73892999999999998</c:v>
                </c:pt>
                <c:pt idx="1043">
                  <c:v>0.73882999999999999</c:v>
                </c:pt>
                <c:pt idx="1044">
                  <c:v>0.74353000000000002</c:v>
                </c:pt>
                <c:pt idx="1045">
                  <c:v>0.75151000000000001</c:v>
                </c:pt>
                <c:pt idx="1046">
                  <c:v>0.74341999999999997</c:v>
                </c:pt>
                <c:pt idx="1047">
                  <c:v>0.75536999999999999</c:v>
                </c:pt>
                <c:pt idx="1048">
                  <c:v>0.75588999999999995</c:v>
                </c:pt>
                <c:pt idx="1049">
                  <c:v>0.75688999999999995</c:v>
                </c:pt>
                <c:pt idx="1050">
                  <c:v>0.77642</c:v>
                </c:pt>
                <c:pt idx="1051">
                  <c:v>0.76141000000000003</c:v>
                </c:pt>
                <c:pt idx="1052">
                  <c:v>0.77271999999999996</c:v>
                </c:pt>
                <c:pt idx="1053">
                  <c:v>0.78037999999999996</c:v>
                </c:pt>
                <c:pt idx="1054">
                  <c:v>0.78063000000000005</c:v>
                </c:pt>
                <c:pt idx="1055">
                  <c:v>0.79827999999999999</c:v>
                </c:pt>
                <c:pt idx="1056">
                  <c:v>0.78076999999999996</c:v>
                </c:pt>
                <c:pt idx="1057">
                  <c:v>0.78886999999999996</c:v>
                </c:pt>
                <c:pt idx="1058">
                  <c:v>0.7923</c:v>
                </c:pt>
                <c:pt idx="1059">
                  <c:v>0.79498000000000002</c:v>
                </c:pt>
                <c:pt idx="1060">
                  <c:v>0.80193999999999999</c:v>
                </c:pt>
                <c:pt idx="1061">
                  <c:v>0.78735999999999995</c:v>
                </c:pt>
                <c:pt idx="1062">
                  <c:v>0.80020000000000002</c:v>
                </c:pt>
                <c:pt idx="1063">
                  <c:v>0.80444000000000004</c:v>
                </c:pt>
                <c:pt idx="1064">
                  <c:v>0.80247999999999997</c:v>
                </c:pt>
                <c:pt idx="1065">
                  <c:v>0.81047999999999998</c:v>
                </c:pt>
                <c:pt idx="1066">
                  <c:v>0.79339000000000004</c:v>
                </c:pt>
                <c:pt idx="1067">
                  <c:v>0.79669000000000001</c:v>
                </c:pt>
                <c:pt idx="1068">
                  <c:v>0.80135999999999996</c:v>
                </c:pt>
                <c:pt idx="1069">
                  <c:v>0.79157</c:v>
                </c:pt>
                <c:pt idx="1070">
                  <c:v>0.80056000000000005</c:v>
                </c:pt>
                <c:pt idx="1071">
                  <c:v>0.77837999999999996</c:v>
                </c:pt>
                <c:pt idx="1072">
                  <c:v>0.77802000000000004</c:v>
                </c:pt>
                <c:pt idx="1073">
                  <c:v>0.77268999999999999</c:v>
                </c:pt>
                <c:pt idx="1074">
                  <c:v>0.76507999999999998</c:v>
                </c:pt>
                <c:pt idx="1075">
                  <c:v>0.76751999999999998</c:v>
                </c:pt>
                <c:pt idx="1076">
                  <c:v>0.74616000000000005</c:v>
                </c:pt>
                <c:pt idx="1077">
                  <c:v>0.74312999999999996</c:v>
                </c:pt>
                <c:pt idx="1078">
                  <c:v>0.73543999999999998</c:v>
                </c:pt>
                <c:pt idx="1079">
                  <c:v>0.73196000000000006</c:v>
                </c:pt>
                <c:pt idx="1080">
                  <c:v>0.73182999999999998</c:v>
                </c:pt>
                <c:pt idx="1081">
                  <c:v>0.71496999999999999</c:v>
                </c:pt>
                <c:pt idx="1082">
                  <c:v>0.70479000000000003</c:v>
                </c:pt>
                <c:pt idx="1083">
                  <c:v>0.70865999999999996</c:v>
                </c:pt>
                <c:pt idx="1084">
                  <c:v>0.70762999999999998</c:v>
                </c:pt>
                <c:pt idx="1085">
                  <c:v>0.71160999999999996</c:v>
                </c:pt>
                <c:pt idx="1086">
                  <c:v>0.70801999999999998</c:v>
                </c:pt>
                <c:pt idx="1087">
                  <c:v>0.70435000000000003</c:v>
                </c:pt>
                <c:pt idx="1088">
                  <c:v>0.71497999999999995</c:v>
                </c:pt>
                <c:pt idx="1089">
                  <c:v>0.72323999999999999</c:v>
                </c:pt>
                <c:pt idx="1090">
                  <c:v>0.74390999999999996</c:v>
                </c:pt>
                <c:pt idx="1091">
                  <c:v>0.73890999999999996</c:v>
                </c:pt>
                <c:pt idx="1092">
                  <c:v>0.73843999999999999</c:v>
                </c:pt>
                <c:pt idx="1093">
                  <c:v>0.75829999999999997</c:v>
                </c:pt>
                <c:pt idx="1094">
                  <c:v>0.76705000000000001</c:v>
                </c:pt>
                <c:pt idx="1095">
                  <c:v>0.78066000000000002</c:v>
                </c:pt>
                <c:pt idx="1096">
                  <c:v>0.78437000000000001</c:v>
                </c:pt>
                <c:pt idx="1097">
                  <c:v>0.79061999999999999</c:v>
                </c:pt>
                <c:pt idx="1098">
                  <c:v>0.80676000000000003</c:v>
                </c:pt>
                <c:pt idx="1099">
                  <c:v>0.80717000000000005</c:v>
                </c:pt>
                <c:pt idx="1100">
                  <c:v>0.82652999999999999</c:v>
                </c:pt>
                <c:pt idx="1101">
                  <c:v>0.82265999999999995</c:v>
                </c:pt>
                <c:pt idx="1102">
                  <c:v>0.82240999999999997</c:v>
                </c:pt>
                <c:pt idx="1103">
                  <c:v>0.83379999999999999</c:v>
                </c:pt>
                <c:pt idx="1104">
                  <c:v>0.83748999999999996</c:v>
                </c:pt>
                <c:pt idx="1105">
                  <c:v>0.84801000000000004</c:v>
                </c:pt>
                <c:pt idx="1106">
                  <c:v>0.84787999999999997</c:v>
                </c:pt>
                <c:pt idx="1107">
                  <c:v>0.85516999999999999</c:v>
                </c:pt>
                <c:pt idx="1108">
                  <c:v>0.87209000000000003</c:v>
                </c:pt>
                <c:pt idx="1109">
                  <c:v>0.87002000000000002</c:v>
                </c:pt>
                <c:pt idx="1110">
                  <c:v>0.89358000000000004</c:v>
                </c:pt>
                <c:pt idx="1111">
                  <c:v>0.89683999999999997</c:v>
                </c:pt>
                <c:pt idx="1112">
                  <c:v>0.89180000000000004</c:v>
                </c:pt>
                <c:pt idx="1113">
                  <c:v>0.91356000000000004</c:v>
                </c:pt>
                <c:pt idx="1114">
                  <c:v>0.91286999999999996</c:v>
                </c:pt>
                <c:pt idx="1115">
                  <c:v>0.92554999999999998</c:v>
                </c:pt>
                <c:pt idx="1116">
                  <c:v>0.90800000000000003</c:v>
                </c:pt>
                <c:pt idx="1117">
                  <c:v>0.88387000000000004</c:v>
                </c:pt>
                <c:pt idx="1118">
                  <c:v>0.87585999999999997</c:v>
                </c:pt>
                <c:pt idx="1119">
                  <c:v>0.85709000000000002</c:v>
                </c:pt>
                <c:pt idx="1120">
                  <c:v>0.83294999999999997</c:v>
                </c:pt>
                <c:pt idx="1121">
                  <c:v>0.78751000000000004</c:v>
                </c:pt>
                <c:pt idx="1122">
                  <c:v>0.74646000000000001</c:v>
                </c:pt>
                <c:pt idx="1123">
                  <c:v>0.71969000000000005</c:v>
                </c:pt>
                <c:pt idx="1124">
                  <c:v>0.69691999999999998</c:v>
                </c:pt>
                <c:pt idx="1125">
                  <c:v>0.67193999999999998</c:v>
                </c:pt>
                <c:pt idx="1126">
                  <c:v>0.65032000000000001</c:v>
                </c:pt>
                <c:pt idx="1127">
                  <c:v>0.63554999999999995</c:v>
                </c:pt>
                <c:pt idx="1128">
                  <c:v>0.63739000000000001</c:v>
                </c:pt>
                <c:pt idx="1129">
                  <c:v>0.63558999999999999</c:v>
                </c:pt>
                <c:pt idx="1130">
                  <c:v>0.65200000000000002</c:v>
                </c:pt>
                <c:pt idx="1131">
                  <c:v>0.65552999999999995</c:v>
                </c:pt>
                <c:pt idx="1132">
                  <c:v>0.66923999999999995</c:v>
                </c:pt>
                <c:pt idx="1133">
                  <c:v>0.70874999999999999</c:v>
                </c:pt>
                <c:pt idx="1134">
                  <c:v>0.73843000000000003</c:v>
                </c:pt>
                <c:pt idx="1135">
                  <c:v>0.78585000000000005</c:v>
                </c:pt>
                <c:pt idx="1136">
                  <c:v>0.82359000000000004</c:v>
                </c:pt>
                <c:pt idx="1137">
                  <c:v>0.85621000000000003</c:v>
                </c:pt>
                <c:pt idx="1138">
                  <c:v>0.91239999999999999</c:v>
                </c:pt>
                <c:pt idx="1139">
                  <c:v>0.93894</c:v>
                </c:pt>
                <c:pt idx="1140">
                  <c:v>0.95799000000000001</c:v>
                </c:pt>
                <c:pt idx="1141">
                  <c:v>0.94352000000000003</c:v>
                </c:pt>
                <c:pt idx="1142">
                  <c:v>0.90761000000000003</c:v>
                </c:pt>
                <c:pt idx="1143">
                  <c:v>0.86360000000000003</c:v>
                </c:pt>
                <c:pt idx="1144">
                  <c:v>0.81325000000000003</c:v>
                </c:pt>
                <c:pt idx="1145">
                  <c:v>0.76780000000000004</c:v>
                </c:pt>
                <c:pt idx="1146">
                  <c:v>0.71660999999999997</c:v>
                </c:pt>
                <c:pt idx="1147">
                  <c:v>0.6754</c:v>
                </c:pt>
                <c:pt idx="1148">
                  <c:v>0.65620000000000001</c:v>
                </c:pt>
                <c:pt idx="1149">
                  <c:v>0.64205999999999996</c:v>
                </c:pt>
                <c:pt idx="1150">
                  <c:v>0.64644000000000001</c:v>
                </c:pt>
                <c:pt idx="1151">
                  <c:v>0.63729000000000002</c:v>
                </c:pt>
                <c:pt idx="1152">
                  <c:v>0.64888000000000001</c:v>
                </c:pt>
                <c:pt idx="1153">
                  <c:v>0.67408000000000001</c:v>
                </c:pt>
                <c:pt idx="1154">
                  <c:v>0.70740999999999998</c:v>
                </c:pt>
                <c:pt idx="1155">
                  <c:v>0.76302000000000003</c:v>
                </c:pt>
                <c:pt idx="1156">
                  <c:v>0.80223</c:v>
                </c:pt>
                <c:pt idx="1157">
                  <c:v>0.87283999999999995</c:v>
                </c:pt>
                <c:pt idx="1158">
                  <c:v>0.95950999999999997</c:v>
                </c:pt>
                <c:pt idx="1159">
                  <c:v>1.0681400000000001</c:v>
                </c:pt>
                <c:pt idx="1160">
                  <c:v>1.1825699999999999</c:v>
                </c:pt>
                <c:pt idx="1161">
                  <c:v>1.28342</c:v>
                </c:pt>
                <c:pt idx="1162">
                  <c:v>1.3796999999999999</c:v>
                </c:pt>
                <c:pt idx="1163">
                  <c:v>1.46631</c:v>
                </c:pt>
                <c:pt idx="1164">
                  <c:v>1.4928600000000001</c:v>
                </c:pt>
                <c:pt idx="1165">
                  <c:v>1.46635</c:v>
                </c:pt>
                <c:pt idx="1166">
                  <c:v>1.32877</c:v>
                </c:pt>
                <c:pt idx="1167">
                  <c:v>1.13693</c:v>
                </c:pt>
                <c:pt idx="1168">
                  <c:v>0.90481</c:v>
                </c:pt>
                <c:pt idx="1169">
                  <c:v>0.65507000000000004</c:v>
                </c:pt>
                <c:pt idx="1170">
                  <c:v>0.42971999999999999</c:v>
                </c:pt>
                <c:pt idx="1171">
                  <c:v>0.24232000000000001</c:v>
                </c:pt>
                <c:pt idx="1172">
                  <c:v>0.11488</c:v>
                </c:pt>
                <c:pt idx="1173">
                  <c:v>4.5760000000000002E-2</c:v>
                </c:pt>
                <c:pt idx="1174">
                  <c:v>1.3950000000000001E-2</c:v>
                </c:pt>
                <c:pt idx="1175">
                  <c:v>2.8300000000000001E-3</c:v>
                </c:pt>
                <c:pt idx="1176">
                  <c:v>3.6999999999999999E-4</c:v>
                </c:pt>
                <c:pt idx="1177">
                  <c:v>3.0000000000000001E-5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1321264"/>
        <c:axId val="2091322352"/>
      </c:scatterChart>
      <c:valAx>
        <c:axId val="2091321264"/>
        <c:scaling>
          <c:orientation val="minMax"/>
          <c:max val="160"/>
          <c:min val="0"/>
        </c:scaling>
        <c:delete val="0"/>
        <c:axPos val="b"/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ja-JP"/>
          </a:p>
        </c:txPr>
        <c:crossAx val="2091322352"/>
        <c:crosses val="autoZero"/>
        <c:crossBetween val="midCat"/>
        <c:majorUnit val="20"/>
      </c:valAx>
      <c:valAx>
        <c:axId val="2091322352"/>
        <c:scaling>
          <c:orientation val="minMax"/>
          <c:max val="4"/>
          <c:min val="0"/>
        </c:scaling>
        <c:delete val="0"/>
        <c:axPos val="l"/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ja-JP"/>
          </a:p>
        </c:txPr>
        <c:crossAx val="2091321264"/>
        <c:crosses val="autoZero"/>
        <c:crossBetween val="midCat"/>
        <c:majorUnit val="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800" b="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ja-JP"/>
    </a:p>
  </c:txPr>
  <c:externalData r:id="rId4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Sheet1!$P$2:$P$1302</c:f>
              <c:numCache>
                <c:formatCode>General</c:formatCode>
                <c:ptCount val="1301"/>
                <c:pt idx="0">
                  <c:v>20.05</c:v>
                </c:pt>
                <c:pt idx="1">
                  <c:v>20.149999999999999</c:v>
                </c:pt>
                <c:pt idx="2">
                  <c:v>20.25</c:v>
                </c:pt>
                <c:pt idx="3">
                  <c:v>20.350000000000001</c:v>
                </c:pt>
                <c:pt idx="4">
                  <c:v>20.45</c:v>
                </c:pt>
                <c:pt idx="5">
                  <c:v>20.55</c:v>
                </c:pt>
                <c:pt idx="6">
                  <c:v>20.65</c:v>
                </c:pt>
                <c:pt idx="7">
                  <c:v>20.75</c:v>
                </c:pt>
                <c:pt idx="8">
                  <c:v>20.85</c:v>
                </c:pt>
                <c:pt idx="9">
                  <c:v>20.95</c:v>
                </c:pt>
                <c:pt idx="10">
                  <c:v>21.05</c:v>
                </c:pt>
                <c:pt idx="11">
                  <c:v>21.15</c:v>
                </c:pt>
                <c:pt idx="12">
                  <c:v>21.25</c:v>
                </c:pt>
                <c:pt idx="13">
                  <c:v>21.35</c:v>
                </c:pt>
                <c:pt idx="14">
                  <c:v>21.45</c:v>
                </c:pt>
                <c:pt idx="15">
                  <c:v>21.55</c:v>
                </c:pt>
                <c:pt idx="16">
                  <c:v>21.65</c:v>
                </c:pt>
                <c:pt idx="17">
                  <c:v>21.75</c:v>
                </c:pt>
                <c:pt idx="18">
                  <c:v>21.85</c:v>
                </c:pt>
                <c:pt idx="19">
                  <c:v>21.95</c:v>
                </c:pt>
                <c:pt idx="20">
                  <c:v>22.05</c:v>
                </c:pt>
                <c:pt idx="21">
                  <c:v>22.15</c:v>
                </c:pt>
                <c:pt idx="22">
                  <c:v>22.25</c:v>
                </c:pt>
                <c:pt idx="23">
                  <c:v>22.35</c:v>
                </c:pt>
                <c:pt idx="24">
                  <c:v>22.45</c:v>
                </c:pt>
                <c:pt idx="25">
                  <c:v>22.55</c:v>
                </c:pt>
                <c:pt idx="26">
                  <c:v>22.65</c:v>
                </c:pt>
                <c:pt idx="27">
                  <c:v>22.75</c:v>
                </c:pt>
                <c:pt idx="28">
                  <c:v>22.85</c:v>
                </c:pt>
                <c:pt idx="29">
                  <c:v>22.95</c:v>
                </c:pt>
                <c:pt idx="30">
                  <c:v>23.05</c:v>
                </c:pt>
                <c:pt idx="31">
                  <c:v>23.15</c:v>
                </c:pt>
                <c:pt idx="32">
                  <c:v>23.25</c:v>
                </c:pt>
                <c:pt idx="33">
                  <c:v>23.35</c:v>
                </c:pt>
                <c:pt idx="34">
                  <c:v>23.45</c:v>
                </c:pt>
                <c:pt idx="35">
                  <c:v>23.55</c:v>
                </c:pt>
                <c:pt idx="36">
                  <c:v>23.65</c:v>
                </c:pt>
                <c:pt idx="37">
                  <c:v>23.75</c:v>
                </c:pt>
                <c:pt idx="38">
                  <c:v>23.85</c:v>
                </c:pt>
                <c:pt idx="39">
                  <c:v>23.95</c:v>
                </c:pt>
                <c:pt idx="40">
                  <c:v>24.05</c:v>
                </c:pt>
                <c:pt idx="41">
                  <c:v>24.15</c:v>
                </c:pt>
                <c:pt idx="42">
                  <c:v>24.25</c:v>
                </c:pt>
                <c:pt idx="43">
                  <c:v>24.35</c:v>
                </c:pt>
                <c:pt idx="44">
                  <c:v>24.45</c:v>
                </c:pt>
                <c:pt idx="45">
                  <c:v>24.55</c:v>
                </c:pt>
                <c:pt idx="46">
                  <c:v>24.65</c:v>
                </c:pt>
                <c:pt idx="47">
                  <c:v>24.75</c:v>
                </c:pt>
                <c:pt idx="48">
                  <c:v>24.85</c:v>
                </c:pt>
                <c:pt idx="49">
                  <c:v>24.95</c:v>
                </c:pt>
                <c:pt idx="50">
                  <c:v>25.05</c:v>
                </c:pt>
                <c:pt idx="51">
                  <c:v>25.15</c:v>
                </c:pt>
                <c:pt idx="52">
                  <c:v>25.25</c:v>
                </c:pt>
                <c:pt idx="53">
                  <c:v>25.35</c:v>
                </c:pt>
                <c:pt idx="54">
                  <c:v>25.45</c:v>
                </c:pt>
                <c:pt idx="55">
                  <c:v>25.55</c:v>
                </c:pt>
                <c:pt idx="56">
                  <c:v>25.65</c:v>
                </c:pt>
                <c:pt idx="57">
                  <c:v>25.75</c:v>
                </c:pt>
                <c:pt idx="58">
                  <c:v>25.85</c:v>
                </c:pt>
                <c:pt idx="59">
                  <c:v>25.95</c:v>
                </c:pt>
                <c:pt idx="60">
                  <c:v>26.05</c:v>
                </c:pt>
                <c:pt idx="61">
                  <c:v>26.15</c:v>
                </c:pt>
                <c:pt idx="62">
                  <c:v>26.25</c:v>
                </c:pt>
                <c:pt idx="63">
                  <c:v>26.35</c:v>
                </c:pt>
                <c:pt idx="64">
                  <c:v>26.45</c:v>
                </c:pt>
                <c:pt idx="65">
                  <c:v>26.55</c:v>
                </c:pt>
                <c:pt idx="66">
                  <c:v>26.65</c:v>
                </c:pt>
                <c:pt idx="67">
                  <c:v>26.75</c:v>
                </c:pt>
                <c:pt idx="68">
                  <c:v>26.85</c:v>
                </c:pt>
                <c:pt idx="69">
                  <c:v>26.95</c:v>
                </c:pt>
                <c:pt idx="70">
                  <c:v>27.05</c:v>
                </c:pt>
                <c:pt idx="71">
                  <c:v>27.15</c:v>
                </c:pt>
                <c:pt idx="72">
                  <c:v>27.25</c:v>
                </c:pt>
                <c:pt idx="73">
                  <c:v>27.35</c:v>
                </c:pt>
                <c:pt idx="74">
                  <c:v>27.45</c:v>
                </c:pt>
                <c:pt idx="75">
                  <c:v>27.55</c:v>
                </c:pt>
                <c:pt idx="76">
                  <c:v>27.65</c:v>
                </c:pt>
                <c:pt idx="77">
                  <c:v>27.75</c:v>
                </c:pt>
                <c:pt idx="78">
                  <c:v>27.85</c:v>
                </c:pt>
                <c:pt idx="79">
                  <c:v>27.95</c:v>
                </c:pt>
                <c:pt idx="80">
                  <c:v>28.05</c:v>
                </c:pt>
                <c:pt idx="81">
                  <c:v>28.15</c:v>
                </c:pt>
                <c:pt idx="82">
                  <c:v>28.25</c:v>
                </c:pt>
                <c:pt idx="83">
                  <c:v>28.35</c:v>
                </c:pt>
                <c:pt idx="84">
                  <c:v>28.45</c:v>
                </c:pt>
                <c:pt idx="85">
                  <c:v>28.55</c:v>
                </c:pt>
                <c:pt idx="86">
                  <c:v>28.65</c:v>
                </c:pt>
                <c:pt idx="87">
                  <c:v>28.75</c:v>
                </c:pt>
                <c:pt idx="88">
                  <c:v>28.85</c:v>
                </c:pt>
                <c:pt idx="89">
                  <c:v>28.95</c:v>
                </c:pt>
                <c:pt idx="90">
                  <c:v>29.05</c:v>
                </c:pt>
                <c:pt idx="91">
                  <c:v>29.15</c:v>
                </c:pt>
                <c:pt idx="92">
                  <c:v>29.25</c:v>
                </c:pt>
                <c:pt idx="93">
                  <c:v>29.35</c:v>
                </c:pt>
                <c:pt idx="94">
                  <c:v>29.45</c:v>
                </c:pt>
                <c:pt idx="95">
                  <c:v>29.55</c:v>
                </c:pt>
                <c:pt idx="96">
                  <c:v>29.65</c:v>
                </c:pt>
                <c:pt idx="97">
                  <c:v>29.75</c:v>
                </c:pt>
                <c:pt idx="98">
                  <c:v>29.85</c:v>
                </c:pt>
                <c:pt idx="99">
                  <c:v>29.95</c:v>
                </c:pt>
                <c:pt idx="100">
                  <c:v>30.05</c:v>
                </c:pt>
                <c:pt idx="101">
                  <c:v>30.15</c:v>
                </c:pt>
                <c:pt idx="102">
                  <c:v>30.25</c:v>
                </c:pt>
                <c:pt idx="103">
                  <c:v>30.35</c:v>
                </c:pt>
                <c:pt idx="104">
                  <c:v>30.45</c:v>
                </c:pt>
                <c:pt idx="105">
                  <c:v>30.55</c:v>
                </c:pt>
                <c:pt idx="106">
                  <c:v>30.65</c:v>
                </c:pt>
                <c:pt idx="107">
                  <c:v>30.75</c:v>
                </c:pt>
                <c:pt idx="108">
                  <c:v>30.85</c:v>
                </c:pt>
                <c:pt idx="109">
                  <c:v>30.95</c:v>
                </c:pt>
                <c:pt idx="110">
                  <c:v>31.05</c:v>
                </c:pt>
                <c:pt idx="111">
                  <c:v>31.15</c:v>
                </c:pt>
                <c:pt idx="112">
                  <c:v>31.25</c:v>
                </c:pt>
                <c:pt idx="113">
                  <c:v>31.35</c:v>
                </c:pt>
                <c:pt idx="114">
                  <c:v>31.45</c:v>
                </c:pt>
                <c:pt idx="115">
                  <c:v>31.55</c:v>
                </c:pt>
                <c:pt idx="116">
                  <c:v>31.65</c:v>
                </c:pt>
                <c:pt idx="117">
                  <c:v>31.75</c:v>
                </c:pt>
                <c:pt idx="118">
                  <c:v>31.85</c:v>
                </c:pt>
                <c:pt idx="119">
                  <c:v>31.95</c:v>
                </c:pt>
                <c:pt idx="120">
                  <c:v>32.049999999999997</c:v>
                </c:pt>
                <c:pt idx="121">
                  <c:v>32.15</c:v>
                </c:pt>
                <c:pt idx="122">
                  <c:v>32.25</c:v>
                </c:pt>
                <c:pt idx="123">
                  <c:v>32.35</c:v>
                </c:pt>
                <c:pt idx="124">
                  <c:v>32.450000000000003</c:v>
                </c:pt>
                <c:pt idx="125">
                  <c:v>32.549999999999997</c:v>
                </c:pt>
                <c:pt idx="126">
                  <c:v>32.65</c:v>
                </c:pt>
                <c:pt idx="127">
                  <c:v>32.75</c:v>
                </c:pt>
                <c:pt idx="128">
                  <c:v>32.85</c:v>
                </c:pt>
                <c:pt idx="129">
                  <c:v>32.950000000000003</c:v>
                </c:pt>
                <c:pt idx="130">
                  <c:v>33.049999999999997</c:v>
                </c:pt>
                <c:pt idx="131">
                  <c:v>33.15</c:v>
                </c:pt>
                <c:pt idx="132">
                  <c:v>33.25</c:v>
                </c:pt>
                <c:pt idx="133">
                  <c:v>33.35</c:v>
                </c:pt>
                <c:pt idx="134">
                  <c:v>33.450000000000003</c:v>
                </c:pt>
                <c:pt idx="135">
                  <c:v>33.549999999999997</c:v>
                </c:pt>
                <c:pt idx="136">
                  <c:v>33.65</c:v>
                </c:pt>
                <c:pt idx="137">
                  <c:v>33.75</c:v>
                </c:pt>
                <c:pt idx="138">
                  <c:v>33.85</c:v>
                </c:pt>
                <c:pt idx="139">
                  <c:v>33.950000000000003</c:v>
                </c:pt>
                <c:pt idx="140">
                  <c:v>34.049999999999997</c:v>
                </c:pt>
                <c:pt idx="141">
                  <c:v>34.15</c:v>
                </c:pt>
                <c:pt idx="142">
                  <c:v>34.25</c:v>
                </c:pt>
                <c:pt idx="143">
                  <c:v>34.35</c:v>
                </c:pt>
                <c:pt idx="144">
                  <c:v>34.450000000000003</c:v>
                </c:pt>
                <c:pt idx="145">
                  <c:v>34.549999999999997</c:v>
                </c:pt>
                <c:pt idx="146">
                  <c:v>34.65</c:v>
                </c:pt>
                <c:pt idx="147">
                  <c:v>34.75</c:v>
                </c:pt>
                <c:pt idx="148">
                  <c:v>34.85</c:v>
                </c:pt>
                <c:pt idx="149">
                  <c:v>34.950000000000003</c:v>
                </c:pt>
                <c:pt idx="150">
                  <c:v>35.049999999999997</c:v>
                </c:pt>
                <c:pt idx="151">
                  <c:v>35.15</c:v>
                </c:pt>
                <c:pt idx="152">
                  <c:v>35.25</c:v>
                </c:pt>
                <c:pt idx="153">
                  <c:v>35.35</c:v>
                </c:pt>
                <c:pt idx="154">
                  <c:v>35.450000000000003</c:v>
                </c:pt>
                <c:pt idx="155">
                  <c:v>35.549999999999997</c:v>
                </c:pt>
                <c:pt idx="156">
                  <c:v>35.65</c:v>
                </c:pt>
                <c:pt idx="157">
                  <c:v>35.75</c:v>
                </c:pt>
                <c:pt idx="158">
                  <c:v>35.85</c:v>
                </c:pt>
                <c:pt idx="159">
                  <c:v>35.950000000000003</c:v>
                </c:pt>
                <c:pt idx="160">
                  <c:v>36.049999999999997</c:v>
                </c:pt>
                <c:pt idx="161">
                  <c:v>36.15</c:v>
                </c:pt>
                <c:pt idx="162">
                  <c:v>36.25</c:v>
                </c:pt>
                <c:pt idx="163">
                  <c:v>36.35</c:v>
                </c:pt>
                <c:pt idx="164">
                  <c:v>36.450000000000003</c:v>
                </c:pt>
                <c:pt idx="165">
                  <c:v>36.549999999999997</c:v>
                </c:pt>
                <c:pt idx="166">
                  <c:v>36.65</c:v>
                </c:pt>
                <c:pt idx="167">
                  <c:v>36.75</c:v>
                </c:pt>
                <c:pt idx="168">
                  <c:v>36.85</c:v>
                </c:pt>
                <c:pt idx="169">
                  <c:v>36.950000000000003</c:v>
                </c:pt>
                <c:pt idx="170">
                  <c:v>37.049999999999997</c:v>
                </c:pt>
                <c:pt idx="171">
                  <c:v>37.15</c:v>
                </c:pt>
                <c:pt idx="172">
                  <c:v>37.25</c:v>
                </c:pt>
                <c:pt idx="173">
                  <c:v>37.35</c:v>
                </c:pt>
                <c:pt idx="174">
                  <c:v>37.450000000000003</c:v>
                </c:pt>
                <c:pt idx="175">
                  <c:v>37.549999999999997</c:v>
                </c:pt>
                <c:pt idx="176">
                  <c:v>37.65</c:v>
                </c:pt>
                <c:pt idx="177">
                  <c:v>37.75</c:v>
                </c:pt>
                <c:pt idx="178">
                  <c:v>37.85</c:v>
                </c:pt>
                <c:pt idx="179">
                  <c:v>37.950000000000003</c:v>
                </c:pt>
                <c:pt idx="180">
                  <c:v>38.049999999999997</c:v>
                </c:pt>
                <c:pt idx="181">
                  <c:v>38.15</c:v>
                </c:pt>
                <c:pt idx="182">
                  <c:v>38.25</c:v>
                </c:pt>
                <c:pt idx="183">
                  <c:v>38.35</c:v>
                </c:pt>
                <c:pt idx="184">
                  <c:v>38.450000000000003</c:v>
                </c:pt>
                <c:pt idx="185">
                  <c:v>38.549999999999997</c:v>
                </c:pt>
                <c:pt idx="186">
                  <c:v>38.65</c:v>
                </c:pt>
                <c:pt idx="187">
                  <c:v>38.75</c:v>
                </c:pt>
                <c:pt idx="188">
                  <c:v>38.85</c:v>
                </c:pt>
                <c:pt idx="189">
                  <c:v>38.950000000000003</c:v>
                </c:pt>
                <c:pt idx="190">
                  <c:v>39.049999999999997</c:v>
                </c:pt>
                <c:pt idx="191">
                  <c:v>39.15</c:v>
                </c:pt>
                <c:pt idx="192">
                  <c:v>39.25</c:v>
                </c:pt>
                <c:pt idx="193">
                  <c:v>39.35</c:v>
                </c:pt>
                <c:pt idx="194">
                  <c:v>39.450000000000003</c:v>
                </c:pt>
                <c:pt idx="195">
                  <c:v>39.549999999999997</c:v>
                </c:pt>
                <c:pt idx="196">
                  <c:v>39.65</c:v>
                </c:pt>
                <c:pt idx="197">
                  <c:v>39.75</c:v>
                </c:pt>
                <c:pt idx="198">
                  <c:v>39.85</c:v>
                </c:pt>
                <c:pt idx="199">
                  <c:v>39.950000000000003</c:v>
                </c:pt>
                <c:pt idx="200">
                  <c:v>40.049999999999997</c:v>
                </c:pt>
                <c:pt idx="201">
                  <c:v>40.15</c:v>
                </c:pt>
                <c:pt idx="202">
                  <c:v>40.25</c:v>
                </c:pt>
                <c:pt idx="203">
                  <c:v>40.35</c:v>
                </c:pt>
                <c:pt idx="204">
                  <c:v>40.450000000000003</c:v>
                </c:pt>
                <c:pt idx="205">
                  <c:v>40.549999999999997</c:v>
                </c:pt>
                <c:pt idx="206">
                  <c:v>40.65</c:v>
                </c:pt>
                <c:pt idx="207">
                  <c:v>40.75</c:v>
                </c:pt>
                <c:pt idx="208">
                  <c:v>40.85</c:v>
                </c:pt>
                <c:pt idx="209">
                  <c:v>40.950000000000003</c:v>
                </c:pt>
                <c:pt idx="210">
                  <c:v>41.05</c:v>
                </c:pt>
                <c:pt idx="211">
                  <c:v>41.15</c:v>
                </c:pt>
                <c:pt idx="212">
                  <c:v>41.25</c:v>
                </c:pt>
                <c:pt idx="213">
                  <c:v>41.35</c:v>
                </c:pt>
                <c:pt idx="214">
                  <c:v>41.45</c:v>
                </c:pt>
                <c:pt idx="215">
                  <c:v>41.55</c:v>
                </c:pt>
                <c:pt idx="216">
                  <c:v>41.65</c:v>
                </c:pt>
                <c:pt idx="217">
                  <c:v>41.75</c:v>
                </c:pt>
                <c:pt idx="218">
                  <c:v>41.85</c:v>
                </c:pt>
                <c:pt idx="219">
                  <c:v>41.95</c:v>
                </c:pt>
                <c:pt idx="220">
                  <c:v>42.05</c:v>
                </c:pt>
                <c:pt idx="221">
                  <c:v>42.15</c:v>
                </c:pt>
                <c:pt idx="222">
                  <c:v>42.25</c:v>
                </c:pt>
                <c:pt idx="223">
                  <c:v>42.35</c:v>
                </c:pt>
                <c:pt idx="224">
                  <c:v>42.45</c:v>
                </c:pt>
                <c:pt idx="225">
                  <c:v>42.55</c:v>
                </c:pt>
                <c:pt idx="226">
                  <c:v>42.65</c:v>
                </c:pt>
                <c:pt idx="227">
                  <c:v>42.75</c:v>
                </c:pt>
                <c:pt idx="228">
                  <c:v>42.85</c:v>
                </c:pt>
                <c:pt idx="229">
                  <c:v>42.95</c:v>
                </c:pt>
                <c:pt idx="230">
                  <c:v>43.05</c:v>
                </c:pt>
                <c:pt idx="231">
                  <c:v>43.15</c:v>
                </c:pt>
                <c:pt idx="232">
                  <c:v>43.25</c:v>
                </c:pt>
                <c:pt idx="233">
                  <c:v>43.35</c:v>
                </c:pt>
                <c:pt idx="234">
                  <c:v>43.45</c:v>
                </c:pt>
                <c:pt idx="235">
                  <c:v>43.55</c:v>
                </c:pt>
                <c:pt idx="236">
                  <c:v>43.65</c:v>
                </c:pt>
                <c:pt idx="237">
                  <c:v>43.75</c:v>
                </c:pt>
                <c:pt idx="238">
                  <c:v>43.85</c:v>
                </c:pt>
                <c:pt idx="239">
                  <c:v>43.95</c:v>
                </c:pt>
                <c:pt idx="240">
                  <c:v>44.05</c:v>
                </c:pt>
                <c:pt idx="241">
                  <c:v>44.15</c:v>
                </c:pt>
                <c:pt idx="242">
                  <c:v>44.25</c:v>
                </c:pt>
                <c:pt idx="243">
                  <c:v>44.35</c:v>
                </c:pt>
                <c:pt idx="244">
                  <c:v>44.45</c:v>
                </c:pt>
                <c:pt idx="245">
                  <c:v>44.55</c:v>
                </c:pt>
                <c:pt idx="246">
                  <c:v>44.65</c:v>
                </c:pt>
                <c:pt idx="247">
                  <c:v>44.75</c:v>
                </c:pt>
                <c:pt idx="248">
                  <c:v>44.85</c:v>
                </c:pt>
                <c:pt idx="249">
                  <c:v>44.95</c:v>
                </c:pt>
                <c:pt idx="250">
                  <c:v>45.05</c:v>
                </c:pt>
                <c:pt idx="251">
                  <c:v>45.15</c:v>
                </c:pt>
                <c:pt idx="252">
                  <c:v>45.25</c:v>
                </c:pt>
                <c:pt idx="253">
                  <c:v>45.35</c:v>
                </c:pt>
                <c:pt idx="254">
                  <c:v>45.45</c:v>
                </c:pt>
                <c:pt idx="255">
                  <c:v>45.55</c:v>
                </c:pt>
                <c:pt idx="256">
                  <c:v>45.65</c:v>
                </c:pt>
                <c:pt idx="257">
                  <c:v>45.75</c:v>
                </c:pt>
                <c:pt idx="258">
                  <c:v>45.85</c:v>
                </c:pt>
                <c:pt idx="259">
                  <c:v>45.95</c:v>
                </c:pt>
                <c:pt idx="260">
                  <c:v>46.05</c:v>
                </c:pt>
                <c:pt idx="261">
                  <c:v>46.15</c:v>
                </c:pt>
                <c:pt idx="262">
                  <c:v>46.25</c:v>
                </c:pt>
                <c:pt idx="263">
                  <c:v>46.35</c:v>
                </c:pt>
                <c:pt idx="264">
                  <c:v>46.45</c:v>
                </c:pt>
                <c:pt idx="265">
                  <c:v>46.55</c:v>
                </c:pt>
                <c:pt idx="266">
                  <c:v>46.65</c:v>
                </c:pt>
                <c:pt idx="267">
                  <c:v>46.75</c:v>
                </c:pt>
                <c:pt idx="268">
                  <c:v>46.85</c:v>
                </c:pt>
                <c:pt idx="269">
                  <c:v>46.95</c:v>
                </c:pt>
                <c:pt idx="270">
                  <c:v>47.05</c:v>
                </c:pt>
                <c:pt idx="271">
                  <c:v>47.15</c:v>
                </c:pt>
                <c:pt idx="272">
                  <c:v>47.25</c:v>
                </c:pt>
                <c:pt idx="273">
                  <c:v>47.35</c:v>
                </c:pt>
                <c:pt idx="274">
                  <c:v>47.45</c:v>
                </c:pt>
                <c:pt idx="275">
                  <c:v>47.55</c:v>
                </c:pt>
                <c:pt idx="276">
                  <c:v>47.65</c:v>
                </c:pt>
                <c:pt idx="277">
                  <c:v>47.75</c:v>
                </c:pt>
                <c:pt idx="278">
                  <c:v>47.85</c:v>
                </c:pt>
                <c:pt idx="279">
                  <c:v>47.95</c:v>
                </c:pt>
                <c:pt idx="280">
                  <c:v>48.05</c:v>
                </c:pt>
                <c:pt idx="281">
                  <c:v>48.15</c:v>
                </c:pt>
                <c:pt idx="282">
                  <c:v>48.25</c:v>
                </c:pt>
                <c:pt idx="283">
                  <c:v>48.35</c:v>
                </c:pt>
                <c:pt idx="284">
                  <c:v>48.45</c:v>
                </c:pt>
                <c:pt idx="285">
                  <c:v>48.55</c:v>
                </c:pt>
                <c:pt idx="286">
                  <c:v>48.65</c:v>
                </c:pt>
                <c:pt idx="287">
                  <c:v>48.75</c:v>
                </c:pt>
                <c:pt idx="288">
                  <c:v>48.85</c:v>
                </c:pt>
                <c:pt idx="289">
                  <c:v>48.95</c:v>
                </c:pt>
                <c:pt idx="290">
                  <c:v>49.05</c:v>
                </c:pt>
                <c:pt idx="291">
                  <c:v>49.15</c:v>
                </c:pt>
                <c:pt idx="292">
                  <c:v>49.25</c:v>
                </c:pt>
                <c:pt idx="293">
                  <c:v>49.35</c:v>
                </c:pt>
                <c:pt idx="294">
                  <c:v>49.45</c:v>
                </c:pt>
                <c:pt idx="295">
                  <c:v>49.55</c:v>
                </c:pt>
                <c:pt idx="296">
                  <c:v>49.65</c:v>
                </c:pt>
                <c:pt idx="297">
                  <c:v>49.75</c:v>
                </c:pt>
                <c:pt idx="298">
                  <c:v>49.85</c:v>
                </c:pt>
                <c:pt idx="299">
                  <c:v>49.95</c:v>
                </c:pt>
                <c:pt idx="300">
                  <c:v>50.05</c:v>
                </c:pt>
                <c:pt idx="301">
                  <c:v>50.15</c:v>
                </c:pt>
                <c:pt idx="302">
                  <c:v>50.25</c:v>
                </c:pt>
                <c:pt idx="303">
                  <c:v>50.35</c:v>
                </c:pt>
                <c:pt idx="304">
                  <c:v>50.45</c:v>
                </c:pt>
                <c:pt idx="305">
                  <c:v>50.55</c:v>
                </c:pt>
                <c:pt idx="306">
                  <c:v>50.65</c:v>
                </c:pt>
                <c:pt idx="307">
                  <c:v>50.75</c:v>
                </c:pt>
                <c:pt idx="308">
                  <c:v>50.85</c:v>
                </c:pt>
                <c:pt idx="309">
                  <c:v>50.95</c:v>
                </c:pt>
                <c:pt idx="310">
                  <c:v>51.05</c:v>
                </c:pt>
                <c:pt idx="311">
                  <c:v>51.15</c:v>
                </c:pt>
                <c:pt idx="312">
                  <c:v>51.25</c:v>
                </c:pt>
                <c:pt idx="313">
                  <c:v>51.35</c:v>
                </c:pt>
                <c:pt idx="314">
                  <c:v>51.45</c:v>
                </c:pt>
                <c:pt idx="315">
                  <c:v>51.55</c:v>
                </c:pt>
                <c:pt idx="316">
                  <c:v>51.65</c:v>
                </c:pt>
                <c:pt idx="317">
                  <c:v>51.75</c:v>
                </c:pt>
                <c:pt idx="318">
                  <c:v>51.85</c:v>
                </c:pt>
                <c:pt idx="319">
                  <c:v>51.95</c:v>
                </c:pt>
                <c:pt idx="320">
                  <c:v>52.05</c:v>
                </c:pt>
                <c:pt idx="321">
                  <c:v>52.15</c:v>
                </c:pt>
                <c:pt idx="322">
                  <c:v>52.25</c:v>
                </c:pt>
                <c:pt idx="323">
                  <c:v>52.35</c:v>
                </c:pt>
                <c:pt idx="324">
                  <c:v>52.45</c:v>
                </c:pt>
                <c:pt idx="325">
                  <c:v>52.55</c:v>
                </c:pt>
                <c:pt idx="326">
                  <c:v>52.65</c:v>
                </c:pt>
                <c:pt idx="327">
                  <c:v>52.75</c:v>
                </c:pt>
                <c:pt idx="328">
                  <c:v>52.85</c:v>
                </c:pt>
                <c:pt idx="329">
                  <c:v>52.95</c:v>
                </c:pt>
                <c:pt idx="330">
                  <c:v>53.05</c:v>
                </c:pt>
                <c:pt idx="331">
                  <c:v>53.15</c:v>
                </c:pt>
                <c:pt idx="332">
                  <c:v>53.25</c:v>
                </c:pt>
                <c:pt idx="333">
                  <c:v>53.35</c:v>
                </c:pt>
                <c:pt idx="334">
                  <c:v>53.45</c:v>
                </c:pt>
                <c:pt idx="335">
                  <c:v>53.55</c:v>
                </c:pt>
                <c:pt idx="336">
                  <c:v>53.65</c:v>
                </c:pt>
                <c:pt idx="337">
                  <c:v>53.75</c:v>
                </c:pt>
                <c:pt idx="338">
                  <c:v>53.85</c:v>
                </c:pt>
                <c:pt idx="339">
                  <c:v>53.95</c:v>
                </c:pt>
                <c:pt idx="340">
                  <c:v>54.05</c:v>
                </c:pt>
                <c:pt idx="341">
                  <c:v>54.15</c:v>
                </c:pt>
                <c:pt idx="342">
                  <c:v>54.25</c:v>
                </c:pt>
                <c:pt idx="343">
                  <c:v>54.35</c:v>
                </c:pt>
                <c:pt idx="344">
                  <c:v>54.45</c:v>
                </c:pt>
                <c:pt idx="345">
                  <c:v>54.55</c:v>
                </c:pt>
                <c:pt idx="346">
                  <c:v>54.65</c:v>
                </c:pt>
                <c:pt idx="347">
                  <c:v>54.75</c:v>
                </c:pt>
                <c:pt idx="348">
                  <c:v>54.85</c:v>
                </c:pt>
                <c:pt idx="349">
                  <c:v>54.95</c:v>
                </c:pt>
                <c:pt idx="350">
                  <c:v>55.05</c:v>
                </c:pt>
                <c:pt idx="351">
                  <c:v>55.15</c:v>
                </c:pt>
                <c:pt idx="352">
                  <c:v>55.25</c:v>
                </c:pt>
                <c:pt idx="353">
                  <c:v>55.35</c:v>
                </c:pt>
                <c:pt idx="354">
                  <c:v>55.45</c:v>
                </c:pt>
                <c:pt idx="355">
                  <c:v>55.55</c:v>
                </c:pt>
                <c:pt idx="356">
                  <c:v>55.65</c:v>
                </c:pt>
                <c:pt idx="357">
                  <c:v>55.75</c:v>
                </c:pt>
                <c:pt idx="358">
                  <c:v>55.85</c:v>
                </c:pt>
                <c:pt idx="359">
                  <c:v>55.95</c:v>
                </c:pt>
                <c:pt idx="360">
                  <c:v>56.05</c:v>
                </c:pt>
                <c:pt idx="361">
                  <c:v>56.15</c:v>
                </c:pt>
                <c:pt idx="362">
                  <c:v>56.25</c:v>
                </c:pt>
                <c:pt idx="363">
                  <c:v>56.35</c:v>
                </c:pt>
                <c:pt idx="364">
                  <c:v>56.45</c:v>
                </c:pt>
                <c:pt idx="365">
                  <c:v>56.55</c:v>
                </c:pt>
                <c:pt idx="366">
                  <c:v>56.65</c:v>
                </c:pt>
                <c:pt idx="367">
                  <c:v>56.75</c:v>
                </c:pt>
                <c:pt idx="368">
                  <c:v>56.85</c:v>
                </c:pt>
                <c:pt idx="369">
                  <c:v>56.95</c:v>
                </c:pt>
                <c:pt idx="370">
                  <c:v>57.05</c:v>
                </c:pt>
                <c:pt idx="371">
                  <c:v>57.15</c:v>
                </c:pt>
                <c:pt idx="372">
                  <c:v>57.25</c:v>
                </c:pt>
                <c:pt idx="373">
                  <c:v>57.35</c:v>
                </c:pt>
                <c:pt idx="374">
                  <c:v>57.45</c:v>
                </c:pt>
                <c:pt idx="375">
                  <c:v>57.55</c:v>
                </c:pt>
                <c:pt idx="376">
                  <c:v>57.65</c:v>
                </c:pt>
                <c:pt idx="377">
                  <c:v>57.75</c:v>
                </c:pt>
                <c:pt idx="378">
                  <c:v>57.85</c:v>
                </c:pt>
                <c:pt idx="379">
                  <c:v>57.95</c:v>
                </c:pt>
                <c:pt idx="380">
                  <c:v>58.05</c:v>
                </c:pt>
                <c:pt idx="381">
                  <c:v>58.15</c:v>
                </c:pt>
                <c:pt idx="382">
                  <c:v>58.25</c:v>
                </c:pt>
                <c:pt idx="383">
                  <c:v>58.35</c:v>
                </c:pt>
                <c:pt idx="384">
                  <c:v>58.45</c:v>
                </c:pt>
                <c:pt idx="385">
                  <c:v>58.55</c:v>
                </c:pt>
                <c:pt idx="386">
                  <c:v>58.65</c:v>
                </c:pt>
                <c:pt idx="387">
                  <c:v>58.75</c:v>
                </c:pt>
                <c:pt idx="388">
                  <c:v>58.85</c:v>
                </c:pt>
                <c:pt idx="389">
                  <c:v>58.95</c:v>
                </c:pt>
                <c:pt idx="390">
                  <c:v>59.05</c:v>
                </c:pt>
                <c:pt idx="391">
                  <c:v>59.15</c:v>
                </c:pt>
                <c:pt idx="392">
                  <c:v>59.25</c:v>
                </c:pt>
                <c:pt idx="393">
                  <c:v>59.35</c:v>
                </c:pt>
                <c:pt idx="394">
                  <c:v>59.45</c:v>
                </c:pt>
                <c:pt idx="395">
                  <c:v>59.55</c:v>
                </c:pt>
                <c:pt idx="396">
                  <c:v>59.65</c:v>
                </c:pt>
                <c:pt idx="397">
                  <c:v>59.75</c:v>
                </c:pt>
                <c:pt idx="398">
                  <c:v>59.85</c:v>
                </c:pt>
                <c:pt idx="399">
                  <c:v>59.95</c:v>
                </c:pt>
                <c:pt idx="400">
                  <c:v>60.05</c:v>
                </c:pt>
                <c:pt idx="401">
                  <c:v>60.15</c:v>
                </c:pt>
                <c:pt idx="402">
                  <c:v>60.25</c:v>
                </c:pt>
                <c:pt idx="403">
                  <c:v>60.35</c:v>
                </c:pt>
                <c:pt idx="404">
                  <c:v>60.45</c:v>
                </c:pt>
                <c:pt idx="405">
                  <c:v>60.55</c:v>
                </c:pt>
                <c:pt idx="406">
                  <c:v>60.65</c:v>
                </c:pt>
                <c:pt idx="407">
                  <c:v>60.75</c:v>
                </c:pt>
                <c:pt idx="408">
                  <c:v>60.85</c:v>
                </c:pt>
                <c:pt idx="409">
                  <c:v>60.95</c:v>
                </c:pt>
                <c:pt idx="410">
                  <c:v>61.05</c:v>
                </c:pt>
                <c:pt idx="411">
                  <c:v>61.15</c:v>
                </c:pt>
                <c:pt idx="412">
                  <c:v>61.25</c:v>
                </c:pt>
                <c:pt idx="413">
                  <c:v>61.35</c:v>
                </c:pt>
                <c:pt idx="414">
                  <c:v>61.45</c:v>
                </c:pt>
                <c:pt idx="415">
                  <c:v>61.55</c:v>
                </c:pt>
                <c:pt idx="416">
                  <c:v>61.65</c:v>
                </c:pt>
                <c:pt idx="417">
                  <c:v>61.75</c:v>
                </c:pt>
                <c:pt idx="418">
                  <c:v>61.85</c:v>
                </c:pt>
                <c:pt idx="419">
                  <c:v>61.95</c:v>
                </c:pt>
                <c:pt idx="420">
                  <c:v>62.05</c:v>
                </c:pt>
                <c:pt idx="421">
                  <c:v>62.15</c:v>
                </c:pt>
                <c:pt idx="422">
                  <c:v>62.25</c:v>
                </c:pt>
                <c:pt idx="423">
                  <c:v>62.35</c:v>
                </c:pt>
                <c:pt idx="424">
                  <c:v>62.45</c:v>
                </c:pt>
                <c:pt idx="425">
                  <c:v>62.55</c:v>
                </c:pt>
                <c:pt idx="426">
                  <c:v>62.65</c:v>
                </c:pt>
                <c:pt idx="427">
                  <c:v>62.75</c:v>
                </c:pt>
                <c:pt idx="428">
                  <c:v>62.85</c:v>
                </c:pt>
                <c:pt idx="429">
                  <c:v>62.95</c:v>
                </c:pt>
                <c:pt idx="430">
                  <c:v>63.05</c:v>
                </c:pt>
                <c:pt idx="431">
                  <c:v>63.15</c:v>
                </c:pt>
                <c:pt idx="432">
                  <c:v>63.25</c:v>
                </c:pt>
                <c:pt idx="433">
                  <c:v>63.35</c:v>
                </c:pt>
                <c:pt idx="434">
                  <c:v>63.45</c:v>
                </c:pt>
                <c:pt idx="435">
                  <c:v>63.55</c:v>
                </c:pt>
                <c:pt idx="436">
                  <c:v>63.65</c:v>
                </c:pt>
                <c:pt idx="437">
                  <c:v>63.75</c:v>
                </c:pt>
                <c:pt idx="438">
                  <c:v>63.85</c:v>
                </c:pt>
                <c:pt idx="439">
                  <c:v>63.95</c:v>
                </c:pt>
                <c:pt idx="440">
                  <c:v>64.05</c:v>
                </c:pt>
                <c:pt idx="441">
                  <c:v>64.150000000000006</c:v>
                </c:pt>
                <c:pt idx="442">
                  <c:v>64.25</c:v>
                </c:pt>
                <c:pt idx="443">
                  <c:v>64.349999999999994</c:v>
                </c:pt>
                <c:pt idx="444">
                  <c:v>64.45</c:v>
                </c:pt>
                <c:pt idx="445">
                  <c:v>64.55</c:v>
                </c:pt>
                <c:pt idx="446">
                  <c:v>64.650000000000006</c:v>
                </c:pt>
                <c:pt idx="447">
                  <c:v>64.75</c:v>
                </c:pt>
                <c:pt idx="448">
                  <c:v>64.849999999999994</c:v>
                </c:pt>
                <c:pt idx="449">
                  <c:v>64.95</c:v>
                </c:pt>
                <c:pt idx="450">
                  <c:v>65.05</c:v>
                </c:pt>
                <c:pt idx="451">
                  <c:v>65.150000000000006</c:v>
                </c:pt>
                <c:pt idx="452">
                  <c:v>65.25</c:v>
                </c:pt>
                <c:pt idx="453">
                  <c:v>65.349999999999994</c:v>
                </c:pt>
                <c:pt idx="454">
                  <c:v>65.45</c:v>
                </c:pt>
                <c:pt idx="455">
                  <c:v>65.55</c:v>
                </c:pt>
                <c:pt idx="456">
                  <c:v>65.650000000000006</c:v>
                </c:pt>
                <c:pt idx="457">
                  <c:v>65.75</c:v>
                </c:pt>
                <c:pt idx="458">
                  <c:v>65.849999999999994</c:v>
                </c:pt>
                <c:pt idx="459">
                  <c:v>65.95</c:v>
                </c:pt>
                <c:pt idx="460">
                  <c:v>66.05</c:v>
                </c:pt>
                <c:pt idx="461">
                  <c:v>66.150000000000006</c:v>
                </c:pt>
                <c:pt idx="462">
                  <c:v>66.25</c:v>
                </c:pt>
                <c:pt idx="463">
                  <c:v>66.349999999999994</c:v>
                </c:pt>
                <c:pt idx="464">
                  <c:v>66.45</c:v>
                </c:pt>
                <c:pt idx="465">
                  <c:v>66.55</c:v>
                </c:pt>
                <c:pt idx="466">
                  <c:v>66.650000000000006</c:v>
                </c:pt>
                <c:pt idx="467">
                  <c:v>66.75</c:v>
                </c:pt>
                <c:pt idx="468">
                  <c:v>66.849999999999994</c:v>
                </c:pt>
                <c:pt idx="469">
                  <c:v>66.95</c:v>
                </c:pt>
                <c:pt idx="470">
                  <c:v>67.05</c:v>
                </c:pt>
                <c:pt idx="471">
                  <c:v>67.150000000000006</c:v>
                </c:pt>
                <c:pt idx="472">
                  <c:v>67.25</c:v>
                </c:pt>
                <c:pt idx="473">
                  <c:v>67.349999999999994</c:v>
                </c:pt>
                <c:pt idx="474">
                  <c:v>67.45</c:v>
                </c:pt>
                <c:pt idx="475">
                  <c:v>67.55</c:v>
                </c:pt>
                <c:pt idx="476">
                  <c:v>67.650000000000006</c:v>
                </c:pt>
                <c:pt idx="477">
                  <c:v>67.75</c:v>
                </c:pt>
                <c:pt idx="478">
                  <c:v>67.849999999999994</c:v>
                </c:pt>
                <c:pt idx="479">
                  <c:v>67.95</c:v>
                </c:pt>
                <c:pt idx="480">
                  <c:v>68.05</c:v>
                </c:pt>
                <c:pt idx="481">
                  <c:v>68.150000000000006</c:v>
                </c:pt>
                <c:pt idx="482">
                  <c:v>68.25</c:v>
                </c:pt>
                <c:pt idx="483">
                  <c:v>68.349999999999994</c:v>
                </c:pt>
                <c:pt idx="484">
                  <c:v>68.45</c:v>
                </c:pt>
                <c:pt idx="485">
                  <c:v>68.55</c:v>
                </c:pt>
                <c:pt idx="486">
                  <c:v>68.650000000000006</c:v>
                </c:pt>
                <c:pt idx="487">
                  <c:v>68.75</c:v>
                </c:pt>
                <c:pt idx="488">
                  <c:v>68.849999999999994</c:v>
                </c:pt>
                <c:pt idx="489">
                  <c:v>68.95</c:v>
                </c:pt>
                <c:pt idx="490">
                  <c:v>69.05</c:v>
                </c:pt>
                <c:pt idx="491">
                  <c:v>69.150000000000006</c:v>
                </c:pt>
                <c:pt idx="492">
                  <c:v>69.25</c:v>
                </c:pt>
                <c:pt idx="493">
                  <c:v>69.349999999999994</c:v>
                </c:pt>
                <c:pt idx="494">
                  <c:v>69.45</c:v>
                </c:pt>
                <c:pt idx="495">
                  <c:v>69.55</c:v>
                </c:pt>
                <c:pt idx="496">
                  <c:v>69.650000000000006</c:v>
                </c:pt>
                <c:pt idx="497">
                  <c:v>69.75</c:v>
                </c:pt>
                <c:pt idx="498">
                  <c:v>69.849999999999994</c:v>
                </c:pt>
                <c:pt idx="499">
                  <c:v>69.95</c:v>
                </c:pt>
                <c:pt idx="500">
                  <c:v>70.05</c:v>
                </c:pt>
                <c:pt idx="501">
                  <c:v>70.150000000000006</c:v>
                </c:pt>
                <c:pt idx="502">
                  <c:v>70.25</c:v>
                </c:pt>
                <c:pt idx="503">
                  <c:v>70.349999999999994</c:v>
                </c:pt>
                <c:pt idx="504">
                  <c:v>70.45</c:v>
                </c:pt>
                <c:pt idx="505">
                  <c:v>70.55</c:v>
                </c:pt>
                <c:pt idx="506">
                  <c:v>70.650000000000006</c:v>
                </c:pt>
                <c:pt idx="507">
                  <c:v>70.75</c:v>
                </c:pt>
                <c:pt idx="508">
                  <c:v>70.849999999999994</c:v>
                </c:pt>
                <c:pt idx="509">
                  <c:v>70.95</c:v>
                </c:pt>
                <c:pt idx="510">
                  <c:v>71.05</c:v>
                </c:pt>
                <c:pt idx="511">
                  <c:v>71.150000000000006</c:v>
                </c:pt>
                <c:pt idx="512">
                  <c:v>71.25</c:v>
                </c:pt>
                <c:pt idx="513">
                  <c:v>71.349999999999994</c:v>
                </c:pt>
                <c:pt idx="514">
                  <c:v>71.45</c:v>
                </c:pt>
                <c:pt idx="515">
                  <c:v>71.55</c:v>
                </c:pt>
                <c:pt idx="516">
                  <c:v>71.650000000000006</c:v>
                </c:pt>
                <c:pt idx="517">
                  <c:v>71.75</c:v>
                </c:pt>
                <c:pt idx="518">
                  <c:v>71.849999999999994</c:v>
                </c:pt>
                <c:pt idx="519">
                  <c:v>71.95</c:v>
                </c:pt>
                <c:pt idx="520">
                  <c:v>72.05</c:v>
                </c:pt>
                <c:pt idx="521">
                  <c:v>72.150000000000006</c:v>
                </c:pt>
                <c:pt idx="522">
                  <c:v>72.25</c:v>
                </c:pt>
                <c:pt idx="523">
                  <c:v>72.349999999999994</c:v>
                </c:pt>
                <c:pt idx="524">
                  <c:v>72.45</c:v>
                </c:pt>
                <c:pt idx="525">
                  <c:v>72.55</c:v>
                </c:pt>
                <c:pt idx="526">
                  <c:v>72.650000000000006</c:v>
                </c:pt>
                <c:pt idx="527">
                  <c:v>72.75</c:v>
                </c:pt>
                <c:pt idx="528">
                  <c:v>72.849999999999994</c:v>
                </c:pt>
                <c:pt idx="529">
                  <c:v>72.95</c:v>
                </c:pt>
                <c:pt idx="530">
                  <c:v>73.05</c:v>
                </c:pt>
                <c:pt idx="531">
                  <c:v>73.150000000000006</c:v>
                </c:pt>
                <c:pt idx="532">
                  <c:v>73.25</c:v>
                </c:pt>
                <c:pt idx="533">
                  <c:v>73.349999999999994</c:v>
                </c:pt>
                <c:pt idx="534">
                  <c:v>73.45</c:v>
                </c:pt>
                <c:pt idx="535">
                  <c:v>73.55</c:v>
                </c:pt>
                <c:pt idx="536">
                  <c:v>73.650000000000006</c:v>
                </c:pt>
                <c:pt idx="537">
                  <c:v>73.75</c:v>
                </c:pt>
                <c:pt idx="538">
                  <c:v>73.849999999999994</c:v>
                </c:pt>
                <c:pt idx="539">
                  <c:v>73.95</c:v>
                </c:pt>
                <c:pt idx="540">
                  <c:v>74.05</c:v>
                </c:pt>
                <c:pt idx="541">
                  <c:v>74.150000000000006</c:v>
                </c:pt>
                <c:pt idx="542">
                  <c:v>74.25</c:v>
                </c:pt>
                <c:pt idx="543">
                  <c:v>74.349999999999994</c:v>
                </c:pt>
                <c:pt idx="544">
                  <c:v>74.45</c:v>
                </c:pt>
                <c:pt idx="545">
                  <c:v>74.55</c:v>
                </c:pt>
                <c:pt idx="546">
                  <c:v>74.650000000000006</c:v>
                </c:pt>
                <c:pt idx="547">
                  <c:v>74.75</c:v>
                </c:pt>
                <c:pt idx="548">
                  <c:v>74.849999999999994</c:v>
                </c:pt>
                <c:pt idx="549">
                  <c:v>74.95</c:v>
                </c:pt>
                <c:pt idx="550">
                  <c:v>75.05</c:v>
                </c:pt>
                <c:pt idx="551">
                  <c:v>75.150000000000006</c:v>
                </c:pt>
                <c:pt idx="552">
                  <c:v>75.25</c:v>
                </c:pt>
                <c:pt idx="553">
                  <c:v>75.349999999999994</c:v>
                </c:pt>
                <c:pt idx="554">
                  <c:v>75.45</c:v>
                </c:pt>
                <c:pt idx="555">
                  <c:v>75.55</c:v>
                </c:pt>
                <c:pt idx="556">
                  <c:v>75.650000000000006</c:v>
                </c:pt>
                <c:pt idx="557">
                  <c:v>75.75</c:v>
                </c:pt>
                <c:pt idx="558">
                  <c:v>75.849999999999994</c:v>
                </c:pt>
                <c:pt idx="559">
                  <c:v>75.95</c:v>
                </c:pt>
                <c:pt idx="560">
                  <c:v>76.05</c:v>
                </c:pt>
                <c:pt idx="561">
                  <c:v>76.150000000000006</c:v>
                </c:pt>
                <c:pt idx="562">
                  <c:v>76.25</c:v>
                </c:pt>
                <c:pt idx="563">
                  <c:v>76.349999999999994</c:v>
                </c:pt>
                <c:pt idx="564">
                  <c:v>76.45</c:v>
                </c:pt>
                <c:pt idx="565">
                  <c:v>76.55</c:v>
                </c:pt>
                <c:pt idx="566">
                  <c:v>76.650000000000006</c:v>
                </c:pt>
                <c:pt idx="567">
                  <c:v>76.75</c:v>
                </c:pt>
                <c:pt idx="568">
                  <c:v>76.849999999999994</c:v>
                </c:pt>
                <c:pt idx="569">
                  <c:v>76.95</c:v>
                </c:pt>
                <c:pt idx="570">
                  <c:v>77.05</c:v>
                </c:pt>
                <c:pt idx="571">
                  <c:v>77.150000000000006</c:v>
                </c:pt>
                <c:pt idx="572">
                  <c:v>77.25</c:v>
                </c:pt>
                <c:pt idx="573">
                  <c:v>77.349999999999994</c:v>
                </c:pt>
                <c:pt idx="574">
                  <c:v>77.45</c:v>
                </c:pt>
                <c:pt idx="575">
                  <c:v>77.55</c:v>
                </c:pt>
                <c:pt idx="576">
                  <c:v>77.650000000000006</c:v>
                </c:pt>
                <c:pt idx="577">
                  <c:v>77.75</c:v>
                </c:pt>
                <c:pt idx="578">
                  <c:v>77.849999999999994</c:v>
                </c:pt>
                <c:pt idx="579">
                  <c:v>77.95</c:v>
                </c:pt>
                <c:pt idx="580">
                  <c:v>78.05</c:v>
                </c:pt>
                <c:pt idx="581">
                  <c:v>78.150000000000006</c:v>
                </c:pt>
                <c:pt idx="582">
                  <c:v>78.25</c:v>
                </c:pt>
                <c:pt idx="583">
                  <c:v>78.349999999999994</c:v>
                </c:pt>
                <c:pt idx="584">
                  <c:v>78.45</c:v>
                </c:pt>
                <c:pt idx="585">
                  <c:v>78.55</c:v>
                </c:pt>
                <c:pt idx="586">
                  <c:v>78.650000000000006</c:v>
                </c:pt>
                <c:pt idx="587">
                  <c:v>78.75</c:v>
                </c:pt>
                <c:pt idx="588">
                  <c:v>78.849999999999994</c:v>
                </c:pt>
                <c:pt idx="589">
                  <c:v>78.95</c:v>
                </c:pt>
                <c:pt idx="590">
                  <c:v>79.05</c:v>
                </c:pt>
                <c:pt idx="591">
                  <c:v>79.150000000000006</c:v>
                </c:pt>
                <c:pt idx="592">
                  <c:v>79.25</c:v>
                </c:pt>
                <c:pt idx="593">
                  <c:v>79.349999999999994</c:v>
                </c:pt>
                <c:pt idx="594">
                  <c:v>79.45</c:v>
                </c:pt>
                <c:pt idx="595">
                  <c:v>79.55</c:v>
                </c:pt>
                <c:pt idx="596">
                  <c:v>79.650000000000006</c:v>
                </c:pt>
                <c:pt idx="597">
                  <c:v>79.75</c:v>
                </c:pt>
                <c:pt idx="598">
                  <c:v>79.849999999999994</c:v>
                </c:pt>
                <c:pt idx="599">
                  <c:v>79.95</c:v>
                </c:pt>
                <c:pt idx="600">
                  <c:v>80.05</c:v>
                </c:pt>
                <c:pt idx="601">
                  <c:v>80.150000000000006</c:v>
                </c:pt>
                <c:pt idx="602">
                  <c:v>80.25</c:v>
                </c:pt>
                <c:pt idx="603">
                  <c:v>80.349999999999994</c:v>
                </c:pt>
                <c:pt idx="604">
                  <c:v>80.45</c:v>
                </c:pt>
                <c:pt idx="605">
                  <c:v>80.55</c:v>
                </c:pt>
                <c:pt idx="606">
                  <c:v>80.650000000000006</c:v>
                </c:pt>
                <c:pt idx="607">
                  <c:v>80.75</c:v>
                </c:pt>
                <c:pt idx="608">
                  <c:v>80.849999999999994</c:v>
                </c:pt>
                <c:pt idx="609">
                  <c:v>80.95</c:v>
                </c:pt>
                <c:pt idx="610">
                  <c:v>81.05</c:v>
                </c:pt>
                <c:pt idx="611">
                  <c:v>81.150000000000006</c:v>
                </c:pt>
                <c:pt idx="612">
                  <c:v>81.25</c:v>
                </c:pt>
                <c:pt idx="613">
                  <c:v>81.349999999999994</c:v>
                </c:pt>
                <c:pt idx="614">
                  <c:v>81.45</c:v>
                </c:pt>
                <c:pt idx="615">
                  <c:v>81.55</c:v>
                </c:pt>
                <c:pt idx="616">
                  <c:v>81.650000000000006</c:v>
                </c:pt>
                <c:pt idx="617">
                  <c:v>81.75</c:v>
                </c:pt>
                <c:pt idx="618">
                  <c:v>81.849999999999994</c:v>
                </c:pt>
                <c:pt idx="619">
                  <c:v>81.95</c:v>
                </c:pt>
                <c:pt idx="620">
                  <c:v>82.05</c:v>
                </c:pt>
                <c:pt idx="621">
                  <c:v>82.15</c:v>
                </c:pt>
                <c:pt idx="622">
                  <c:v>82.25</c:v>
                </c:pt>
                <c:pt idx="623">
                  <c:v>82.35</c:v>
                </c:pt>
                <c:pt idx="624">
                  <c:v>82.45</c:v>
                </c:pt>
                <c:pt idx="625">
                  <c:v>82.55</c:v>
                </c:pt>
                <c:pt idx="626">
                  <c:v>82.65</c:v>
                </c:pt>
                <c:pt idx="627">
                  <c:v>82.75</c:v>
                </c:pt>
                <c:pt idx="628">
                  <c:v>82.85</c:v>
                </c:pt>
                <c:pt idx="629">
                  <c:v>82.95</c:v>
                </c:pt>
                <c:pt idx="630">
                  <c:v>83.05</c:v>
                </c:pt>
                <c:pt idx="631">
                  <c:v>83.15</c:v>
                </c:pt>
                <c:pt idx="632">
                  <c:v>83.25</c:v>
                </c:pt>
                <c:pt idx="633">
                  <c:v>83.35</c:v>
                </c:pt>
                <c:pt idx="634">
                  <c:v>83.45</c:v>
                </c:pt>
                <c:pt idx="635">
                  <c:v>83.55</c:v>
                </c:pt>
                <c:pt idx="636">
                  <c:v>83.65</c:v>
                </c:pt>
                <c:pt idx="637">
                  <c:v>83.75</c:v>
                </c:pt>
                <c:pt idx="638">
                  <c:v>83.85</c:v>
                </c:pt>
                <c:pt idx="639">
                  <c:v>83.95</c:v>
                </c:pt>
                <c:pt idx="640">
                  <c:v>84.05</c:v>
                </c:pt>
                <c:pt idx="641">
                  <c:v>84.15</c:v>
                </c:pt>
                <c:pt idx="642">
                  <c:v>84.25</c:v>
                </c:pt>
                <c:pt idx="643">
                  <c:v>84.35</c:v>
                </c:pt>
                <c:pt idx="644">
                  <c:v>84.45</c:v>
                </c:pt>
                <c:pt idx="645">
                  <c:v>84.55</c:v>
                </c:pt>
                <c:pt idx="646">
                  <c:v>84.65</c:v>
                </c:pt>
                <c:pt idx="647">
                  <c:v>84.75</c:v>
                </c:pt>
                <c:pt idx="648">
                  <c:v>84.85</c:v>
                </c:pt>
                <c:pt idx="649">
                  <c:v>84.95</c:v>
                </c:pt>
                <c:pt idx="650">
                  <c:v>85.05</c:v>
                </c:pt>
                <c:pt idx="651">
                  <c:v>85.15</c:v>
                </c:pt>
                <c:pt idx="652">
                  <c:v>85.25</c:v>
                </c:pt>
                <c:pt idx="653">
                  <c:v>85.35</c:v>
                </c:pt>
                <c:pt idx="654">
                  <c:v>85.45</c:v>
                </c:pt>
                <c:pt idx="655">
                  <c:v>85.55</c:v>
                </c:pt>
                <c:pt idx="656">
                  <c:v>85.65</c:v>
                </c:pt>
                <c:pt idx="657">
                  <c:v>85.75</c:v>
                </c:pt>
                <c:pt idx="658">
                  <c:v>85.85</c:v>
                </c:pt>
                <c:pt idx="659">
                  <c:v>85.95</c:v>
                </c:pt>
                <c:pt idx="660">
                  <c:v>86.05</c:v>
                </c:pt>
                <c:pt idx="661">
                  <c:v>86.15</c:v>
                </c:pt>
                <c:pt idx="662">
                  <c:v>86.25</c:v>
                </c:pt>
                <c:pt idx="663">
                  <c:v>86.35</c:v>
                </c:pt>
                <c:pt idx="664">
                  <c:v>86.45</c:v>
                </c:pt>
                <c:pt idx="665">
                  <c:v>86.55</c:v>
                </c:pt>
                <c:pt idx="666">
                  <c:v>86.65</c:v>
                </c:pt>
                <c:pt idx="667">
                  <c:v>86.75</c:v>
                </c:pt>
                <c:pt idx="668">
                  <c:v>86.85</c:v>
                </c:pt>
                <c:pt idx="669">
                  <c:v>86.95</c:v>
                </c:pt>
                <c:pt idx="670">
                  <c:v>87.05</c:v>
                </c:pt>
                <c:pt idx="671">
                  <c:v>87.15</c:v>
                </c:pt>
                <c:pt idx="672">
                  <c:v>87.25</c:v>
                </c:pt>
                <c:pt idx="673">
                  <c:v>87.35</c:v>
                </c:pt>
                <c:pt idx="674">
                  <c:v>87.45</c:v>
                </c:pt>
                <c:pt idx="675">
                  <c:v>87.55</c:v>
                </c:pt>
                <c:pt idx="676">
                  <c:v>87.65</c:v>
                </c:pt>
                <c:pt idx="677">
                  <c:v>87.75</c:v>
                </c:pt>
                <c:pt idx="678">
                  <c:v>87.85</c:v>
                </c:pt>
                <c:pt idx="679">
                  <c:v>87.95</c:v>
                </c:pt>
                <c:pt idx="680">
                  <c:v>88.05</c:v>
                </c:pt>
                <c:pt idx="681">
                  <c:v>88.15</c:v>
                </c:pt>
                <c:pt idx="682">
                  <c:v>88.25</c:v>
                </c:pt>
                <c:pt idx="683">
                  <c:v>88.35</c:v>
                </c:pt>
                <c:pt idx="684">
                  <c:v>88.45</c:v>
                </c:pt>
                <c:pt idx="685">
                  <c:v>88.55</c:v>
                </c:pt>
                <c:pt idx="686">
                  <c:v>88.65</c:v>
                </c:pt>
                <c:pt idx="687">
                  <c:v>88.75</c:v>
                </c:pt>
                <c:pt idx="688">
                  <c:v>88.85</c:v>
                </c:pt>
                <c:pt idx="689">
                  <c:v>88.95</c:v>
                </c:pt>
                <c:pt idx="690">
                  <c:v>89.05</c:v>
                </c:pt>
                <c:pt idx="691">
                  <c:v>89.15</c:v>
                </c:pt>
                <c:pt idx="692">
                  <c:v>89.25</c:v>
                </c:pt>
                <c:pt idx="693">
                  <c:v>89.35</c:v>
                </c:pt>
                <c:pt idx="694">
                  <c:v>89.45</c:v>
                </c:pt>
                <c:pt idx="695">
                  <c:v>89.55</c:v>
                </c:pt>
                <c:pt idx="696">
                  <c:v>89.65</c:v>
                </c:pt>
                <c:pt idx="697">
                  <c:v>89.75</c:v>
                </c:pt>
                <c:pt idx="698">
                  <c:v>89.85</c:v>
                </c:pt>
                <c:pt idx="699">
                  <c:v>89.95</c:v>
                </c:pt>
                <c:pt idx="700">
                  <c:v>90.05</c:v>
                </c:pt>
                <c:pt idx="701">
                  <c:v>90.15</c:v>
                </c:pt>
                <c:pt idx="702">
                  <c:v>90.25</c:v>
                </c:pt>
                <c:pt idx="703">
                  <c:v>90.35</c:v>
                </c:pt>
                <c:pt idx="704">
                  <c:v>90.45</c:v>
                </c:pt>
                <c:pt idx="705">
                  <c:v>90.55</c:v>
                </c:pt>
                <c:pt idx="706">
                  <c:v>90.65</c:v>
                </c:pt>
                <c:pt idx="707">
                  <c:v>90.75</c:v>
                </c:pt>
                <c:pt idx="708">
                  <c:v>90.85</c:v>
                </c:pt>
                <c:pt idx="709">
                  <c:v>90.95</c:v>
                </c:pt>
                <c:pt idx="710">
                  <c:v>91.05</c:v>
                </c:pt>
                <c:pt idx="711">
                  <c:v>91.15</c:v>
                </c:pt>
                <c:pt idx="712">
                  <c:v>91.25</c:v>
                </c:pt>
                <c:pt idx="713">
                  <c:v>91.35</c:v>
                </c:pt>
                <c:pt idx="714">
                  <c:v>91.45</c:v>
                </c:pt>
                <c:pt idx="715">
                  <c:v>91.55</c:v>
                </c:pt>
                <c:pt idx="716">
                  <c:v>91.65</c:v>
                </c:pt>
                <c:pt idx="717">
                  <c:v>91.75</c:v>
                </c:pt>
                <c:pt idx="718">
                  <c:v>91.85</c:v>
                </c:pt>
                <c:pt idx="719">
                  <c:v>91.95</c:v>
                </c:pt>
                <c:pt idx="720">
                  <c:v>92.05</c:v>
                </c:pt>
                <c:pt idx="721">
                  <c:v>92.15</c:v>
                </c:pt>
                <c:pt idx="722">
                  <c:v>92.25</c:v>
                </c:pt>
                <c:pt idx="723">
                  <c:v>92.35</c:v>
                </c:pt>
                <c:pt idx="724">
                  <c:v>92.45</c:v>
                </c:pt>
                <c:pt idx="725">
                  <c:v>92.55</c:v>
                </c:pt>
                <c:pt idx="726">
                  <c:v>92.65</c:v>
                </c:pt>
                <c:pt idx="727">
                  <c:v>92.75</c:v>
                </c:pt>
                <c:pt idx="728">
                  <c:v>92.85</c:v>
                </c:pt>
                <c:pt idx="729">
                  <c:v>92.95</c:v>
                </c:pt>
                <c:pt idx="730">
                  <c:v>93.05</c:v>
                </c:pt>
                <c:pt idx="731">
                  <c:v>93.15</c:v>
                </c:pt>
                <c:pt idx="732">
                  <c:v>93.25</c:v>
                </c:pt>
                <c:pt idx="733">
                  <c:v>93.35</c:v>
                </c:pt>
                <c:pt idx="734">
                  <c:v>93.45</c:v>
                </c:pt>
                <c:pt idx="735">
                  <c:v>93.55</c:v>
                </c:pt>
                <c:pt idx="736">
                  <c:v>93.65</c:v>
                </c:pt>
                <c:pt idx="737">
                  <c:v>93.75</c:v>
                </c:pt>
                <c:pt idx="738">
                  <c:v>93.85</c:v>
                </c:pt>
                <c:pt idx="739">
                  <c:v>93.95</c:v>
                </c:pt>
                <c:pt idx="740">
                  <c:v>94.05</c:v>
                </c:pt>
                <c:pt idx="741">
                  <c:v>94.15</c:v>
                </c:pt>
                <c:pt idx="742">
                  <c:v>94.25</c:v>
                </c:pt>
                <c:pt idx="743">
                  <c:v>94.35</c:v>
                </c:pt>
                <c:pt idx="744">
                  <c:v>94.45</c:v>
                </c:pt>
                <c:pt idx="745">
                  <c:v>94.55</c:v>
                </c:pt>
                <c:pt idx="746">
                  <c:v>94.65</c:v>
                </c:pt>
                <c:pt idx="747">
                  <c:v>94.75</c:v>
                </c:pt>
                <c:pt idx="748">
                  <c:v>94.85</c:v>
                </c:pt>
                <c:pt idx="749">
                  <c:v>94.95</c:v>
                </c:pt>
                <c:pt idx="750">
                  <c:v>95.05</c:v>
                </c:pt>
                <c:pt idx="751">
                  <c:v>95.15</c:v>
                </c:pt>
                <c:pt idx="752">
                  <c:v>95.25</c:v>
                </c:pt>
                <c:pt idx="753">
                  <c:v>95.35</c:v>
                </c:pt>
                <c:pt idx="754">
                  <c:v>95.45</c:v>
                </c:pt>
                <c:pt idx="755">
                  <c:v>95.55</c:v>
                </c:pt>
                <c:pt idx="756">
                  <c:v>95.65</c:v>
                </c:pt>
                <c:pt idx="757">
                  <c:v>95.75</c:v>
                </c:pt>
                <c:pt idx="758">
                  <c:v>95.85</c:v>
                </c:pt>
                <c:pt idx="759">
                  <c:v>95.95</c:v>
                </c:pt>
                <c:pt idx="760">
                  <c:v>96.05</c:v>
                </c:pt>
                <c:pt idx="761">
                  <c:v>96.15</c:v>
                </c:pt>
                <c:pt idx="762">
                  <c:v>96.25</c:v>
                </c:pt>
                <c:pt idx="763">
                  <c:v>96.35</c:v>
                </c:pt>
                <c:pt idx="764">
                  <c:v>96.45</c:v>
                </c:pt>
                <c:pt idx="765">
                  <c:v>96.55</c:v>
                </c:pt>
                <c:pt idx="766">
                  <c:v>96.65</c:v>
                </c:pt>
                <c:pt idx="767">
                  <c:v>96.75</c:v>
                </c:pt>
                <c:pt idx="768">
                  <c:v>96.85</c:v>
                </c:pt>
                <c:pt idx="769">
                  <c:v>96.95</c:v>
                </c:pt>
                <c:pt idx="770">
                  <c:v>97.05</c:v>
                </c:pt>
                <c:pt idx="771">
                  <c:v>97.15</c:v>
                </c:pt>
                <c:pt idx="772">
                  <c:v>97.25</c:v>
                </c:pt>
                <c:pt idx="773">
                  <c:v>97.35</c:v>
                </c:pt>
                <c:pt idx="774">
                  <c:v>97.45</c:v>
                </c:pt>
                <c:pt idx="775">
                  <c:v>97.55</c:v>
                </c:pt>
                <c:pt idx="776">
                  <c:v>97.65</c:v>
                </c:pt>
                <c:pt idx="777">
                  <c:v>97.75</c:v>
                </c:pt>
                <c:pt idx="778">
                  <c:v>97.85</c:v>
                </c:pt>
                <c:pt idx="779">
                  <c:v>97.95</c:v>
                </c:pt>
                <c:pt idx="780">
                  <c:v>98.05</c:v>
                </c:pt>
                <c:pt idx="781">
                  <c:v>98.15</c:v>
                </c:pt>
                <c:pt idx="782">
                  <c:v>98.25</c:v>
                </c:pt>
                <c:pt idx="783">
                  <c:v>98.35</c:v>
                </c:pt>
                <c:pt idx="784">
                  <c:v>98.45</c:v>
                </c:pt>
                <c:pt idx="785">
                  <c:v>98.55</c:v>
                </c:pt>
                <c:pt idx="786">
                  <c:v>98.65</c:v>
                </c:pt>
                <c:pt idx="787">
                  <c:v>98.75</c:v>
                </c:pt>
                <c:pt idx="788">
                  <c:v>98.85</c:v>
                </c:pt>
                <c:pt idx="789">
                  <c:v>98.95</c:v>
                </c:pt>
                <c:pt idx="790">
                  <c:v>99.05</c:v>
                </c:pt>
                <c:pt idx="791">
                  <c:v>99.15</c:v>
                </c:pt>
                <c:pt idx="792">
                  <c:v>99.25</c:v>
                </c:pt>
                <c:pt idx="793">
                  <c:v>99.35</c:v>
                </c:pt>
                <c:pt idx="794">
                  <c:v>99.45</c:v>
                </c:pt>
                <c:pt idx="795">
                  <c:v>99.55</c:v>
                </c:pt>
                <c:pt idx="796">
                  <c:v>99.65</c:v>
                </c:pt>
                <c:pt idx="797">
                  <c:v>99.75</c:v>
                </c:pt>
                <c:pt idx="798">
                  <c:v>99.85</c:v>
                </c:pt>
                <c:pt idx="799">
                  <c:v>99.95</c:v>
                </c:pt>
                <c:pt idx="800">
                  <c:v>100.05</c:v>
                </c:pt>
                <c:pt idx="801">
                  <c:v>100.15</c:v>
                </c:pt>
                <c:pt idx="802">
                  <c:v>100.25</c:v>
                </c:pt>
                <c:pt idx="803">
                  <c:v>100.35</c:v>
                </c:pt>
                <c:pt idx="804">
                  <c:v>100.45</c:v>
                </c:pt>
                <c:pt idx="805">
                  <c:v>100.55</c:v>
                </c:pt>
                <c:pt idx="806">
                  <c:v>100.65</c:v>
                </c:pt>
                <c:pt idx="807">
                  <c:v>100.75</c:v>
                </c:pt>
                <c:pt idx="808">
                  <c:v>100.85</c:v>
                </c:pt>
                <c:pt idx="809">
                  <c:v>100.95</c:v>
                </c:pt>
                <c:pt idx="810">
                  <c:v>101.05</c:v>
                </c:pt>
                <c:pt idx="811">
                  <c:v>101.15</c:v>
                </c:pt>
                <c:pt idx="812">
                  <c:v>101.25</c:v>
                </c:pt>
                <c:pt idx="813">
                  <c:v>101.35</c:v>
                </c:pt>
                <c:pt idx="814">
                  <c:v>101.45</c:v>
                </c:pt>
                <c:pt idx="815">
                  <c:v>101.55</c:v>
                </c:pt>
                <c:pt idx="816">
                  <c:v>101.65</c:v>
                </c:pt>
                <c:pt idx="817">
                  <c:v>101.75</c:v>
                </c:pt>
                <c:pt idx="818">
                  <c:v>101.85</c:v>
                </c:pt>
                <c:pt idx="819">
                  <c:v>101.95</c:v>
                </c:pt>
                <c:pt idx="820">
                  <c:v>102.05</c:v>
                </c:pt>
                <c:pt idx="821">
                  <c:v>102.15</c:v>
                </c:pt>
                <c:pt idx="822">
                  <c:v>102.25</c:v>
                </c:pt>
                <c:pt idx="823">
                  <c:v>102.35</c:v>
                </c:pt>
                <c:pt idx="824">
                  <c:v>102.45</c:v>
                </c:pt>
                <c:pt idx="825">
                  <c:v>102.55</c:v>
                </c:pt>
                <c:pt idx="826">
                  <c:v>102.65</c:v>
                </c:pt>
                <c:pt idx="827">
                  <c:v>102.75</c:v>
                </c:pt>
                <c:pt idx="828">
                  <c:v>102.85</c:v>
                </c:pt>
                <c:pt idx="829">
                  <c:v>102.95</c:v>
                </c:pt>
                <c:pt idx="830">
                  <c:v>103.05</c:v>
                </c:pt>
                <c:pt idx="831">
                  <c:v>103.15</c:v>
                </c:pt>
                <c:pt idx="832">
                  <c:v>103.25</c:v>
                </c:pt>
                <c:pt idx="833">
                  <c:v>103.35</c:v>
                </c:pt>
                <c:pt idx="834">
                  <c:v>103.45</c:v>
                </c:pt>
                <c:pt idx="835">
                  <c:v>103.55</c:v>
                </c:pt>
                <c:pt idx="836">
                  <c:v>103.65</c:v>
                </c:pt>
                <c:pt idx="837">
                  <c:v>103.75</c:v>
                </c:pt>
                <c:pt idx="838">
                  <c:v>103.85</c:v>
                </c:pt>
                <c:pt idx="839">
                  <c:v>103.95</c:v>
                </c:pt>
                <c:pt idx="840">
                  <c:v>104.05</c:v>
                </c:pt>
                <c:pt idx="841">
                  <c:v>104.15</c:v>
                </c:pt>
                <c:pt idx="842">
                  <c:v>104.25</c:v>
                </c:pt>
                <c:pt idx="843">
                  <c:v>104.35</c:v>
                </c:pt>
                <c:pt idx="844">
                  <c:v>104.45</c:v>
                </c:pt>
                <c:pt idx="845">
                  <c:v>104.55</c:v>
                </c:pt>
                <c:pt idx="846">
                  <c:v>104.65</c:v>
                </c:pt>
                <c:pt idx="847">
                  <c:v>104.75</c:v>
                </c:pt>
                <c:pt idx="848">
                  <c:v>104.85</c:v>
                </c:pt>
                <c:pt idx="849">
                  <c:v>104.95</c:v>
                </c:pt>
                <c:pt idx="850">
                  <c:v>105.05</c:v>
                </c:pt>
                <c:pt idx="851">
                  <c:v>105.15</c:v>
                </c:pt>
                <c:pt idx="852">
                  <c:v>105.25</c:v>
                </c:pt>
                <c:pt idx="853">
                  <c:v>105.35</c:v>
                </c:pt>
                <c:pt idx="854">
                  <c:v>105.45</c:v>
                </c:pt>
                <c:pt idx="855">
                  <c:v>105.55</c:v>
                </c:pt>
                <c:pt idx="856">
                  <c:v>105.65</c:v>
                </c:pt>
                <c:pt idx="857">
                  <c:v>105.75</c:v>
                </c:pt>
                <c:pt idx="858">
                  <c:v>105.85</c:v>
                </c:pt>
                <c:pt idx="859">
                  <c:v>105.95</c:v>
                </c:pt>
                <c:pt idx="860">
                  <c:v>106.05</c:v>
                </c:pt>
                <c:pt idx="861">
                  <c:v>106.15</c:v>
                </c:pt>
                <c:pt idx="862">
                  <c:v>106.25</c:v>
                </c:pt>
                <c:pt idx="863">
                  <c:v>106.35</c:v>
                </c:pt>
                <c:pt idx="864">
                  <c:v>106.45</c:v>
                </c:pt>
                <c:pt idx="865">
                  <c:v>106.55</c:v>
                </c:pt>
                <c:pt idx="866">
                  <c:v>106.65</c:v>
                </c:pt>
                <c:pt idx="867">
                  <c:v>106.75</c:v>
                </c:pt>
                <c:pt idx="868">
                  <c:v>106.85</c:v>
                </c:pt>
                <c:pt idx="869">
                  <c:v>106.95</c:v>
                </c:pt>
                <c:pt idx="870">
                  <c:v>107.05</c:v>
                </c:pt>
                <c:pt idx="871">
                  <c:v>107.15</c:v>
                </c:pt>
                <c:pt idx="872">
                  <c:v>107.25</c:v>
                </c:pt>
                <c:pt idx="873">
                  <c:v>107.35</c:v>
                </c:pt>
                <c:pt idx="874">
                  <c:v>107.45</c:v>
                </c:pt>
                <c:pt idx="875">
                  <c:v>107.55</c:v>
                </c:pt>
                <c:pt idx="876">
                  <c:v>107.65</c:v>
                </c:pt>
                <c:pt idx="877">
                  <c:v>107.75</c:v>
                </c:pt>
                <c:pt idx="878">
                  <c:v>107.85</c:v>
                </c:pt>
                <c:pt idx="879">
                  <c:v>107.95</c:v>
                </c:pt>
                <c:pt idx="880">
                  <c:v>108.05</c:v>
                </c:pt>
                <c:pt idx="881">
                  <c:v>108.15</c:v>
                </c:pt>
                <c:pt idx="882">
                  <c:v>108.25</c:v>
                </c:pt>
                <c:pt idx="883">
                  <c:v>108.35</c:v>
                </c:pt>
                <c:pt idx="884">
                  <c:v>108.45</c:v>
                </c:pt>
                <c:pt idx="885">
                  <c:v>108.55</c:v>
                </c:pt>
                <c:pt idx="886">
                  <c:v>108.65</c:v>
                </c:pt>
                <c:pt idx="887">
                  <c:v>108.75</c:v>
                </c:pt>
                <c:pt idx="888">
                  <c:v>108.85</c:v>
                </c:pt>
                <c:pt idx="889">
                  <c:v>108.95</c:v>
                </c:pt>
                <c:pt idx="890">
                  <c:v>109.05</c:v>
                </c:pt>
                <c:pt idx="891">
                  <c:v>109.15</c:v>
                </c:pt>
                <c:pt idx="892">
                  <c:v>109.25</c:v>
                </c:pt>
                <c:pt idx="893">
                  <c:v>109.35</c:v>
                </c:pt>
                <c:pt idx="894">
                  <c:v>109.45</c:v>
                </c:pt>
                <c:pt idx="895">
                  <c:v>109.55</c:v>
                </c:pt>
                <c:pt idx="896">
                  <c:v>109.65</c:v>
                </c:pt>
                <c:pt idx="897">
                  <c:v>109.75</c:v>
                </c:pt>
                <c:pt idx="898">
                  <c:v>109.85</c:v>
                </c:pt>
                <c:pt idx="899">
                  <c:v>109.95</c:v>
                </c:pt>
                <c:pt idx="900">
                  <c:v>110.05</c:v>
                </c:pt>
                <c:pt idx="901">
                  <c:v>110.15</c:v>
                </c:pt>
                <c:pt idx="902">
                  <c:v>110.25</c:v>
                </c:pt>
                <c:pt idx="903">
                  <c:v>110.35</c:v>
                </c:pt>
                <c:pt idx="904">
                  <c:v>110.45</c:v>
                </c:pt>
                <c:pt idx="905">
                  <c:v>110.55</c:v>
                </c:pt>
                <c:pt idx="906">
                  <c:v>110.65</c:v>
                </c:pt>
                <c:pt idx="907">
                  <c:v>110.75</c:v>
                </c:pt>
                <c:pt idx="908">
                  <c:v>110.85</c:v>
                </c:pt>
                <c:pt idx="909">
                  <c:v>110.95</c:v>
                </c:pt>
                <c:pt idx="910">
                  <c:v>111.05</c:v>
                </c:pt>
                <c:pt idx="911">
                  <c:v>111.15</c:v>
                </c:pt>
                <c:pt idx="912">
                  <c:v>111.25</c:v>
                </c:pt>
                <c:pt idx="913">
                  <c:v>111.35</c:v>
                </c:pt>
                <c:pt idx="914">
                  <c:v>111.45</c:v>
                </c:pt>
                <c:pt idx="915">
                  <c:v>111.55</c:v>
                </c:pt>
                <c:pt idx="916">
                  <c:v>111.65</c:v>
                </c:pt>
                <c:pt idx="917">
                  <c:v>111.75</c:v>
                </c:pt>
                <c:pt idx="918">
                  <c:v>111.85</c:v>
                </c:pt>
                <c:pt idx="919">
                  <c:v>111.95</c:v>
                </c:pt>
                <c:pt idx="920">
                  <c:v>112.05</c:v>
                </c:pt>
                <c:pt idx="921">
                  <c:v>112.15</c:v>
                </c:pt>
                <c:pt idx="922">
                  <c:v>112.25</c:v>
                </c:pt>
                <c:pt idx="923">
                  <c:v>112.35</c:v>
                </c:pt>
                <c:pt idx="924">
                  <c:v>112.45</c:v>
                </c:pt>
                <c:pt idx="925">
                  <c:v>112.55</c:v>
                </c:pt>
                <c:pt idx="926">
                  <c:v>112.65</c:v>
                </c:pt>
                <c:pt idx="927">
                  <c:v>112.75</c:v>
                </c:pt>
                <c:pt idx="928">
                  <c:v>112.85</c:v>
                </c:pt>
                <c:pt idx="929">
                  <c:v>112.95</c:v>
                </c:pt>
                <c:pt idx="930">
                  <c:v>113.05</c:v>
                </c:pt>
                <c:pt idx="931">
                  <c:v>113.15</c:v>
                </c:pt>
                <c:pt idx="932">
                  <c:v>113.25</c:v>
                </c:pt>
                <c:pt idx="933">
                  <c:v>113.35</c:v>
                </c:pt>
                <c:pt idx="934">
                  <c:v>113.45</c:v>
                </c:pt>
                <c:pt idx="935">
                  <c:v>113.55</c:v>
                </c:pt>
                <c:pt idx="936">
                  <c:v>113.65</c:v>
                </c:pt>
                <c:pt idx="937">
                  <c:v>113.75</c:v>
                </c:pt>
                <c:pt idx="938">
                  <c:v>113.85</c:v>
                </c:pt>
                <c:pt idx="939">
                  <c:v>113.95</c:v>
                </c:pt>
                <c:pt idx="940">
                  <c:v>114.05</c:v>
                </c:pt>
                <c:pt idx="941">
                  <c:v>114.15</c:v>
                </c:pt>
                <c:pt idx="942">
                  <c:v>114.25</c:v>
                </c:pt>
                <c:pt idx="943">
                  <c:v>114.35</c:v>
                </c:pt>
                <c:pt idx="944">
                  <c:v>114.45</c:v>
                </c:pt>
                <c:pt idx="945">
                  <c:v>114.55</c:v>
                </c:pt>
                <c:pt idx="946">
                  <c:v>114.65</c:v>
                </c:pt>
                <c:pt idx="947">
                  <c:v>114.75</c:v>
                </c:pt>
                <c:pt idx="948">
                  <c:v>114.85</c:v>
                </c:pt>
                <c:pt idx="949">
                  <c:v>114.95</c:v>
                </c:pt>
                <c:pt idx="950">
                  <c:v>115.05</c:v>
                </c:pt>
                <c:pt idx="951">
                  <c:v>115.15</c:v>
                </c:pt>
                <c:pt idx="952">
                  <c:v>115.25</c:v>
                </c:pt>
                <c:pt idx="953">
                  <c:v>115.35</c:v>
                </c:pt>
                <c:pt idx="954">
                  <c:v>115.45</c:v>
                </c:pt>
                <c:pt idx="955">
                  <c:v>115.55</c:v>
                </c:pt>
                <c:pt idx="956">
                  <c:v>115.65</c:v>
                </c:pt>
                <c:pt idx="957">
                  <c:v>115.75</c:v>
                </c:pt>
                <c:pt idx="958">
                  <c:v>115.85</c:v>
                </c:pt>
                <c:pt idx="959">
                  <c:v>115.95</c:v>
                </c:pt>
                <c:pt idx="960">
                  <c:v>116.05</c:v>
                </c:pt>
                <c:pt idx="961">
                  <c:v>116.15</c:v>
                </c:pt>
                <c:pt idx="962">
                  <c:v>116.25</c:v>
                </c:pt>
                <c:pt idx="963">
                  <c:v>116.35</c:v>
                </c:pt>
                <c:pt idx="964">
                  <c:v>116.45</c:v>
                </c:pt>
                <c:pt idx="965">
                  <c:v>116.55</c:v>
                </c:pt>
                <c:pt idx="966">
                  <c:v>116.65</c:v>
                </c:pt>
                <c:pt idx="967">
                  <c:v>116.75</c:v>
                </c:pt>
                <c:pt idx="968">
                  <c:v>116.85</c:v>
                </c:pt>
                <c:pt idx="969">
                  <c:v>116.95</c:v>
                </c:pt>
                <c:pt idx="970">
                  <c:v>117.05</c:v>
                </c:pt>
                <c:pt idx="971">
                  <c:v>117.15</c:v>
                </c:pt>
                <c:pt idx="972">
                  <c:v>117.25</c:v>
                </c:pt>
                <c:pt idx="973">
                  <c:v>117.35</c:v>
                </c:pt>
                <c:pt idx="974">
                  <c:v>117.45</c:v>
                </c:pt>
                <c:pt idx="975">
                  <c:v>117.55</c:v>
                </c:pt>
                <c:pt idx="976">
                  <c:v>117.65</c:v>
                </c:pt>
                <c:pt idx="977">
                  <c:v>117.75</c:v>
                </c:pt>
                <c:pt idx="978">
                  <c:v>117.85</c:v>
                </c:pt>
                <c:pt idx="979">
                  <c:v>117.95</c:v>
                </c:pt>
                <c:pt idx="980">
                  <c:v>118.05</c:v>
                </c:pt>
                <c:pt idx="981">
                  <c:v>118.15</c:v>
                </c:pt>
                <c:pt idx="982">
                  <c:v>118.25</c:v>
                </c:pt>
                <c:pt idx="983">
                  <c:v>118.35</c:v>
                </c:pt>
                <c:pt idx="984">
                  <c:v>118.45</c:v>
                </c:pt>
                <c:pt idx="985">
                  <c:v>118.55</c:v>
                </c:pt>
                <c:pt idx="986">
                  <c:v>118.65</c:v>
                </c:pt>
                <c:pt idx="987">
                  <c:v>118.75</c:v>
                </c:pt>
                <c:pt idx="988">
                  <c:v>118.85</c:v>
                </c:pt>
                <c:pt idx="989">
                  <c:v>118.95</c:v>
                </c:pt>
                <c:pt idx="990">
                  <c:v>119.05</c:v>
                </c:pt>
                <c:pt idx="991">
                  <c:v>119.15</c:v>
                </c:pt>
                <c:pt idx="992">
                  <c:v>119.25</c:v>
                </c:pt>
                <c:pt idx="993">
                  <c:v>119.35</c:v>
                </c:pt>
                <c:pt idx="994">
                  <c:v>119.45</c:v>
                </c:pt>
                <c:pt idx="995">
                  <c:v>119.55</c:v>
                </c:pt>
                <c:pt idx="996">
                  <c:v>119.65</c:v>
                </c:pt>
                <c:pt idx="997">
                  <c:v>119.75</c:v>
                </c:pt>
                <c:pt idx="998">
                  <c:v>119.85</c:v>
                </c:pt>
                <c:pt idx="999">
                  <c:v>119.95</c:v>
                </c:pt>
                <c:pt idx="1000">
                  <c:v>120.05</c:v>
                </c:pt>
                <c:pt idx="1001">
                  <c:v>120.15</c:v>
                </c:pt>
                <c:pt idx="1002">
                  <c:v>120.25</c:v>
                </c:pt>
                <c:pt idx="1003">
                  <c:v>120.35</c:v>
                </c:pt>
                <c:pt idx="1004">
                  <c:v>120.45</c:v>
                </c:pt>
                <c:pt idx="1005">
                  <c:v>120.55</c:v>
                </c:pt>
                <c:pt idx="1006">
                  <c:v>120.65</c:v>
                </c:pt>
                <c:pt idx="1007">
                  <c:v>120.75</c:v>
                </c:pt>
                <c:pt idx="1008">
                  <c:v>120.85</c:v>
                </c:pt>
                <c:pt idx="1009">
                  <c:v>120.95</c:v>
                </c:pt>
                <c:pt idx="1010">
                  <c:v>121.05</c:v>
                </c:pt>
                <c:pt idx="1011">
                  <c:v>121.15</c:v>
                </c:pt>
                <c:pt idx="1012">
                  <c:v>121.25</c:v>
                </c:pt>
                <c:pt idx="1013">
                  <c:v>121.35</c:v>
                </c:pt>
                <c:pt idx="1014">
                  <c:v>121.45</c:v>
                </c:pt>
                <c:pt idx="1015">
                  <c:v>121.55</c:v>
                </c:pt>
                <c:pt idx="1016">
                  <c:v>121.65</c:v>
                </c:pt>
                <c:pt idx="1017">
                  <c:v>121.75</c:v>
                </c:pt>
                <c:pt idx="1018">
                  <c:v>121.85</c:v>
                </c:pt>
                <c:pt idx="1019">
                  <c:v>121.95</c:v>
                </c:pt>
                <c:pt idx="1020">
                  <c:v>122.05</c:v>
                </c:pt>
                <c:pt idx="1021">
                  <c:v>122.15</c:v>
                </c:pt>
                <c:pt idx="1022">
                  <c:v>122.25</c:v>
                </c:pt>
                <c:pt idx="1023">
                  <c:v>122.35</c:v>
                </c:pt>
                <c:pt idx="1024">
                  <c:v>122.45</c:v>
                </c:pt>
                <c:pt idx="1025">
                  <c:v>122.55</c:v>
                </c:pt>
                <c:pt idx="1026">
                  <c:v>122.65</c:v>
                </c:pt>
                <c:pt idx="1027">
                  <c:v>122.75</c:v>
                </c:pt>
                <c:pt idx="1028">
                  <c:v>122.85</c:v>
                </c:pt>
                <c:pt idx="1029">
                  <c:v>122.95</c:v>
                </c:pt>
                <c:pt idx="1030">
                  <c:v>123.05</c:v>
                </c:pt>
                <c:pt idx="1031">
                  <c:v>123.15</c:v>
                </c:pt>
                <c:pt idx="1032">
                  <c:v>123.25</c:v>
                </c:pt>
                <c:pt idx="1033">
                  <c:v>123.35</c:v>
                </c:pt>
                <c:pt idx="1034">
                  <c:v>123.45</c:v>
                </c:pt>
                <c:pt idx="1035">
                  <c:v>123.55</c:v>
                </c:pt>
                <c:pt idx="1036">
                  <c:v>123.65</c:v>
                </c:pt>
                <c:pt idx="1037">
                  <c:v>123.75</c:v>
                </c:pt>
                <c:pt idx="1038">
                  <c:v>123.85</c:v>
                </c:pt>
                <c:pt idx="1039">
                  <c:v>123.95</c:v>
                </c:pt>
                <c:pt idx="1040">
                  <c:v>124.05</c:v>
                </c:pt>
                <c:pt idx="1041">
                  <c:v>124.15</c:v>
                </c:pt>
                <c:pt idx="1042">
                  <c:v>124.25</c:v>
                </c:pt>
                <c:pt idx="1043">
                  <c:v>124.35</c:v>
                </c:pt>
                <c:pt idx="1044">
                  <c:v>124.45</c:v>
                </c:pt>
                <c:pt idx="1045">
                  <c:v>124.55</c:v>
                </c:pt>
                <c:pt idx="1046">
                  <c:v>124.65</c:v>
                </c:pt>
                <c:pt idx="1047">
                  <c:v>124.75</c:v>
                </c:pt>
                <c:pt idx="1048">
                  <c:v>124.85</c:v>
                </c:pt>
                <c:pt idx="1049">
                  <c:v>124.95</c:v>
                </c:pt>
                <c:pt idx="1050">
                  <c:v>125.05</c:v>
                </c:pt>
                <c:pt idx="1051">
                  <c:v>125.15</c:v>
                </c:pt>
                <c:pt idx="1052">
                  <c:v>125.25</c:v>
                </c:pt>
                <c:pt idx="1053">
                  <c:v>125.35</c:v>
                </c:pt>
                <c:pt idx="1054">
                  <c:v>125.45</c:v>
                </c:pt>
                <c:pt idx="1055">
                  <c:v>125.55</c:v>
                </c:pt>
                <c:pt idx="1056">
                  <c:v>125.65</c:v>
                </c:pt>
                <c:pt idx="1057">
                  <c:v>125.75</c:v>
                </c:pt>
                <c:pt idx="1058">
                  <c:v>125.85</c:v>
                </c:pt>
                <c:pt idx="1059">
                  <c:v>125.95</c:v>
                </c:pt>
                <c:pt idx="1060">
                  <c:v>126.05</c:v>
                </c:pt>
                <c:pt idx="1061">
                  <c:v>126.15</c:v>
                </c:pt>
                <c:pt idx="1062">
                  <c:v>126.25</c:v>
                </c:pt>
                <c:pt idx="1063">
                  <c:v>126.35</c:v>
                </c:pt>
                <c:pt idx="1064">
                  <c:v>126.45</c:v>
                </c:pt>
                <c:pt idx="1065">
                  <c:v>126.55</c:v>
                </c:pt>
                <c:pt idx="1066">
                  <c:v>126.65</c:v>
                </c:pt>
                <c:pt idx="1067">
                  <c:v>126.75</c:v>
                </c:pt>
                <c:pt idx="1068">
                  <c:v>126.85</c:v>
                </c:pt>
                <c:pt idx="1069">
                  <c:v>126.95</c:v>
                </c:pt>
                <c:pt idx="1070">
                  <c:v>127.05</c:v>
                </c:pt>
                <c:pt idx="1071">
                  <c:v>127.15</c:v>
                </c:pt>
                <c:pt idx="1072">
                  <c:v>127.25</c:v>
                </c:pt>
                <c:pt idx="1073">
                  <c:v>127.35</c:v>
                </c:pt>
                <c:pt idx="1074">
                  <c:v>127.45</c:v>
                </c:pt>
                <c:pt idx="1075">
                  <c:v>127.55</c:v>
                </c:pt>
                <c:pt idx="1076">
                  <c:v>127.65</c:v>
                </c:pt>
                <c:pt idx="1077">
                  <c:v>127.75</c:v>
                </c:pt>
                <c:pt idx="1078">
                  <c:v>127.85</c:v>
                </c:pt>
                <c:pt idx="1079">
                  <c:v>127.95</c:v>
                </c:pt>
                <c:pt idx="1080">
                  <c:v>128.05000000000001</c:v>
                </c:pt>
                <c:pt idx="1081">
                  <c:v>128.15</c:v>
                </c:pt>
                <c:pt idx="1082">
                  <c:v>128.25</c:v>
                </c:pt>
                <c:pt idx="1083">
                  <c:v>128.35</c:v>
                </c:pt>
                <c:pt idx="1084">
                  <c:v>128.44999999999999</c:v>
                </c:pt>
                <c:pt idx="1085">
                  <c:v>128.55000000000001</c:v>
                </c:pt>
                <c:pt idx="1086">
                  <c:v>128.65</c:v>
                </c:pt>
                <c:pt idx="1087">
                  <c:v>128.75</c:v>
                </c:pt>
                <c:pt idx="1088">
                  <c:v>128.85</c:v>
                </c:pt>
                <c:pt idx="1089">
                  <c:v>128.94999999999999</c:v>
                </c:pt>
                <c:pt idx="1090">
                  <c:v>129.05000000000001</c:v>
                </c:pt>
                <c:pt idx="1091">
                  <c:v>129.15</c:v>
                </c:pt>
                <c:pt idx="1092">
                  <c:v>129.25</c:v>
                </c:pt>
                <c:pt idx="1093">
                  <c:v>129.35</c:v>
                </c:pt>
                <c:pt idx="1094">
                  <c:v>129.44999999999999</c:v>
                </c:pt>
                <c:pt idx="1095">
                  <c:v>129.55000000000001</c:v>
                </c:pt>
                <c:pt idx="1096">
                  <c:v>129.65</c:v>
                </c:pt>
                <c:pt idx="1097">
                  <c:v>129.75</c:v>
                </c:pt>
                <c:pt idx="1098">
                  <c:v>129.85</c:v>
                </c:pt>
                <c:pt idx="1099">
                  <c:v>129.94999999999999</c:v>
                </c:pt>
                <c:pt idx="1100">
                  <c:v>130.05000000000001</c:v>
                </c:pt>
                <c:pt idx="1101">
                  <c:v>130.15</c:v>
                </c:pt>
                <c:pt idx="1102">
                  <c:v>130.25</c:v>
                </c:pt>
                <c:pt idx="1103">
                  <c:v>130.35</c:v>
                </c:pt>
                <c:pt idx="1104">
                  <c:v>130.44999999999999</c:v>
                </c:pt>
                <c:pt idx="1105">
                  <c:v>130.55000000000001</c:v>
                </c:pt>
                <c:pt idx="1106">
                  <c:v>130.65</c:v>
                </c:pt>
                <c:pt idx="1107">
                  <c:v>130.75</c:v>
                </c:pt>
                <c:pt idx="1108">
                  <c:v>130.85</c:v>
                </c:pt>
                <c:pt idx="1109">
                  <c:v>130.94999999999999</c:v>
                </c:pt>
                <c:pt idx="1110">
                  <c:v>131.05000000000001</c:v>
                </c:pt>
                <c:pt idx="1111">
                  <c:v>131.15</c:v>
                </c:pt>
                <c:pt idx="1112">
                  <c:v>131.25</c:v>
                </c:pt>
                <c:pt idx="1113">
                  <c:v>131.35</c:v>
                </c:pt>
                <c:pt idx="1114">
                  <c:v>131.44999999999999</c:v>
                </c:pt>
                <c:pt idx="1115">
                  <c:v>131.55000000000001</c:v>
                </c:pt>
                <c:pt idx="1116">
                  <c:v>131.65</c:v>
                </c:pt>
                <c:pt idx="1117">
                  <c:v>131.75</c:v>
                </c:pt>
                <c:pt idx="1118">
                  <c:v>131.85</c:v>
                </c:pt>
                <c:pt idx="1119">
                  <c:v>131.94999999999999</c:v>
                </c:pt>
                <c:pt idx="1120">
                  <c:v>132.05000000000001</c:v>
                </c:pt>
                <c:pt idx="1121">
                  <c:v>132.15</c:v>
                </c:pt>
                <c:pt idx="1122">
                  <c:v>132.25</c:v>
                </c:pt>
                <c:pt idx="1123">
                  <c:v>132.35</c:v>
                </c:pt>
                <c:pt idx="1124">
                  <c:v>132.44999999999999</c:v>
                </c:pt>
                <c:pt idx="1125">
                  <c:v>132.55000000000001</c:v>
                </c:pt>
                <c:pt idx="1126">
                  <c:v>132.65</c:v>
                </c:pt>
                <c:pt idx="1127">
                  <c:v>132.75</c:v>
                </c:pt>
                <c:pt idx="1128">
                  <c:v>132.85</c:v>
                </c:pt>
                <c:pt idx="1129">
                  <c:v>132.94999999999999</c:v>
                </c:pt>
                <c:pt idx="1130">
                  <c:v>133.05000000000001</c:v>
                </c:pt>
                <c:pt idx="1131">
                  <c:v>133.15</c:v>
                </c:pt>
                <c:pt idx="1132">
                  <c:v>133.25</c:v>
                </c:pt>
                <c:pt idx="1133">
                  <c:v>133.35</c:v>
                </c:pt>
                <c:pt idx="1134">
                  <c:v>133.44999999999999</c:v>
                </c:pt>
                <c:pt idx="1135">
                  <c:v>133.55000000000001</c:v>
                </c:pt>
                <c:pt idx="1136">
                  <c:v>133.65</c:v>
                </c:pt>
                <c:pt idx="1137">
                  <c:v>133.75</c:v>
                </c:pt>
                <c:pt idx="1138">
                  <c:v>133.85</c:v>
                </c:pt>
                <c:pt idx="1139">
                  <c:v>133.94999999999999</c:v>
                </c:pt>
                <c:pt idx="1140">
                  <c:v>134.05000000000001</c:v>
                </c:pt>
                <c:pt idx="1141">
                  <c:v>134.15</c:v>
                </c:pt>
                <c:pt idx="1142">
                  <c:v>134.25</c:v>
                </c:pt>
                <c:pt idx="1143">
                  <c:v>134.35</c:v>
                </c:pt>
                <c:pt idx="1144">
                  <c:v>134.44999999999999</c:v>
                </c:pt>
                <c:pt idx="1145">
                  <c:v>134.55000000000001</c:v>
                </c:pt>
                <c:pt idx="1146">
                  <c:v>134.65</c:v>
                </c:pt>
                <c:pt idx="1147">
                  <c:v>134.75</c:v>
                </c:pt>
                <c:pt idx="1148">
                  <c:v>134.85</c:v>
                </c:pt>
                <c:pt idx="1149">
                  <c:v>134.94999999999999</c:v>
                </c:pt>
                <c:pt idx="1150">
                  <c:v>135.05000000000001</c:v>
                </c:pt>
                <c:pt idx="1151">
                  <c:v>135.15</c:v>
                </c:pt>
                <c:pt idx="1152">
                  <c:v>135.25</c:v>
                </c:pt>
                <c:pt idx="1153">
                  <c:v>135.35</c:v>
                </c:pt>
                <c:pt idx="1154">
                  <c:v>135.44999999999999</c:v>
                </c:pt>
                <c:pt idx="1155">
                  <c:v>135.55000000000001</c:v>
                </c:pt>
                <c:pt idx="1156">
                  <c:v>135.65</c:v>
                </c:pt>
                <c:pt idx="1157">
                  <c:v>135.75</c:v>
                </c:pt>
                <c:pt idx="1158">
                  <c:v>135.85</c:v>
                </c:pt>
                <c:pt idx="1159">
                  <c:v>135.94999999999999</c:v>
                </c:pt>
                <c:pt idx="1160">
                  <c:v>136.05000000000001</c:v>
                </c:pt>
                <c:pt idx="1161">
                  <c:v>136.15</c:v>
                </c:pt>
                <c:pt idx="1162">
                  <c:v>136.25</c:v>
                </c:pt>
                <c:pt idx="1163">
                  <c:v>136.35</c:v>
                </c:pt>
                <c:pt idx="1164">
                  <c:v>136.44999999999999</c:v>
                </c:pt>
                <c:pt idx="1165">
                  <c:v>136.55000000000001</c:v>
                </c:pt>
                <c:pt idx="1166">
                  <c:v>136.65</c:v>
                </c:pt>
                <c:pt idx="1167">
                  <c:v>136.75</c:v>
                </c:pt>
                <c:pt idx="1168">
                  <c:v>136.85</c:v>
                </c:pt>
                <c:pt idx="1169">
                  <c:v>136.94999999999999</c:v>
                </c:pt>
                <c:pt idx="1170">
                  <c:v>137.05000000000001</c:v>
                </c:pt>
                <c:pt idx="1171">
                  <c:v>137.15</c:v>
                </c:pt>
                <c:pt idx="1172">
                  <c:v>137.25</c:v>
                </c:pt>
                <c:pt idx="1173">
                  <c:v>137.35</c:v>
                </c:pt>
                <c:pt idx="1174">
                  <c:v>137.44999999999999</c:v>
                </c:pt>
                <c:pt idx="1175">
                  <c:v>137.55000000000001</c:v>
                </c:pt>
                <c:pt idx="1176">
                  <c:v>137.65</c:v>
                </c:pt>
                <c:pt idx="1177">
                  <c:v>137.75</c:v>
                </c:pt>
                <c:pt idx="1178">
                  <c:v>137.85</c:v>
                </c:pt>
                <c:pt idx="1179">
                  <c:v>137.94999999999999</c:v>
                </c:pt>
                <c:pt idx="1180">
                  <c:v>138.05000000000001</c:v>
                </c:pt>
                <c:pt idx="1181">
                  <c:v>138.15</c:v>
                </c:pt>
                <c:pt idx="1182">
                  <c:v>138.25</c:v>
                </c:pt>
                <c:pt idx="1183">
                  <c:v>138.35</c:v>
                </c:pt>
                <c:pt idx="1184">
                  <c:v>138.44999999999999</c:v>
                </c:pt>
                <c:pt idx="1185">
                  <c:v>138.55000000000001</c:v>
                </c:pt>
                <c:pt idx="1186">
                  <c:v>138.65</c:v>
                </c:pt>
                <c:pt idx="1187">
                  <c:v>138.75</c:v>
                </c:pt>
                <c:pt idx="1188">
                  <c:v>138.85</c:v>
                </c:pt>
                <c:pt idx="1189">
                  <c:v>138.94999999999999</c:v>
                </c:pt>
                <c:pt idx="1190">
                  <c:v>139.05000000000001</c:v>
                </c:pt>
                <c:pt idx="1191">
                  <c:v>139.15</c:v>
                </c:pt>
                <c:pt idx="1192">
                  <c:v>139.25</c:v>
                </c:pt>
                <c:pt idx="1193">
                  <c:v>139.35</c:v>
                </c:pt>
                <c:pt idx="1194">
                  <c:v>139.44999999999999</c:v>
                </c:pt>
                <c:pt idx="1195">
                  <c:v>139.55000000000001</c:v>
                </c:pt>
                <c:pt idx="1196">
                  <c:v>139.65</c:v>
                </c:pt>
                <c:pt idx="1197">
                  <c:v>139.75</c:v>
                </c:pt>
                <c:pt idx="1198">
                  <c:v>139.85</c:v>
                </c:pt>
                <c:pt idx="1199">
                  <c:v>139.94999999999999</c:v>
                </c:pt>
                <c:pt idx="1200">
                  <c:v>140.05000000000001</c:v>
                </c:pt>
                <c:pt idx="1201">
                  <c:v>140.15</c:v>
                </c:pt>
                <c:pt idx="1202">
                  <c:v>140.25</c:v>
                </c:pt>
                <c:pt idx="1203">
                  <c:v>140.35</c:v>
                </c:pt>
                <c:pt idx="1204">
                  <c:v>140.44999999999999</c:v>
                </c:pt>
                <c:pt idx="1205">
                  <c:v>140.55000000000001</c:v>
                </c:pt>
                <c:pt idx="1206">
                  <c:v>140.65</c:v>
                </c:pt>
                <c:pt idx="1207">
                  <c:v>140.75</c:v>
                </c:pt>
                <c:pt idx="1208">
                  <c:v>140.85</c:v>
                </c:pt>
                <c:pt idx="1209">
                  <c:v>140.94999999999999</c:v>
                </c:pt>
                <c:pt idx="1210">
                  <c:v>141.05000000000001</c:v>
                </c:pt>
                <c:pt idx="1211">
                  <c:v>141.15</c:v>
                </c:pt>
                <c:pt idx="1212">
                  <c:v>141.25</c:v>
                </c:pt>
                <c:pt idx="1213">
                  <c:v>141.35</c:v>
                </c:pt>
                <c:pt idx="1214">
                  <c:v>141.44999999999999</c:v>
                </c:pt>
                <c:pt idx="1215">
                  <c:v>141.55000000000001</c:v>
                </c:pt>
                <c:pt idx="1216">
                  <c:v>141.65</c:v>
                </c:pt>
                <c:pt idx="1217">
                  <c:v>141.75</c:v>
                </c:pt>
                <c:pt idx="1218">
                  <c:v>141.85</c:v>
                </c:pt>
                <c:pt idx="1219">
                  <c:v>141.94999999999999</c:v>
                </c:pt>
                <c:pt idx="1220">
                  <c:v>142.05000000000001</c:v>
                </c:pt>
                <c:pt idx="1221">
                  <c:v>142.15</c:v>
                </c:pt>
                <c:pt idx="1222">
                  <c:v>142.25</c:v>
                </c:pt>
                <c:pt idx="1223">
                  <c:v>142.35</c:v>
                </c:pt>
                <c:pt idx="1224">
                  <c:v>142.44999999999999</c:v>
                </c:pt>
                <c:pt idx="1225">
                  <c:v>142.55000000000001</c:v>
                </c:pt>
                <c:pt idx="1226">
                  <c:v>142.65</c:v>
                </c:pt>
                <c:pt idx="1227">
                  <c:v>142.75</c:v>
                </c:pt>
                <c:pt idx="1228">
                  <c:v>142.85</c:v>
                </c:pt>
                <c:pt idx="1229">
                  <c:v>142.94999999999999</c:v>
                </c:pt>
                <c:pt idx="1230">
                  <c:v>143.05000000000001</c:v>
                </c:pt>
                <c:pt idx="1231">
                  <c:v>143.15</c:v>
                </c:pt>
                <c:pt idx="1232">
                  <c:v>143.25</c:v>
                </c:pt>
                <c:pt idx="1233">
                  <c:v>143.35</c:v>
                </c:pt>
                <c:pt idx="1234">
                  <c:v>143.44999999999999</c:v>
                </c:pt>
                <c:pt idx="1235">
                  <c:v>143.55000000000001</c:v>
                </c:pt>
                <c:pt idx="1236">
                  <c:v>143.65</c:v>
                </c:pt>
                <c:pt idx="1237">
                  <c:v>143.75</c:v>
                </c:pt>
                <c:pt idx="1238">
                  <c:v>143.85</c:v>
                </c:pt>
                <c:pt idx="1239">
                  <c:v>143.94999999999999</c:v>
                </c:pt>
                <c:pt idx="1240">
                  <c:v>144.05000000000001</c:v>
                </c:pt>
                <c:pt idx="1241">
                  <c:v>144.15</c:v>
                </c:pt>
                <c:pt idx="1242">
                  <c:v>144.25</c:v>
                </c:pt>
                <c:pt idx="1243">
                  <c:v>144.35</c:v>
                </c:pt>
                <c:pt idx="1244">
                  <c:v>144.44999999999999</c:v>
                </c:pt>
                <c:pt idx="1245">
                  <c:v>144.55000000000001</c:v>
                </c:pt>
                <c:pt idx="1246">
                  <c:v>144.65</c:v>
                </c:pt>
                <c:pt idx="1247">
                  <c:v>144.75</c:v>
                </c:pt>
                <c:pt idx="1248">
                  <c:v>144.85</c:v>
                </c:pt>
                <c:pt idx="1249">
                  <c:v>144.94999999999999</c:v>
                </c:pt>
                <c:pt idx="1250">
                  <c:v>145.05000000000001</c:v>
                </c:pt>
                <c:pt idx="1251">
                  <c:v>145.15</c:v>
                </c:pt>
                <c:pt idx="1252">
                  <c:v>145.25</c:v>
                </c:pt>
                <c:pt idx="1253">
                  <c:v>145.35</c:v>
                </c:pt>
                <c:pt idx="1254">
                  <c:v>145.44999999999999</c:v>
                </c:pt>
                <c:pt idx="1255">
                  <c:v>145.55000000000001</c:v>
                </c:pt>
                <c:pt idx="1256">
                  <c:v>145.65</c:v>
                </c:pt>
                <c:pt idx="1257">
                  <c:v>145.75</c:v>
                </c:pt>
                <c:pt idx="1258">
                  <c:v>145.85</c:v>
                </c:pt>
                <c:pt idx="1259">
                  <c:v>145.94999999999999</c:v>
                </c:pt>
                <c:pt idx="1260">
                  <c:v>146.05000000000001</c:v>
                </c:pt>
                <c:pt idx="1261">
                  <c:v>146.15</c:v>
                </c:pt>
                <c:pt idx="1262">
                  <c:v>146.25</c:v>
                </c:pt>
                <c:pt idx="1263">
                  <c:v>146.35</c:v>
                </c:pt>
                <c:pt idx="1264">
                  <c:v>146.44999999999999</c:v>
                </c:pt>
                <c:pt idx="1265">
                  <c:v>146.55000000000001</c:v>
                </c:pt>
                <c:pt idx="1266">
                  <c:v>146.65</c:v>
                </c:pt>
                <c:pt idx="1267">
                  <c:v>146.75</c:v>
                </c:pt>
                <c:pt idx="1268">
                  <c:v>146.85</c:v>
                </c:pt>
                <c:pt idx="1269">
                  <c:v>146.94999999999999</c:v>
                </c:pt>
                <c:pt idx="1270">
                  <c:v>147.05000000000001</c:v>
                </c:pt>
                <c:pt idx="1271">
                  <c:v>147.15</c:v>
                </c:pt>
                <c:pt idx="1272">
                  <c:v>147.25</c:v>
                </c:pt>
                <c:pt idx="1273">
                  <c:v>147.35</c:v>
                </c:pt>
                <c:pt idx="1274">
                  <c:v>147.44999999999999</c:v>
                </c:pt>
                <c:pt idx="1275">
                  <c:v>147.55000000000001</c:v>
                </c:pt>
                <c:pt idx="1276">
                  <c:v>147.65</c:v>
                </c:pt>
                <c:pt idx="1277">
                  <c:v>147.75</c:v>
                </c:pt>
                <c:pt idx="1278">
                  <c:v>147.85</c:v>
                </c:pt>
                <c:pt idx="1279">
                  <c:v>147.94999999999999</c:v>
                </c:pt>
                <c:pt idx="1280">
                  <c:v>148.05000000000001</c:v>
                </c:pt>
                <c:pt idx="1281">
                  <c:v>148.15</c:v>
                </c:pt>
                <c:pt idx="1282">
                  <c:v>148.25</c:v>
                </c:pt>
                <c:pt idx="1283">
                  <c:v>148.35</c:v>
                </c:pt>
                <c:pt idx="1284">
                  <c:v>148.44999999999999</c:v>
                </c:pt>
                <c:pt idx="1285">
                  <c:v>148.55000000000001</c:v>
                </c:pt>
                <c:pt idx="1286">
                  <c:v>148.65</c:v>
                </c:pt>
                <c:pt idx="1287">
                  <c:v>148.75</c:v>
                </c:pt>
                <c:pt idx="1288">
                  <c:v>148.85</c:v>
                </c:pt>
                <c:pt idx="1289">
                  <c:v>148.94999999999999</c:v>
                </c:pt>
                <c:pt idx="1290">
                  <c:v>149.05000000000001</c:v>
                </c:pt>
                <c:pt idx="1291">
                  <c:v>149.15</c:v>
                </c:pt>
                <c:pt idx="1292">
                  <c:v>149.25</c:v>
                </c:pt>
                <c:pt idx="1293">
                  <c:v>149.35</c:v>
                </c:pt>
                <c:pt idx="1294">
                  <c:v>149.44999999999999</c:v>
                </c:pt>
                <c:pt idx="1295">
                  <c:v>149.55000000000001</c:v>
                </c:pt>
                <c:pt idx="1296">
                  <c:v>149.65</c:v>
                </c:pt>
                <c:pt idx="1297">
                  <c:v>149.75</c:v>
                </c:pt>
                <c:pt idx="1298">
                  <c:v>149.85</c:v>
                </c:pt>
                <c:pt idx="1299">
                  <c:v>149.94999999999999</c:v>
                </c:pt>
                <c:pt idx="1300">
                  <c:v>150.05000000000001</c:v>
                </c:pt>
              </c:numCache>
            </c:numRef>
          </c:xVal>
          <c:yVal>
            <c:numRef>
              <c:f>Sheet1!$Q$2:$Q$1302</c:f>
              <c:numCache>
                <c:formatCode>General</c:formatCode>
                <c:ptCount val="13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0</c:v>
                </c:pt>
                <c:pt idx="81">
                  <c:v>0</c:v>
                </c:pt>
                <c:pt idx="82">
                  <c:v>3.0000000000000001E-5</c:v>
                </c:pt>
                <c:pt idx="83">
                  <c:v>2.5999999999999998E-4</c:v>
                </c:pt>
                <c:pt idx="84">
                  <c:v>2.5000000000000001E-3</c:v>
                </c:pt>
                <c:pt idx="85">
                  <c:v>1.695E-2</c:v>
                </c:pt>
                <c:pt idx="86">
                  <c:v>6.83E-2</c:v>
                </c:pt>
                <c:pt idx="87">
                  <c:v>0.19069</c:v>
                </c:pt>
                <c:pt idx="88">
                  <c:v>0.42963000000000001</c:v>
                </c:pt>
                <c:pt idx="89">
                  <c:v>0.75773999999999997</c:v>
                </c:pt>
                <c:pt idx="90">
                  <c:v>1.1591499999999999</c:v>
                </c:pt>
                <c:pt idx="91">
                  <c:v>1.52566</c:v>
                </c:pt>
                <c:pt idx="92">
                  <c:v>1.78413</c:v>
                </c:pt>
                <c:pt idx="93">
                  <c:v>1.92805</c:v>
                </c:pt>
                <c:pt idx="94">
                  <c:v>1.8766400000000001</c:v>
                </c:pt>
                <c:pt idx="95">
                  <c:v>1.78325</c:v>
                </c:pt>
                <c:pt idx="96">
                  <c:v>1.61815</c:v>
                </c:pt>
                <c:pt idx="97">
                  <c:v>1.42804</c:v>
                </c:pt>
                <c:pt idx="98">
                  <c:v>1.2716400000000001</c:v>
                </c:pt>
                <c:pt idx="99">
                  <c:v>1.09816</c:v>
                </c:pt>
                <c:pt idx="100">
                  <c:v>0.98202999999999996</c:v>
                </c:pt>
                <c:pt idx="101">
                  <c:v>0.87666999999999995</c:v>
                </c:pt>
                <c:pt idx="102">
                  <c:v>0.79113</c:v>
                </c:pt>
                <c:pt idx="103">
                  <c:v>0.73767000000000005</c:v>
                </c:pt>
                <c:pt idx="104">
                  <c:v>0.68552999999999997</c:v>
                </c:pt>
                <c:pt idx="105">
                  <c:v>0.66788999999999998</c:v>
                </c:pt>
                <c:pt idx="106">
                  <c:v>0.66949000000000003</c:v>
                </c:pt>
                <c:pt idx="107">
                  <c:v>0.68164999999999998</c:v>
                </c:pt>
                <c:pt idx="108">
                  <c:v>0.72392999999999996</c:v>
                </c:pt>
                <c:pt idx="109">
                  <c:v>0.75063999999999997</c:v>
                </c:pt>
                <c:pt idx="110">
                  <c:v>0.80822000000000005</c:v>
                </c:pt>
                <c:pt idx="111">
                  <c:v>0.86138000000000003</c:v>
                </c:pt>
                <c:pt idx="112">
                  <c:v>0.90410000000000001</c:v>
                </c:pt>
                <c:pt idx="113">
                  <c:v>0.93767999999999996</c:v>
                </c:pt>
                <c:pt idx="114">
                  <c:v>0.91732000000000002</c:v>
                </c:pt>
                <c:pt idx="115">
                  <c:v>0.91300000000000003</c:v>
                </c:pt>
                <c:pt idx="116">
                  <c:v>0.88676999999999995</c:v>
                </c:pt>
                <c:pt idx="117">
                  <c:v>0.86141999999999996</c:v>
                </c:pt>
                <c:pt idx="118">
                  <c:v>0.83962000000000003</c:v>
                </c:pt>
                <c:pt idx="119">
                  <c:v>0.79042000000000001</c:v>
                </c:pt>
                <c:pt idx="120">
                  <c:v>0.77253000000000005</c:v>
                </c:pt>
                <c:pt idx="121">
                  <c:v>0.74216000000000004</c:v>
                </c:pt>
                <c:pt idx="122">
                  <c:v>0.72821999999999998</c:v>
                </c:pt>
                <c:pt idx="123">
                  <c:v>0.69027000000000005</c:v>
                </c:pt>
                <c:pt idx="124">
                  <c:v>0.66818</c:v>
                </c:pt>
                <c:pt idx="125">
                  <c:v>0.65491999999999995</c:v>
                </c:pt>
                <c:pt idx="126">
                  <c:v>0.65242</c:v>
                </c:pt>
                <c:pt idx="127">
                  <c:v>0.66171000000000002</c:v>
                </c:pt>
                <c:pt idx="128">
                  <c:v>0.66822000000000004</c:v>
                </c:pt>
                <c:pt idx="129">
                  <c:v>0.68093999999999999</c:v>
                </c:pt>
                <c:pt idx="130">
                  <c:v>0.70948999999999995</c:v>
                </c:pt>
                <c:pt idx="131">
                  <c:v>0.74314000000000002</c:v>
                </c:pt>
                <c:pt idx="132">
                  <c:v>0.77981</c:v>
                </c:pt>
                <c:pt idx="133">
                  <c:v>0.80308000000000002</c:v>
                </c:pt>
                <c:pt idx="134">
                  <c:v>0.82501000000000002</c:v>
                </c:pt>
                <c:pt idx="135">
                  <c:v>0.85141</c:v>
                </c:pt>
                <c:pt idx="136">
                  <c:v>0.87304999999999999</c:v>
                </c:pt>
                <c:pt idx="137">
                  <c:v>0.89785000000000004</c:v>
                </c:pt>
                <c:pt idx="138">
                  <c:v>0.89356000000000002</c:v>
                </c:pt>
                <c:pt idx="139">
                  <c:v>0.89503999999999995</c:v>
                </c:pt>
                <c:pt idx="140">
                  <c:v>0.89902000000000004</c:v>
                </c:pt>
                <c:pt idx="141">
                  <c:v>0.89980000000000004</c:v>
                </c:pt>
                <c:pt idx="142">
                  <c:v>0.90666999999999998</c:v>
                </c:pt>
                <c:pt idx="143">
                  <c:v>0.88761999999999996</c:v>
                </c:pt>
                <c:pt idx="144">
                  <c:v>0.86961999999999995</c:v>
                </c:pt>
                <c:pt idx="145">
                  <c:v>0.87199000000000004</c:v>
                </c:pt>
                <c:pt idx="146">
                  <c:v>0.85324999999999995</c:v>
                </c:pt>
                <c:pt idx="147">
                  <c:v>0.85994999999999999</c:v>
                </c:pt>
                <c:pt idx="148">
                  <c:v>0.83894999999999997</c:v>
                </c:pt>
                <c:pt idx="149">
                  <c:v>0.81430000000000002</c:v>
                </c:pt>
                <c:pt idx="150">
                  <c:v>0.81303000000000003</c:v>
                </c:pt>
                <c:pt idx="151">
                  <c:v>0.80642999999999998</c:v>
                </c:pt>
                <c:pt idx="152">
                  <c:v>0.79246000000000005</c:v>
                </c:pt>
                <c:pt idx="153">
                  <c:v>0.77893999999999997</c:v>
                </c:pt>
                <c:pt idx="154">
                  <c:v>0.76017000000000001</c:v>
                </c:pt>
                <c:pt idx="155">
                  <c:v>0.7651</c:v>
                </c:pt>
                <c:pt idx="156">
                  <c:v>0.75402999999999998</c:v>
                </c:pt>
                <c:pt idx="157">
                  <c:v>0.75729000000000002</c:v>
                </c:pt>
                <c:pt idx="158">
                  <c:v>0.74163000000000001</c:v>
                </c:pt>
                <c:pt idx="159">
                  <c:v>0.73211999999999999</c:v>
                </c:pt>
                <c:pt idx="160">
                  <c:v>0.73234999999999995</c:v>
                </c:pt>
                <c:pt idx="161">
                  <c:v>0.72170999999999996</c:v>
                </c:pt>
                <c:pt idx="162">
                  <c:v>0.72843000000000002</c:v>
                </c:pt>
                <c:pt idx="163">
                  <c:v>0.72070000000000001</c:v>
                </c:pt>
                <c:pt idx="164">
                  <c:v>0.70737000000000005</c:v>
                </c:pt>
                <c:pt idx="165">
                  <c:v>0.71604999999999996</c:v>
                </c:pt>
                <c:pt idx="166">
                  <c:v>0.71225000000000005</c:v>
                </c:pt>
                <c:pt idx="167">
                  <c:v>0.71784000000000003</c:v>
                </c:pt>
                <c:pt idx="168">
                  <c:v>0.70916999999999997</c:v>
                </c:pt>
                <c:pt idx="169">
                  <c:v>0.70709</c:v>
                </c:pt>
                <c:pt idx="170">
                  <c:v>0.72499999999999998</c:v>
                </c:pt>
                <c:pt idx="171">
                  <c:v>0.72341</c:v>
                </c:pt>
                <c:pt idx="172">
                  <c:v>0.73136000000000001</c:v>
                </c:pt>
                <c:pt idx="173">
                  <c:v>0.73414999999999997</c:v>
                </c:pt>
                <c:pt idx="174">
                  <c:v>0.73126000000000002</c:v>
                </c:pt>
                <c:pt idx="175">
                  <c:v>0.75077000000000005</c:v>
                </c:pt>
                <c:pt idx="176">
                  <c:v>0.75646999999999998</c:v>
                </c:pt>
                <c:pt idx="177">
                  <c:v>0.76331000000000004</c:v>
                </c:pt>
                <c:pt idx="178">
                  <c:v>0.76307999999999998</c:v>
                </c:pt>
                <c:pt idx="179">
                  <c:v>0.76432</c:v>
                </c:pt>
                <c:pt idx="180">
                  <c:v>0.77376999999999996</c:v>
                </c:pt>
                <c:pt idx="181">
                  <c:v>0.78059000000000001</c:v>
                </c:pt>
                <c:pt idx="182">
                  <c:v>0.79386999999999996</c:v>
                </c:pt>
                <c:pt idx="183">
                  <c:v>0.78747999999999996</c:v>
                </c:pt>
                <c:pt idx="184">
                  <c:v>0.78963000000000005</c:v>
                </c:pt>
                <c:pt idx="185">
                  <c:v>0.79279999999999995</c:v>
                </c:pt>
                <c:pt idx="186">
                  <c:v>0.79537000000000002</c:v>
                </c:pt>
                <c:pt idx="187">
                  <c:v>0.80530000000000002</c:v>
                </c:pt>
                <c:pt idx="188">
                  <c:v>0.79605000000000004</c:v>
                </c:pt>
                <c:pt idx="189">
                  <c:v>0.79237999999999997</c:v>
                </c:pt>
                <c:pt idx="190">
                  <c:v>0.79876999999999998</c:v>
                </c:pt>
                <c:pt idx="191">
                  <c:v>0.79608000000000001</c:v>
                </c:pt>
                <c:pt idx="192">
                  <c:v>0.80901000000000001</c:v>
                </c:pt>
                <c:pt idx="193">
                  <c:v>0.79003000000000001</c:v>
                </c:pt>
                <c:pt idx="194">
                  <c:v>0.77947999999999995</c:v>
                </c:pt>
                <c:pt idx="195">
                  <c:v>0.78141000000000005</c:v>
                </c:pt>
                <c:pt idx="196">
                  <c:v>0.78120000000000001</c:v>
                </c:pt>
                <c:pt idx="197">
                  <c:v>0.78312000000000004</c:v>
                </c:pt>
                <c:pt idx="198">
                  <c:v>0.77600999999999998</c:v>
                </c:pt>
                <c:pt idx="199">
                  <c:v>0.76631000000000005</c:v>
                </c:pt>
                <c:pt idx="200">
                  <c:v>0.77120999999999995</c:v>
                </c:pt>
                <c:pt idx="201">
                  <c:v>0.77278000000000002</c:v>
                </c:pt>
                <c:pt idx="202">
                  <c:v>0.77375000000000005</c:v>
                </c:pt>
                <c:pt idx="203">
                  <c:v>0.76604000000000005</c:v>
                </c:pt>
                <c:pt idx="204">
                  <c:v>0.75619000000000003</c:v>
                </c:pt>
                <c:pt idx="205">
                  <c:v>0.76121000000000005</c:v>
                </c:pt>
                <c:pt idx="206">
                  <c:v>0.75868999999999998</c:v>
                </c:pt>
                <c:pt idx="207">
                  <c:v>0.75827</c:v>
                </c:pt>
                <c:pt idx="208">
                  <c:v>0.74719000000000002</c:v>
                </c:pt>
                <c:pt idx="209">
                  <c:v>0.74565999999999999</c:v>
                </c:pt>
                <c:pt idx="210">
                  <c:v>0.74739</c:v>
                </c:pt>
                <c:pt idx="211">
                  <c:v>0.75112000000000001</c:v>
                </c:pt>
                <c:pt idx="212">
                  <c:v>0.75949999999999995</c:v>
                </c:pt>
                <c:pt idx="213">
                  <c:v>0.74777000000000005</c:v>
                </c:pt>
                <c:pt idx="214">
                  <c:v>0.73641999999999996</c:v>
                </c:pt>
                <c:pt idx="215">
                  <c:v>0.74421999999999999</c:v>
                </c:pt>
                <c:pt idx="216">
                  <c:v>0.74804999999999999</c:v>
                </c:pt>
                <c:pt idx="217">
                  <c:v>0.75627999999999995</c:v>
                </c:pt>
                <c:pt idx="218">
                  <c:v>0.75207999999999997</c:v>
                </c:pt>
                <c:pt idx="219">
                  <c:v>0.74668999999999996</c:v>
                </c:pt>
                <c:pt idx="220">
                  <c:v>0.75322999999999996</c:v>
                </c:pt>
                <c:pt idx="221">
                  <c:v>0.75805</c:v>
                </c:pt>
                <c:pt idx="222">
                  <c:v>0.76546000000000003</c:v>
                </c:pt>
                <c:pt idx="223">
                  <c:v>0.76543000000000005</c:v>
                </c:pt>
                <c:pt idx="224">
                  <c:v>0.75985999999999998</c:v>
                </c:pt>
                <c:pt idx="225">
                  <c:v>0.77032999999999996</c:v>
                </c:pt>
                <c:pt idx="226">
                  <c:v>0.77064999999999995</c:v>
                </c:pt>
                <c:pt idx="227">
                  <c:v>0.77751000000000003</c:v>
                </c:pt>
                <c:pt idx="228">
                  <c:v>0.77185999999999999</c:v>
                </c:pt>
                <c:pt idx="229">
                  <c:v>0.76641000000000004</c:v>
                </c:pt>
                <c:pt idx="230">
                  <c:v>0.76927000000000001</c:v>
                </c:pt>
                <c:pt idx="231">
                  <c:v>0.77527999999999997</c:v>
                </c:pt>
                <c:pt idx="232">
                  <c:v>0.78354000000000001</c:v>
                </c:pt>
                <c:pt idx="233">
                  <c:v>0.77605999999999997</c:v>
                </c:pt>
                <c:pt idx="234">
                  <c:v>0.76614000000000004</c:v>
                </c:pt>
                <c:pt idx="235">
                  <c:v>0.77358000000000005</c:v>
                </c:pt>
                <c:pt idx="236">
                  <c:v>0.77214000000000005</c:v>
                </c:pt>
                <c:pt idx="237">
                  <c:v>0.78464</c:v>
                </c:pt>
                <c:pt idx="238">
                  <c:v>0.77278000000000002</c:v>
                </c:pt>
                <c:pt idx="239">
                  <c:v>0.76051999999999997</c:v>
                </c:pt>
                <c:pt idx="240">
                  <c:v>0.76909000000000005</c:v>
                </c:pt>
                <c:pt idx="241">
                  <c:v>0.76661999999999997</c:v>
                </c:pt>
                <c:pt idx="242">
                  <c:v>0.77515999999999996</c:v>
                </c:pt>
                <c:pt idx="243">
                  <c:v>0.76768999999999998</c:v>
                </c:pt>
                <c:pt idx="244">
                  <c:v>0.74804000000000004</c:v>
                </c:pt>
                <c:pt idx="245">
                  <c:v>0.75502999999999998</c:v>
                </c:pt>
                <c:pt idx="246">
                  <c:v>0.75097999999999998</c:v>
                </c:pt>
                <c:pt idx="247">
                  <c:v>0.75546999999999997</c:v>
                </c:pt>
                <c:pt idx="248">
                  <c:v>0.74595999999999996</c:v>
                </c:pt>
                <c:pt idx="249">
                  <c:v>0.74295</c:v>
                </c:pt>
                <c:pt idx="250">
                  <c:v>0.74592999999999998</c:v>
                </c:pt>
                <c:pt idx="251">
                  <c:v>0.75131000000000003</c:v>
                </c:pt>
                <c:pt idx="252">
                  <c:v>0.7591</c:v>
                </c:pt>
                <c:pt idx="253">
                  <c:v>0.74921000000000004</c:v>
                </c:pt>
                <c:pt idx="254">
                  <c:v>0.74090999999999996</c:v>
                </c:pt>
                <c:pt idx="255">
                  <c:v>0.74634</c:v>
                </c:pt>
                <c:pt idx="256">
                  <c:v>0.74012999999999995</c:v>
                </c:pt>
                <c:pt idx="257">
                  <c:v>0.752</c:v>
                </c:pt>
                <c:pt idx="258">
                  <c:v>0.74141000000000001</c:v>
                </c:pt>
                <c:pt idx="259">
                  <c:v>0.72889999999999999</c:v>
                </c:pt>
                <c:pt idx="260">
                  <c:v>0.73895</c:v>
                </c:pt>
                <c:pt idx="261">
                  <c:v>0.73350000000000004</c:v>
                </c:pt>
                <c:pt idx="262">
                  <c:v>0.73951</c:v>
                </c:pt>
                <c:pt idx="263">
                  <c:v>0.73050999999999999</c:v>
                </c:pt>
                <c:pt idx="264">
                  <c:v>0.72150999999999998</c:v>
                </c:pt>
                <c:pt idx="265">
                  <c:v>0.72701000000000005</c:v>
                </c:pt>
                <c:pt idx="266">
                  <c:v>0.72907</c:v>
                </c:pt>
                <c:pt idx="267">
                  <c:v>0.73697999999999997</c:v>
                </c:pt>
                <c:pt idx="268">
                  <c:v>0.72843000000000002</c:v>
                </c:pt>
                <c:pt idx="269">
                  <c:v>0.72758999999999996</c:v>
                </c:pt>
                <c:pt idx="270">
                  <c:v>0.73785999999999996</c:v>
                </c:pt>
                <c:pt idx="271">
                  <c:v>0.73606000000000005</c:v>
                </c:pt>
                <c:pt idx="272">
                  <c:v>0.74511000000000005</c:v>
                </c:pt>
                <c:pt idx="273">
                  <c:v>0.7369</c:v>
                </c:pt>
                <c:pt idx="274">
                  <c:v>0.73079000000000005</c:v>
                </c:pt>
                <c:pt idx="275">
                  <c:v>0.73609000000000002</c:v>
                </c:pt>
                <c:pt idx="276">
                  <c:v>0.73304000000000002</c:v>
                </c:pt>
                <c:pt idx="277">
                  <c:v>0.74382999999999999</c:v>
                </c:pt>
                <c:pt idx="278">
                  <c:v>0.73519000000000001</c:v>
                </c:pt>
                <c:pt idx="279">
                  <c:v>0.72211999999999998</c:v>
                </c:pt>
                <c:pt idx="280">
                  <c:v>0.73487000000000002</c:v>
                </c:pt>
                <c:pt idx="281">
                  <c:v>0.73563999999999996</c:v>
                </c:pt>
                <c:pt idx="282">
                  <c:v>0.74036999999999997</c:v>
                </c:pt>
                <c:pt idx="283">
                  <c:v>0.73387000000000002</c:v>
                </c:pt>
                <c:pt idx="284">
                  <c:v>0.72389000000000003</c:v>
                </c:pt>
                <c:pt idx="285">
                  <c:v>0.73189000000000004</c:v>
                </c:pt>
                <c:pt idx="286">
                  <c:v>0.7409</c:v>
                </c:pt>
                <c:pt idx="287">
                  <c:v>0.74795</c:v>
                </c:pt>
                <c:pt idx="288">
                  <c:v>0.74489000000000005</c:v>
                </c:pt>
                <c:pt idx="289">
                  <c:v>0.73634999999999995</c:v>
                </c:pt>
                <c:pt idx="290">
                  <c:v>0.74253000000000002</c:v>
                </c:pt>
                <c:pt idx="291">
                  <c:v>0.74039999999999995</c:v>
                </c:pt>
                <c:pt idx="292">
                  <c:v>0.75209000000000004</c:v>
                </c:pt>
                <c:pt idx="293">
                  <c:v>0.74058000000000002</c:v>
                </c:pt>
                <c:pt idx="294">
                  <c:v>0.72984000000000004</c:v>
                </c:pt>
                <c:pt idx="295">
                  <c:v>0.73573</c:v>
                </c:pt>
                <c:pt idx="296">
                  <c:v>0.73512999999999995</c:v>
                </c:pt>
                <c:pt idx="297">
                  <c:v>0.74138000000000004</c:v>
                </c:pt>
                <c:pt idx="298">
                  <c:v>0.73260999999999998</c:v>
                </c:pt>
                <c:pt idx="299">
                  <c:v>0.72629999999999995</c:v>
                </c:pt>
                <c:pt idx="300">
                  <c:v>0.72750000000000004</c:v>
                </c:pt>
                <c:pt idx="301">
                  <c:v>0.72912999999999994</c:v>
                </c:pt>
                <c:pt idx="302">
                  <c:v>0.73816000000000004</c:v>
                </c:pt>
                <c:pt idx="303">
                  <c:v>0.73326000000000002</c:v>
                </c:pt>
                <c:pt idx="304">
                  <c:v>0.72323999999999999</c:v>
                </c:pt>
                <c:pt idx="305">
                  <c:v>0.73523000000000005</c:v>
                </c:pt>
                <c:pt idx="306">
                  <c:v>0.73111000000000004</c:v>
                </c:pt>
                <c:pt idx="307">
                  <c:v>0.73762000000000005</c:v>
                </c:pt>
                <c:pt idx="308">
                  <c:v>0.73136999999999996</c:v>
                </c:pt>
                <c:pt idx="309">
                  <c:v>0.72375</c:v>
                </c:pt>
                <c:pt idx="310">
                  <c:v>0.73268999999999995</c:v>
                </c:pt>
                <c:pt idx="311">
                  <c:v>0.73751999999999995</c:v>
                </c:pt>
                <c:pt idx="312">
                  <c:v>0.74173</c:v>
                </c:pt>
                <c:pt idx="313">
                  <c:v>0.72763</c:v>
                </c:pt>
                <c:pt idx="314">
                  <c:v>0.73936000000000002</c:v>
                </c:pt>
                <c:pt idx="315">
                  <c:v>0.73653999999999997</c:v>
                </c:pt>
                <c:pt idx="316">
                  <c:v>0.73870999999999998</c:v>
                </c:pt>
                <c:pt idx="317">
                  <c:v>0.74658000000000002</c:v>
                </c:pt>
                <c:pt idx="318">
                  <c:v>0.73170000000000002</c:v>
                </c:pt>
                <c:pt idx="319">
                  <c:v>0.74016000000000004</c:v>
                </c:pt>
                <c:pt idx="320">
                  <c:v>0.74797000000000002</c:v>
                </c:pt>
                <c:pt idx="321">
                  <c:v>0.74777000000000005</c:v>
                </c:pt>
                <c:pt idx="322">
                  <c:v>0.75385000000000002</c:v>
                </c:pt>
                <c:pt idx="323">
                  <c:v>0.74177999999999999</c:v>
                </c:pt>
                <c:pt idx="324">
                  <c:v>0.74792000000000003</c:v>
                </c:pt>
                <c:pt idx="325">
                  <c:v>0.74558999999999997</c:v>
                </c:pt>
                <c:pt idx="326">
                  <c:v>0.74900999999999995</c:v>
                </c:pt>
                <c:pt idx="327">
                  <c:v>0.75683999999999996</c:v>
                </c:pt>
                <c:pt idx="328">
                  <c:v>0.74277000000000004</c:v>
                </c:pt>
                <c:pt idx="329">
                  <c:v>0.74919999999999998</c:v>
                </c:pt>
                <c:pt idx="330">
                  <c:v>0.75263000000000002</c:v>
                </c:pt>
                <c:pt idx="331">
                  <c:v>0.75217000000000001</c:v>
                </c:pt>
                <c:pt idx="332">
                  <c:v>0.75534999999999997</c:v>
                </c:pt>
                <c:pt idx="333">
                  <c:v>0.74492000000000003</c:v>
                </c:pt>
                <c:pt idx="334">
                  <c:v>0.74966999999999995</c:v>
                </c:pt>
                <c:pt idx="335">
                  <c:v>0.74490000000000001</c:v>
                </c:pt>
                <c:pt idx="336">
                  <c:v>0.75161999999999995</c:v>
                </c:pt>
                <c:pt idx="337">
                  <c:v>0.76263999999999998</c:v>
                </c:pt>
                <c:pt idx="338">
                  <c:v>0.74524000000000001</c:v>
                </c:pt>
                <c:pt idx="339">
                  <c:v>0.75719999999999998</c:v>
                </c:pt>
                <c:pt idx="340">
                  <c:v>0.74902000000000002</c:v>
                </c:pt>
                <c:pt idx="341">
                  <c:v>0.75670999999999999</c:v>
                </c:pt>
                <c:pt idx="342">
                  <c:v>0.76400999999999997</c:v>
                </c:pt>
                <c:pt idx="343">
                  <c:v>0.74651000000000001</c:v>
                </c:pt>
                <c:pt idx="344">
                  <c:v>0.75814999999999999</c:v>
                </c:pt>
                <c:pt idx="345">
                  <c:v>0.76017000000000001</c:v>
                </c:pt>
                <c:pt idx="346">
                  <c:v>0.75580999999999998</c:v>
                </c:pt>
                <c:pt idx="347">
                  <c:v>0.76346999999999998</c:v>
                </c:pt>
                <c:pt idx="348">
                  <c:v>0.75668999999999997</c:v>
                </c:pt>
                <c:pt idx="349">
                  <c:v>0.75700000000000001</c:v>
                </c:pt>
                <c:pt idx="350">
                  <c:v>0.76114999999999999</c:v>
                </c:pt>
                <c:pt idx="351">
                  <c:v>0.76361999999999997</c:v>
                </c:pt>
                <c:pt idx="352">
                  <c:v>0.77388000000000001</c:v>
                </c:pt>
                <c:pt idx="353">
                  <c:v>0.75695000000000001</c:v>
                </c:pt>
                <c:pt idx="354">
                  <c:v>0.76054999999999995</c:v>
                </c:pt>
                <c:pt idx="355">
                  <c:v>0.76280999999999999</c:v>
                </c:pt>
                <c:pt idx="356">
                  <c:v>0.76483999999999996</c:v>
                </c:pt>
                <c:pt idx="357">
                  <c:v>0.76609000000000005</c:v>
                </c:pt>
                <c:pt idx="358">
                  <c:v>0.75424999999999998</c:v>
                </c:pt>
                <c:pt idx="359">
                  <c:v>0.75944</c:v>
                </c:pt>
                <c:pt idx="360">
                  <c:v>0.76044999999999996</c:v>
                </c:pt>
                <c:pt idx="361">
                  <c:v>0.76165000000000005</c:v>
                </c:pt>
                <c:pt idx="362">
                  <c:v>0.76802000000000004</c:v>
                </c:pt>
                <c:pt idx="363">
                  <c:v>0.75592000000000004</c:v>
                </c:pt>
                <c:pt idx="364">
                  <c:v>0.75627999999999995</c:v>
                </c:pt>
                <c:pt idx="365">
                  <c:v>0.76160000000000005</c:v>
                </c:pt>
                <c:pt idx="366">
                  <c:v>0.76593</c:v>
                </c:pt>
                <c:pt idx="367">
                  <c:v>0.76914000000000005</c:v>
                </c:pt>
                <c:pt idx="368">
                  <c:v>0.76468000000000003</c:v>
                </c:pt>
                <c:pt idx="369">
                  <c:v>0.76807999999999998</c:v>
                </c:pt>
                <c:pt idx="370">
                  <c:v>0.76422000000000001</c:v>
                </c:pt>
                <c:pt idx="371">
                  <c:v>0.76576999999999995</c:v>
                </c:pt>
                <c:pt idx="372">
                  <c:v>0.77800000000000002</c:v>
                </c:pt>
                <c:pt idx="373">
                  <c:v>0.76376999999999995</c:v>
                </c:pt>
                <c:pt idx="374">
                  <c:v>0.77915000000000001</c:v>
                </c:pt>
                <c:pt idx="375">
                  <c:v>0.78013999999999994</c:v>
                </c:pt>
                <c:pt idx="376">
                  <c:v>0.77983000000000002</c:v>
                </c:pt>
                <c:pt idx="377">
                  <c:v>0.78940999999999995</c:v>
                </c:pt>
                <c:pt idx="378">
                  <c:v>0.77612000000000003</c:v>
                </c:pt>
                <c:pt idx="379">
                  <c:v>0.78283000000000003</c:v>
                </c:pt>
                <c:pt idx="380">
                  <c:v>0.78008999999999995</c:v>
                </c:pt>
                <c:pt idx="381">
                  <c:v>0.78193000000000001</c:v>
                </c:pt>
                <c:pt idx="382">
                  <c:v>0.78537000000000001</c:v>
                </c:pt>
                <c:pt idx="383">
                  <c:v>0.77324000000000004</c:v>
                </c:pt>
                <c:pt idx="384">
                  <c:v>0.78117000000000003</c:v>
                </c:pt>
                <c:pt idx="385">
                  <c:v>0.77947999999999995</c:v>
                </c:pt>
                <c:pt idx="386">
                  <c:v>0.78078999999999998</c:v>
                </c:pt>
                <c:pt idx="387">
                  <c:v>0.78795999999999999</c:v>
                </c:pt>
                <c:pt idx="388">
                  <c:v>0.77159</c:v>
                </c:pt>
                <c:pt idx="389">
                  <c:v>0.77812000000000003</c:v>
                </c:pt>
                <c:pt idx="390">
                  <c:v>0.76588999999999996</c:v>
                </c:pt>
                <c:pt idx="391">
                  <c:v>0.76951999999999998</c:v>
                </c:pt>
                <c:pt idx="392">
                  <c:v>0.77332000000000001</c:v>
                </c:pt>
                <c:pt idx="393">
                  <c:v>0.76478999999999997</c:v>
                </c:pt>
                <c:pt idx="394">
                  <c:v>0.77048000000000005</c:v>
                </c:pt>
                <c:pt idx="395">
                  <c:v>0.76331000000000004</c:v>
                </c:pt>
                <c:pt idx="396">
                  <c:v>0.77961999999999998</c:v>
                </c:pt>
                <c:pt idx="397">
                  <c:v>0.78524000000000005</c:v>
                </c:pt>
                <c:pt idx="398">
                  <c:v>0.76781999999999995</c:v>
                </c:pt>
                <c:pt idx="399">
                  <c:v>0.77681999999999995</c:v>
                </c:pt>
                <c:pt idx="400">
                  <c:v>0.77810999999999997</c:v>
                </c:pt>
                <c:pt idx="401">
                  <c:v>0.77542</c:v>
                </c:pt>
                <c:pt idx="402">
                  <c:v>0.78591999999999995</c:v>
                </c:pt>
                <c:pt idx="403">
                  <c:v>0.76966999999999997</c:v>
                </c:pt>
                <c:pt idx="404">
                  <c:v>0.78168000000000004</c:v>
                </c:pt>
                <c:pt idx="405">
                  <c:v>0.78061000000000003</c:v>
                </c:pt>
                <c:pt idx="406">
                  <c:v>0.78408</c:v>
                </c:pt>
                <c:pt idx="407">
                  <c:v>0.78629000000000004</c:v>
                </c:pt>
                <c:pt idx="408">
                  <c:v>0.77103999999999995</c:v>
                </c:pt>
                <c:pt idx="409">
                  <c:v>0.78234999999999999</c:v>
                </c:pt>
                <c:pt idx="410">
                  <c:v>0.78683000000000003</c:v>
                </c:pt>
                <c:pt idx="411">
                  <c:v>0.78496999999999995</c:v>
                </c:pt>
                <c:pt idx="412">
                  <c:v>0.79337000000000002</c:v>
                </c:pt>
                <c:pt idx="413">
                  <c:v>0.77502000000000004</c:v>
                </c:pt>
                <c:pt idx="414">
                  <c:v>0.78459000000000001</c:v>
                </c:pt>
                <c:pt idx="415">
                  <c:v>0.78893999999999997</c:v>
                </c:pt>
                <c:pt idx="416">
                  <c:v>0.78459999999999996</c:v>
                </c:pt>
                <c:pt idx="417">
                  <c:v>0.79247000000000001</c:v>
                </c:pt>
                <c:pt idx="418">
                  <c:v>0.78229000000000004</c:v>
                </c:pt>
                <c:pt idx="419">
                  <c:v>0.78781999999999996</c:v>
                </c:pt>
                <c:pt idx="420">
                  <c:v>0.79061999999999999</c:v>
                </c:pt>
                <c:pt idx="421">
                  <c:v>0.79078999999999999</c:v>
                </c:pt>
                <c:pt idx="422">
                  <c:v>0.80173000000000005</c:v>
                </c:pt>
                <c:pt idx="423">
                  <c:v>0.78080000000000005</c:v>
                </c:pt>
                <c:pt idx="424">
                  <c:v>0.79381999999999997</c:v>
                </c:pt>
                <c:pt idx="425">
                  <c:v>0.79452</c:v>
                </c:pt>
                <c:pt idx="426">
                  <c:v>0.79152</c:v>
                </c:pt>
                <c:pt idx="427">
                  <c:v>0.80164999999999997</c:v>
                </c:pt>
                <c:pt idx="428">
                  <c:v>0.78671999999999997</c:v>
                </c:pt>
                <c:pt idx="429">
                  <c:v>0.79398999999999997</c:v>
                </c:pt>
                <c:pt idx="430">
                  <c:v>0.79618</c:v>
                </c:pt>
                <c:pt idx="431">
                  <c:v>0.79354999999999998</c:v>
                </c:pt>
                <c:pt idx="432">
                  <c:v>0.80479999999999996</c:v>
                </c:pt>
                <c:pt idx="433">
                  <c:v>0.78529000000000004</c:v>
                </c:pt>
                <c:pt idx="434">
                  <c:v>0.79784999999999995</c:v>
                </c:pt>
                <c:pt idx="435">
                  <c:v>0.79364000000000001</c:v>
                </c:pt>
                <c:pt idx="436">
                  <c:v>0.80235999999999996</c:v>
                </c:pt>
                <c:pt idx="437">
                  <c:v>0.80978000000000006</c:v>
                </c:pt>
                <c:pt idx="438">
                  <c:v>0.78702000000000005</c:v>
                </c:pt>
                <c:pt idx="439">
                  <c:v>0.7923</c:v>
                </c:pt>
                <c:pt idx="440">
                  <c:v>0.79561999999999999</c:v>
                </c:pt>
                <c:pt idx="441">
                  <c:v>0.78876000000000002</c:v>
                </c:pt>
                <c:pt idx="442">
                  <c:v>0.79993000000000003</c:v>
                </c:pt>
                <c:pt idx="443">
                  <c:v>0.78029999999999999</c:v>
                </c:pt>
                <c:pt idx="444">
                  <c:v>0.79695000000000005</c:v>
                </c:pt>
                <c:pt idx="445">
                  <c:v>0.80545</c:v>
                </c:pt>
                <c:pt idx="446">
                  <c:v>0.79144999999999999</c:v>
                </c:pt>
                <c:pt idx="447">
                  <c:v>0.79969000000000001</c:v>
                </c:pt>
                <c:pt idx="448">
                  <c:v>0.79069999999999996</c:v>
                </c:pt>
                <c:pt idx="449">
                  <c:v>0.79330999999999996</c:v>
                </c:pt>
                <c:pt idx="450">
                  <c:v>0.80210000000000004</c:v>
                </c:pt>
                <c:pt idx="451">
                  <c:v>0.78473000000000004</c:v>
                </c:pt>
                <c:pt idx="452">
                  <c:v>0.80167999999999995</c:v>
                </c:pt>
                <c:pt idx="453">
                  <c:v>0.78871000000000002</c:v>
                </c:pt>
                <c:pt idx="454">
                  <c:v>0.79723999999999995</c:v>
                </c:pt>
                <c:pt idx="455">
                  <c:v>0.81333</c:v>
                </c:pt>
                <c:pt idx="456">
                  <c:v>0.79549000000000003</c:v>
                </c:pt>
                <c:pt idx="457">
                  <c:v>0.80291999999999997</c:v>
                </c:pt>
                <c:pt idx="458">
                  <c:v>0.79191999999999996</c:v>
                </c:pt>
                <c:pt idx="459">
                  <c:v>0.79322000000000004</c:v>
                </c:pt>
                <c:pt idx="460">
                  <c:v>0.80357000000000001</c:v>
                </c:pt>
                <c:pt idx="461">
                  <c:v>0.79022000000000003</c:v>
                </c:pt>
                <c:pt idx="462">
                  <c:v>0.80589</c:v>
                </c:pt>
                <c:pt idx="463">
                  <c:v>0.79251000000000005</c:v>
                </c:pt>
                <c:pt idx="464">
                  <c:v>0.79779999999999995</c:v>
                </c:pt>
                <c:pt idx="465">
                  <c:v>0.80817000000000005</c:v>
                </c:pt>
                <c:pt idx="466">
                  <c:v>0.79322000000000004</c:v>
                </c:pt>
                <c:pt idx="467">
                  <c:v>0.80406</c:v>
                </c:pt>
                <c:pt idx="468">
                  <c:v>0.78871999999999998</c:v>
                </c:pt>
                <c:pt idx="469">
                  <c:v>0.79817000000000005</c:v>
                </c:pt>
                <c:pt idx="470">
                  <c:v>0.80928</c:v>
                </c:pt>
                <c:pt idx="471">
                  <c:v>0.79183999999999999</c:v>
                </c:pt>
                <c:pt idx="472">
                  <c:v>0.80311999999999995</c:v>
                </c:pt>
                <c:pt idx="473">
                  <c:v>0.79300000000000004</c:v>
                </c:pt>
                <c:pt idx="474">
                  <c:v>0.79915999999999998</c:v>
                </c:pt>
                <c:pt idx="475">
                  <c:v>0.80254999999999999</c:v>
                </c:pt>
                <c:pt idx="476">
                  <c:v>0.78974</c:v>
                </c:pt>
                <c:pt idx="477">
                  <c:v>0.79878000000000005</c:v>
                </c:pt>
                <c:pt idx="478">
                  <c:v>0.78119000000000005</c:v>
                </c:pt>
                <c:pt idx="479">
                  <c:v>0.78718999999999995</c:v>
                </c:pt>
                <c:pt idx="480">
                  <c:v>0.79601</c:v>
                </c:pt>
                <c:pt idx="481">
                  <c:v>0.77853000000000006</c:v>
                </c:pt>
                <c:pt idx="482">
                  <c:v>0.79620000000000002</c:v>
                </c:pt>
                <c:pt idx="483">
                  <c:v>0.78029000000000004</c:v>
                </c:pt>
                <c:pt idx="484">
                  <c:v>0.78754999999999997</c:v>
                </c:pt>
                <c:pt idx="485">
                  <c:v>0.80164000000000002</c:v>
                </c:pt>
                <c:pt idx="486">
                  <c:v>0.77907999999999999</c:v>
                </c:pt>
                <c:pt idx="487">
                  <c:v>0.79912000000000005</c:v>
                </c:pt>
                <c:pt idx="488">
                  <c:v>0.77963000000000005</c:v>
                </c:pt>
                <c:pt idx="489">
                  <c:v>0.79059999999999997</c:v>
                </c:pt>
                <c:pt idx="490">
                  <c:v>0.79984</c:v>
                </c:pt>
                <c:pt idx="491">
                  <c:v>0.78212000000000004</c:v>
                </c:pt>
                <c:pt idx="492">
                  <c:v>0.79718</c:v>
                </c:pt>
                <c:pt idx="493">
                  <c:v>0.78517999999999999</c:v>
                </c:pt>
                <c:pt idx="494">
                  <c:v>0.78827999999999998</c:v>
                </c:pt>
                <c:pt idx="495">
                  <c:v>0.79074999999999995</c:v>
                </c:pt>
                <c:pt idx="496">
                  <c:v>0.77842</c:v>
                </c:pt>
                <c:pt idx="497">
                  <c:v>0.79503999999999997</c:v>
                </c:pt>
                <c:pt idx="498">
                  <c:v>0.77703</c:v>
                </c:pt>
                <c:pt idx="499">
                  <c:v>0.78756999999999999</c:v>
                </c:pt>
                <c:pt idx="500">
                  <c:v>0.78966999999999998</c:v>
                </c:pt>
                <c:pt idx="501">
                  <c:v>0.77717999999999998</c:v>
                </c:pt>
                <c:pt idx="502">
                  <c:v>0.79257</c:v>
                </c:pt>
                <c:pt idx="503">
                  <c:v>0.77820999999999996</c:v>
                </c:pt>
                <c:pt idx="504">
                  <c:v>0.78356999999999999</c:v>
                </c:pt>
                <c:pt idx="505">
                  <c:v>0.79069999999999996</c:v>
                </c:pt>
                <c:pt idx="506">
                  <c:v>0.77410000000000001</c:v>
                </c:pt>
                <c:pt idx="507">
                  <c:v>0.78878999999999999</c:v>
                </c:pt>
                <c:pt idx="508">
                  <c:v>0.77312000000000003</c:v>
                </c:pt>
                <c:pt idx="509">
                  <c:v>0.77683000000000002</c:v>
                </c:pt>
                <c:pt idx="510">
                  <c:v>0.78535999999999995</c:v>
                </c:pt>
                <c:pt idx="511">
                  <c:v>0.76954</c:v>
                </c:pt>
                <c:pt idx="512">
                  <c:v>0.78442999999999996</c:v>
                </c:pt>
                <c:pt idx="513">
                  <c:v>0.76922000000000001</c:v>
                </c:pt>
                <c:pt idx="514">
                  <c:v>0.78080000000000005</c:v>
                </c:pt>
                <c:pt idx="515">
                  <c:v>0.78649999999999998</c:v>
                </c:pt>
                <c:pt idx="516">
                  <c:v>0.77331000000000005</c:v>
                </c:pt>
                <c:pt idx="517">
                  <c:v>0.78778000000000004</c:v>
                </c:pt>
                <c:pt idx="518">
                  <c:v>0.77527999999999997</c:v>
                </c:pt>
                <c:pt idx="519">
                  <c:v>0.77929000000000004</c:v>
                </c:pt>
                <c:pt idx="520">
                  <c:v>0.78791</c:v>
                </c:pt>
                <c:pt idx="521">
                  <c:v>0.76566000000000001</c:v>
                </c:pt>
                <c:pt idx="522">
                  <c:v>0.78337999999999997</c:v>
                </c:pt>
                <c:pt idx="523">
                  <c:v>0.76712999999999998</c:v>
                </c:pt>
                <c:pt idx="524">
                  <c:v>0.77637999999999996</c:v>
                </c:pt>
                <c:pt idx="525">
                  <c:v>0.77939000000000003</c:v>
                </c:pt>
                <c:pt idx="526">
                  <c:v>0.76073000000000002</c:v>
                </c:pt>
                <c:pt idx="527">
                  <c:v>0.77148000000000005</c:v>
                </c:pt>
                <c:pt idx="528">
                  <c:v>0.76182000000000005</c:v>
                </c:pt>
                <c:pt idx="529">
                  <c:v>0.77078000000000002</c:v>
                </c:pt>
                <c:pt idx="530">
                  <c:v>0.77700000000000002</c:v>
                </c:pt>
                <c:pt idx="531">
                  <c:v>0.76566999999999996</c:v>
                </c:pt>
                <c:pt idx="532">
                  <c:v>0.78036000000000005</c:v>
                </c:pt>
                <c:pt idx="533">
                  <c:v>0.76909000000000005</c:v>
                </c:pt>
                <c:pt idx="534">
                  <c:v>0.77256000000000002</c:v>
                </c:pt>
                <c:pt idx="535">
                  <c:v>0.77903</c:v>
                </c:pt>
                <c:pt idx="536">
                  <c:v>0.76607999999999998</c:v>
                </c:pt>
                <c:pt idx="537">
                  <c:v>0.78234000000000004</c:v>
                </c:pt>
                <c:pt idx="538">
                  <c:v>0.76561000000000001</c:v>
                </c:pt>
                <c:pt idx="539">
                  <c:v>0.77603</c:v>
                </c:pt>
                <c:pt idx="540">
                  <c:v>0.78</c:v>
                </c:pt>
                <c:pt idx="541">
                  <c:v>0.76704000000000006</c:v>
                </c:pt>
                <c:pt idx="542">
                  <c:v>0.77407000000000004</c:v>
                </c:pt>
                <c:pt idx="543">
                  <c:v>0.76754999999999995</c:v>
                </c:pt>
                <c:pt idx="544">
                  <c:v>0.77276999999999996</c:v>
                </c:pt>
                <c:pt idx="545">
                  <c:v>0.77608999999999995</c:v>
                </c:pt>
                <c:pt idx="546">
                  <c:v>0.75924000000000003</c:v>
                </c:pt>
                <c:pt idx="547">
                  <c:v>0.77249000000000001</c:v>
                </c:pt>
                <c:pt idx="548">
                  <c:v>0.76600999999999997</c:v>
                </c:pt>
                <c:pt idx="549">
                  <c:v>0.77066999999999997</c:v>
                </c:pt>
                <c:pt idx="550">
                  <c:v>0.78015999999999996</c:v>
                </c:pt>
                <c:pt idx="551">
                  <c:v>0.76651999999999998</c:v>
                </c:pt>
                <c:pt idx="552">
                  <c:v>0.77544000000000002</c:v>
                </c:pt>
                <c:pt idx="553">
                  <c:v>0.76397000000000004</c:v>
                </c:pt>
                <c:pt idx="554">
                  <c:v>0.76863999999999999</c:v>
                </c:pt>
                <c:pt idx="555">
                  <c:v>0.77425999999999995</c:v>
                </c:pt>
                <c:pt idx="556">
                  <c:v>0.76136999999999999</c:v>
                </c:pt>
                <c:pt idx="557">
                  <c:v>0.77803</c:v>
                </c:pt>
                <c:pt idx="558">
                  <c:v>0.76176999999999995</c:v>
                </c:pt>
                <c:pt idx="559">
                  <c:v>0.76671</c:v>
                </c:pt>
                <c:pt idx="560">
                  <c:v>0.77024000000000004</c:v>
                </c:pt>
                <c:pt idx="561">
                  <c:v>0.75538000000000005</c:v>
                </c:pt>
                <c:pt idx="562">
                  <c:v>0.7712</c:v>
                </c:pt>
                <c:pt idx="563">
                  <c:v>0.75524999999999998</c:v>
                </c:pt>
                <c:pt idx="564">
                  <c:v>0.76151000000000002</c:v>
                </c:pt>
                <c:pt idx="565">
                  <c:v>0.77603999999999995</c:v>
                </c:pt>
                <c:pt idx="566">
                  <c:v>0.75976999999999995</c:v>
                </c:pt>
                <c:pt idx="567">
                  <c:v>0.77176</c:v>
                </c:pt>
                <c:pt idx="568">
                  <c:v>0.75777000000000005</c:v>
                </c:pt>
                <c:pt idx="569">
                  <c:v>0.76205999999999996</c:v>
                </c:pt>
                <c:pt idx="570">
                  <c:v>0.76771999999999996</c:v>
                </c:pt>
                <c:pt idx="571">
                  <c:v>0.75090999999999997</c:v>
                </c:pt>
                <c:pt idx="572">
                  <c:v>0.76544999999999996</c:v>
                </c:pt>
                <c:pt idx="573">
                  <c:v>0.75126000000000004</c:v>
                </c:pt>
                <c:pt idx="574">
                  <c:v>0.75678999999999996</c:v>
                </c:pt>
                <c:pt idx="575">
                  <c:v>0.76646999999999998</c:v>
                </c:pt>
                <c:pt idx="576">
                  <c:v>0.74804999999999999</c:v>
                </c:pt>
                <c:pt idx="577">
                  <c:v>0.76705999999999996</c:v>
                </c:pt>
                <c:pt idx="578">
                  <c:v>0.75760000000000005</c:v>
                </c:pt>
                <c:pt idx="579">
                  <c:v>0.76373000000000002</c:v>
                </c:pt>
                <c:pt idx="580">
                  <c:v>0.77068000000000003</c:v>
                </c:pt>
                <c:pt idx="581">
                  <c:v>0.75482000000000005</c:v>
                </c:pt>
                <c:pt idx="582">
                  <c:v>0.77056000000000002</c:v>
                </c:pt>
                <c:pt idx="583">
                  <c:v>0.74839999999999995</c:v>
                </c:pt>
                <c:pt idx="584">
                  <c:v>0.76112000000000002</c:v>
                </c:pt>
                <c:pt idx="585">
                  <c:v>0.76529999999999998</c:v>
                </c:pt>
                <c:pt idx="586">
                  <c:v>0.74668000000000001</c:v>
                </c:pt>
                <c:pt idx="587">
                  <c:v>0.77383999999999997</c:v>
                </c:pt>
                <c:pt idx="588">
                  <c:v>0.75988999999999995</c:v>
                </c:pt>
                <c:pt idx="589">
                  <c:v>0.76232999999999995</c:v>
                </c:pt>
                <c:pt idx="590">
                  <c:v>0.77903999999999995</c:v>
                </c:pt>
                <c:pt idx="591">
                  <c:v>0.75736000000000003</c:v>
                </c:pt>
                <c:pt idx="592">
                  <c:v>0.77339000000000002</c:v>
                </c:pt>
                <c:pt idx="593">
                  <c:v>0.76026000000000005</c:v>
                </c:pt>
                <c:pt idx="594">
                  <c:v>0.76873999999999998</c:v>
                </c:pt>
                <c:pt idx="595">
                  <c:v>0.77339999999999998</c:v>
                </c:pt>
                <c:pt idx="596">
                  <c:v>0.76334999999999997</c:v>
                </c:pt>
                <c:pt idx="597">
                  <c:v>0.78644999999999998</c:v>
                </c:pt>
                <c:pt idx="598">
                  <c:v>0.76841999999999999</c:v>
                </c:pt>
                <c:pt idx="599">
                  <c:v>0.77539999999999998</c:v>
                </c:pt>
                <c:pt idx="600">
                  <c:v>0.78595000000000004</c:v>
                </c:pt>
                <c:pt idx="601">
                  <c:v>0.76746999999999999</c:v>
                </c:pt>
                <c:pt idx="602">
                  <c:v>0.78210000000000002</c:v>
                </c:pt>
                <c:pt idx="603">
                  <c:v>0.76981999999999995</c:v>
                </c:pt>
                <c:pt idx="604">
                  <c:v>0.77563000000000004</c:v>
                </c:pt>
                <c:pt idx="605">
                  <c:v>0.78503999999999996</c:v>
                </c:pt>
                <c:pt idx="606">
                  <c:v>0.76297999999999999</c:v>
                </c:pt>
                <c:pt idx="607">
                  <c:v>0.78130999999999995</c:v>
                </c:pt>
                <c:pt idx="608">
                  <c:v>0.76366000000000001</c:v>
                </c:pt>
                <c:pt idx="609">
                  <c:v>0.77434999999999998</c:v>
                </c:pt>
                <c:pt idx="610">
                  <c:v>0.77869999999999995</c:v>
                </c:pt>
                <c:pt idx="611">
                  <c:v>0.76571999999999996</c:v>
                </c:pt>
                <c:pt idx="612">
                  <c:v>0.78232000000000002</c:v>
                </c:pt>
                <c:pt idx="613">
                  <c:v>0.76383999999999996</c:v>
                </c:pt>
                <c:pt idx="614">
                  <c:v>0.77859999999999996</c:v>
                </c:pt>
                <c:pt idx="615">
                  <c:v>0.78247999999999995</c:v>
                </c:pt>
                <c:pt idx="616">
                  <c:v>0.76817999999999997</c:v>
                </c:pt>
                <c:pt idx="617">
                  <c:v>0.79218</c:v>
                </c:pt>
                <c:pt idx="618">
                  <c:v>0.77461999999999998</c:v>
                </c:pt>
                <c:pt idx="619">
                  <c:v>0.78310999999999997</c:v>
                </c:pt>
                <c:pt idx="620">
                  <c:v>0.79879999999999995</c:v>
                </c:pt>
                <c:pt idx="621">
                  <c:v>0.77659</c:v>
                </c:pt>
                <c:pt idx="622">
                  <c:v>0.78754999999999997</c:v>
                </c:pt>
                <c:pt idx="623">
                  <c:v>0.77649999999999997</c:v>
                </c:pt>
                <c:pt idx="624">
                  <c:v>0.77964</c:v>
                </c:pt>
                <c:pt idx="625">
                  <c:v>0.78939000000000004</c:v>
                </c:pt>
                <c:pt idx="626">
                  <c:v>0.77407999999999999</c:v>
                </c:pt>
                <c:pt idx="627">
                  <c:v>0.78442999999999996</c:v>
                </c:pt>
                <c:pt idx="628">
                  <c:v>0.77180000000000004</c:v>
                </c:pt>
                <c:pt idx="629">
                  <c:v>0.77902000000000005</c:v>
                </c:pt>
                <c:pt idx="630">
                  <c:v>0.79012000000000004</c:v>
                </c:pt>
                <c:pt idx="631">
                  <c:v>0.77239999999999998</c:v>
                </c:pt>
                <c:pt idx="632">
                  <c:v>0.79334000000000005</c:v>
                </c:pt>
                <c:pt idx="633">
                  <c:v>0.77224999999999999</c:v>
                </c:pt>
                <c:pt idx="634">
                  <c:v>0.77900999999999998</c:v>
                </c:pt>
                <c:pt idx="635">
                  <c:v>0.78934000000000004</c:v>
                </c:pt>
                <c:pt idx="636">
                  <c:v>0.77363999999999999</c:v>
                </c:pt>
                <c:pt idx="637">
                  <c:v>0.78835999999999995</c:v>
                </c:pt>
                <c:pt idx="638">
                  <c:v>0.77124000000000004</c:v>
                </c:pt>
                <c:pt idx="639">
                  <c:v>0.78383000000000003</c:v>
                </c:pt>
                <c:pt idx="640">
                  <c:v>0.78813</c:v>
                </c:pt>
                <c:pt idx="641">
                  <c:v>0.77432000000000001</c:v>
                </c:pt>
                <c:pt idx="642">
                  <c:v>0.78661000000000003</c:v>
                </c:pt>
                <c:pt idx="643">
                  <c:v>0.77073000000000003</c:v>
                </c:pt>
                <c:pt idx="644">
                  <c:v>0.77936000000000005</c:v>
                </c:pt>
                <c:pt idx="645">
                  <c:v>0.78993999999999998</c:v>
                </c:pt>
                <c:pt idx="646">
                  <c:v>0.76951000000000003</c:v>
                </c:pt>
                <c:pt idx="647">
                  <c:v>0.78566000000000003</c:v>
                </c:pt>
                <c:pt idx="648">
                  <c:v>0.76707999999999998</c:v>
                </c:pt>
                <c:pt idx="649">
                  <c:v>0.77941000000000005</c:v>
                </c:pt>
                <c:pt idx="650">
                  <c:v>0.78591999999999995</c:v>
                </c:pt>
                <c:pt idx="651">
                  <c:v>0.77071999999999996</c:v>
                </c:pt>
                <c:pt idx="652">
                  <c:v>0.78583999999999998</c:v>
                </c:pt>
                <c:pt idx="653">
                  <c:v>0.76937999999999995</c:v>
                </c:pt>
                <c:pt idx="654">
                  <c:v>0.77549000000000001</c:v>
                </c:pt>
                <c:pt idx="655">
                  <c:v>0.78347999999999995</c:v>
                </c:pt>
                <c:pt idx="656">
                  <c:v>0.76778000000000002</c:v>
                </c:pt>
                <c:pt idx="657">
                  <c:v>0.78412000000000004</c:v>
                </c:pt>
                <c:pt idx="658">
                  <c:v>0.76526000000000005</c:v>
                </c:pt>
                <c:pt idx="659">
                  <c:v>0.77685000000000004</c:v>
                </c:pt>
                <c:pt idx="660">
                  <c:v>0.78683999999999998</c:v>
                </c:pt>
                <c:pt idx="661">
                  <c:v>0.77149999999999996</c:v>
                </c:pt>
                <c:pt idx="662">
                  <c:v>0.79015000000000002</c:v>
                </c:pt>
                <c:pt idx="663">
                  <c:v>0.77485999999999999</c:v>
                </c:pt>
                <c:pt idx="664">
                  <c:v>0.78105000000000002</c:v>
                </c:pt>
                <c:pt idx="665">
                  <c:v>0.7873</c:v>
                </c:pt>
                <c:pt idx="666">
                  <c:v>0.77027999999999996</c:v>
                </c:pt>
                <c:pt idx="667">
                  <c:v>0.78452999999999995</c:v>
                </c:pt>
                <c:pt idx="668">
                  <c:v>0.76719999999999999</c:v>
                </c:pt>
                <c:pt idx="669">
                  <c:v>0.77956000000000003</c:v>
                </c:pt>
                <c:pt idx="670">
                  <c:v>0.78690000000000004</c:v>
                </c:pt>
                <c:pt idx="671">
                  <c:v>0.77039000000000002</c:v>
                </c:pt>
                <c:pt idx="672">
                  <c:v>0.78903999999999996</c:v>
                </c:pt>
                <c:pt idx="673">
                  <c:v>0.77134000000000003</c:v>
                </c:pt>
                <c:pt idx="674">
                  <c:v>0.77363999999999999</c:v>
                </c:pt>
                <c:pt idx="675">
                  <c:v>0.78578999999999999</c:v>
                </c:pt>
                <c:pt idx="676">
                  <c:v>0.76832999999999996</c:v>
                </c:pt>
                <c:pt idx="677">
                  <c:v>0.78100999999999998</c:v>
                </c:pt>
                <c:pt idx="678">
                  <c:v>0.76753000000000005</c:v>
                </c:pt>
                <c:pt idx="679">
                  <c:v>0.77246000000000004</c:v>
                </c:pt>
                <c:pt idx="680">
                  <c:v>0.78205000000000002</c:v>
                </c:pt>
                <c:pt idx="681">
                  <c:v>0.76741000000000004</c:v>
                </c:pt>
                <c:pt idx="682">
                  <c:v>0.78034999999999999</c:v>
                </c:pt>
                <c:pt idx="683">
                  <c:v>0.76722999999999997</c:v>
                </c:pt>
                <c:pt idx="684">
                  <c:v>0.77598999999999996</c:v>
                </c:pt>
                <c:pt idx="685">
                  <c:v>0.78022999999999998</c:v>
                </c:pt>
                <c:pt idx="686">
                  <c:v>0.77000999999999997</c:v>
                </c:pt>
                <c:pt idx="687">
                  <c:v>0.78183000000000002</c:v>
                </c:pt>
                <c:pt idx="688">
                  <c:v>0.75546000000000002</c:v>
                </c:pt>
                <c:pt idx="689">
                  <c:v>0.77651999999999999</c:v>
                </c:pt>
                <c:pt idx="690">
                  <c:v>0.77149000000000001</c:v>
                </c:pt>
                <c:pt idx="691">
                  <c:v>0.75756999999999997</c:v>
                </c:pt>
                <c:pt idx="692">
                  <c:v>0.77444000000000002</c:v>
                </c:pt>
                <c:pt idx="693">
                  <c:v>0.76063999999999998</c:v>
                </c:pt>
                <c:pt idx="694">
                  <c:v>0.76436000000000004</c:v>
                </c:pt>
                <c:pt idx="695">
                  <c:v>0.77793999999999996</c:v>
                </c:pt>
                <c:pt idx="696">
                  <c:v>0.76322999999999996</c:v>
                </c:pt>
                <c:pt idx="697">
                  <c:v>0.78017999999999998</c:v>
                </c:pt>
                <c:pt idx="698">
                  <c:v>0.76536000000000004</c:v>
                </c:pt>
                <c:pt idx="699">
                  <c:v>0.77042999999999995</c:v>
                </c:pt>
                <c:pt idx="700">
                  <c:v>0.78049000000000002</c:v>
                </c:pt>
                <c:pt idx="701">
                  <c:v>0.75900999999999996</c:v>
                </c:pt>
                <c:pt idx="702">
                  <c:v>0.77356000000000003</c:v>
                </c:pt>
                <c:pt idx="703">
                  <c:v>0.75583999999999996</c:v>
                </c:pt>
                <c:pt idx="704">
                  <c:v>0.76397000000000004</c:v>
                </c:pt>
                <c:pt idx="705">
                  <c:v>0.77193999999999996</c:v>
                </c:pt>
                <c:pt idx="706">
                  <c:v>0.75346999999999997</c:v>
                </c:pt>
                <c:pt idx="707">
                  <c:v>0.76727000000000001</c:v>
                </c:pt>
                <c:pt idx="708">
                  <c:v>0.76032999999999995</c:v>
                </c:pt>
                <c:pt idx="709">
                  <c:v>0.76690999999999998</c:v>
                </c:pt>
                <c:pt idx="710">
                  <c:v>0.77758000000000005</c:v>
                </c:pt>
                <c:pt idx="711">
                  <c:v>0.75788</c:v>
                </c:pt>
                <c:pt idx="712">
                  <c:v>0.77390999999999999</c:v>
                </c:pt>
                <c:pt idx="713">
                  <c:v>0.75853000000000004</c:v>
                </c:pt>
                <c:pt idx="714">
                  <c:v>0.76815</c:v>
                </c:pt>
                <c:pt idx="715">
                  <c:v>0.78005999999999998</c:v>
                </c:pt>
                <c:pt idx="716">
                  <c:v>0.76036000000000004</c:v>
                </c:pt>
                <c:pt idx="717">
                  <c:v>0.77393000000000001</c:v>
                </c:pt>
                <c:pt idx="718">
                  <c:v>0.76278000000000001</c:v>
                </c:pt>
                <c:pt idx="719">
                  <c:v>0.76549</c:v>
                </c:pt>
                <c:pt idx="720">
                  <c:v>0.77744999999999997</c:v>
                </c:pt>
                <c:pt idx="721">
                  <c:v>0.76075999999999999</c:v>
                </c:pt>
                <c:pt idx="722">
                  <c:v>0.77710999999999997</c:v>
                </c:pt>
                <c:pt idx="723">
                  <c:v>0.76275999999999999</c:v>
                </c:pt>
                <c:pt idx="724">
                  <c:v>0.76927000000000001</c:v>
                </c:pt>
                <c:pt idx="725">
                  <c:v>0.77125999999999995</c:v>
                </c:pt>
                <c:pt idx="726">
                  <c:v>0.75949999999999995</c:v>
                </c:pt>
                <c:pt idx="727">
                  <c:v>0.77483999999999997</c:v>
                </c:pt>
                <c:pt idx="728">
                  <c:v>0.75361</c:v>
                </c:pt>
                <c:pt idx="729">
                  <c:v>0.76385999999999998</c:v>
                </c:pt>
                <c:pt idx="730">
                  <c:v>0.77010000000000001</c:v>
                </c:pt>
                <c:pt idx="731">
                  <c:v>0.75599000000000005</c:v>
                </c:pt>
                <c:pt idx="732">
                  <c:v>0.77344999999999997</c:v>
                </c:pt>
                <c:pt idx="733">
                  <c:v>0.75134999999999996</c:v>
                </c:pt>
                <c:pt idx="734">
                  <c:v>0.76031000000000004</c:v>
                </c:pt>
                <c:pt idx="735">
                  <c:v>0.76754999999999995</c:v>
                </c:pt>
                <c:pt idx="736">
                  <c:v>0.75139</c:v>
                </c:pt>
                <c:pt idx="737">
                  <c:v>0.76797000000000004</c:v>
                </c:pt>
                <c:pt idx="738">
                  <c:v>0.74746000000000001</c:v>
                </c:pt>
                <c:pt idx="739">
                  <c:v>0.75514000000000003</c:v>
                </c:pt>
                <c:pt idx="740">
                  <c:v>0.76200999999999997</c:v>
                </c:pt>
                <c:pt idx="741">
                  <c:v>0.74389000000000005</c:v>
                </c:pt>
                <c:pt idx="742">
                  <c:v>0.75695000000000001</c:v>
                </c:pt>
                <c:pt idx="743">
                  <c:v>0.74200999999999995</c:v>
                </c:pt>
                <c:pt idx="744">
                  <c:v>0.74899000000000004</c:v>
                </c:pt>
                <c:pt idx="745">
                  <c:v>0.75944</c:v>
                </c:pt>
                <c:pt idx="746">
                  <c:v>0.74636999999999998</c:v>
                </c:pt>
                <c:pt idx="747">
                  <c:v>0.76237999999999995</c:v>
                </c:pt>
                <c:pt idx="748">
                  <c:v>0.74404000000000003</c:v>
                </c:pt>
                <c:pt idx="749">
                  <c:v>0.74694000000000005</c:v>
                </c:pt>
                <c:pt idx="750">
                  <c:v>0.75966</c:v>
                </c:pt>
                <c:pt idx="751">
                  <c:v>0.74572000000000005</c:v>
                </c:pt>
                <c:pt idx="752">
                  <c:v>0.75619999999999998</c:v>
                </c:pt>
                <c:pt idx="753">
                  <c:v>0.74570999999999998</c:v>
                </c:pt>
                <c:pt idx="754">
                  <c:v>0.749</c:v>
                </c:pt>
                <c:pt idx="755">
                  <c:v>0.75705999999999996</c:v>
                </c:pt>
                <c:pt idx="756">
                  <c:v>0.74517</c:v>
                </c:pt>
                <c:pt idx="757">
                  <c:v>0.75905</c:v>
                </c:pt>
                <c:pt idx="758">
                  <c:v>0.74683999999999995</c:v>
                </c:pt>
                <c:pt idx="759">
                  <c:v>0.75941000000000003</c:v>
                </c:pt>
                <c:pt idx="760">
                  <c:v>0.77097000000000004</c:v>
                </c:pt>
                <c:pt idx="761">
                  <c:v>0.75353999999999999</c:v>
                </c:pt>
                <c:pt idx="762">
                  <c:v>0.76724000000000003</c:v>
                </c:pt>
                <c:pt idx="763">
                  <c:v>0.75236000000000003</c:v>
                </c:pt>
                <c:pt idx="764">
                  <c:v>0.76461999999999997</c:v>
                </c:pt>
                <c:pt idx="765">
                  <c:v>0.76751000000000003</c:v>
                </c:pt>
                <c:pt idx="766">
                  <c:v>0.75621000000000005</c:v>
                </c:pt>
                <c:pt idx="767">
                  <c:v>0.77405999999999997</c:v>
                </c:pt>
                <c:pt idx="768">
                  <c:v>0.76193999999999995</c:v>
                </c:pt>
                <c:pt idx="769">
                  <c:v>0.76941999999999999</c:v>
                </c:pt>
                <c:pt idx="770">
                  <c:v>0.77641000000000004</c:v>
                </c:pt>
                <c:pt idx="771">
                  <c:v>0.76082000000000005</c:v>
                </c:pt>
                <c:pt idx="772">
                  <c:v>0.77830999999999995</c:v>
                </c:pt>
                <c:pt idx="773">
                  <c:v>0.75732999999999995</c:v>
                </c:pt>
                <c:pt idx="774">
                  <c:v>0.77266999999999997</c:v>
                </c:pt>
                <c:pt idx="775">
                  <c:v>0.77649999999999997</c:v>
                </c:pt>
                <c:pt idx="776">
                  <c:v>0.76185000000000003</c:v>
                </c:pt>
                <c:pt idx="777">
                  <c:v>0.78110999999999997</c:v>
                </c:pt>
                <c:pt idx="778">
                  <c:v>0.76629000000000003</c:v>
                </c:pt>
                <c:pt idx="779">
                  <c:v>0.77281</c:v>
                </c:pt>
                <c:pt idx="780">
                  <c:v>0.78798000000000001</c:v>
                </c:pt>
                <c:pt idx="781">
                  <c:v>0.77078000000000002</c:v>
                </c:pt>
                <c:pt idx="782">
                  <c:v>0.77976000000000001</c:v>
                </c:pt>
                <c:pt idx="783">
                  <c:v>0.77751999999999999</c:v>
                </c:pt>
                <c:pt idx="784">
                  <c:v>0.77890000000000004</c:v>
                </c:pt>
                <c:pt idx="785">
                  <c:v>0.78925000000000001</c:v>
                </c:pt>
                <c:pt idx="786">
                  <c:v>0.77090999999999998</c:v>
                </c:pt>
                <c:pt idx="787">
                  <c:v>0.78261000000000003</c:v>
                </c:pt>
                <c:pt idx="788">
                  <c:v>0.76836000000000004</c:v>
                </c:pt>
                <c:pt idx="789">
                  <c:v>0.78271000000000002</c:v>
                </c:pt>
                <c:pt idx="790">
                  <c:v>0.79059999999999997</c:v>
                </c:pt>
                <c:pt idx="791">
                  <c:v>0.77710000000000001</c:v>
                </c:pt>
                <c:pt idx="792">
                  <c:v>0.78488000000000002</c:v>
                </c:pt>
                <c:pt idx="793">
                  <c:v>0.76790000000000003</c:v>
                </c:pt>
                <c:pt idx="794">
                  <c:v>0.77649000000000001</c:v>
                </c:pt>
                <c:pt idx="795">
                  <c:v>0.79090000000000005</c:v>
                </c:pt>
                <c:pt idx="796">
                  <c:v>0.76905000000000001</c:v>
                </c:pt>
                <c:pt idx="797">
                  <c:v>0.78861999999999999</c:v>
                </c:pt>
                <c:pt idx="798">
                  <c:v>0.77839000000000003</c:v>
                </c:pt>
                <c:pt idx="799">
                  <c:v>0.78569999999999995</c:v>
                </c:pt>
                <c:pt idx="800">
                  <c:v>0.78837000000000002</c:v>
                </c:pt>
                <c:pt idx="801">
                  <c:v>0.77405999999999997</c:v>
                </c:pt>
                <c:pt idx="802">
                  <c:v>0.78741000000000005</c:v>
                </c:pt>
                <c:pt idx="803">
                  <c:v>0.76749000000000001</c:v>
                </c:pt>
                <c:pt idx="804">
                  <c:v>0.77600000000000002</c:v>
                </c:pt>
                <c:pt idx="805">
                  <c:v>0.77747999999999995</c:v>
                </c:pt>
                <c:pt idx="806">
                  <c:v>0.77378999999999998</c:v>
                </c:pt>
                <c:pt idx="807">
                  <c:v>0.78912000000000004</c:v>
                </c:pt>
                <c:pt idx="808">
                  <c:v>0.77161999999999997</c:v>
                </c:pt>
                <c:pt idx="809">
                  <c:v>0.77788999999999997</c:v>
                </c:pt>
                <c:pt idx="810">
                  <c:v>0.78734999999999999</c:v>
                </c:pt>
                <c:pt idx="811">
                  <c:v>0.77569999999999995</c:v>
                </c:pt>
                <c:pt idx="812">
                  <c:v>0.78674999999999995</c:v>
                </c:pt>
                <c:pt idx="813">
                  <c:v>0.76746000000000003</c:v>
                </c:pt>
                <c:pt idx="814">
                  <c:v>0.77481999999999995</c:v>
                </c:pt>
                <c:pt idx="815">
                  <c:v>0.78559000000000001</c:v>
                </c:pt>
                <c:pt idx="816">
                  <c:v>0.76805999999999996</c:v>
                </c:pt>
                <c:pt idx="817">
                  <c:v>0.78817000000000004</c:v>
                </c:pt>
                <c:pt idx="818">
                  <c:v>0.77346000000000004</c:v>
                </c:pt>
                <c:pt idx="819">
                  <c:v>0.78134000000000003</c:v>
                </c:pt>
                <c:pt idx="820">
                  <c:v>0.78754000000000002</c:v>
                </c:pt>
                <c:pt idx="821">
                  <c:v>0.77649000000000001</c:v>
                </c:pt>
                <c:pt idx="822">
                  <c:v>0.79259999999999997</c:v>
                </c:pt>
                <c:pt idx="823">
                  <c:v>0.77659999999999996</c:v>
                </c:pt>
                <c:pt idx="824">
                  <c:v>0.78066000000000002</c:v>
                </c:pt>
                <c:pt idx="825">
                  <c:v>0.79588000000000003</c:v>
                </c:pt>
                <c:pt idx="826">
                  <c:v>0.77139000000000002</c:v>
                </c:pt>
                <c:pt idx="827">
                  <c:v>0.78654000000000002</c:v>
                </c:pt>
                <c:pt idx="828">
                  <c:v>0.77788000000000002</c:v>
                </c:pt>
                <c:pt idx="829">
                  <c:v>0.77954999999999997</c:v>
                </c:pt>
                <c:pt idx="830">
                  <c:v>0.79357999999999995</c:v>
                </c:pt>
                <c:pt idx="831">
                  <c:v>0.77186999999999995</c:v>
                </c:pt>
                <c:pt idx="832">
                  <c:v>0.78405000000000002</c:v>
                </c:pt>
                <c:pt idx="833">
                  <c:v>0.78271000000000002</c:v>
                </c:pt>
                <c:pt idx="834">
                  <c:v>0.78441000000000005</c:v>
                </c:pt>
                <c:pt idx="835">
                  <c:v>0.79046000000000005</c:v>
                </c:pt>
                <c:pt idx="836">
                  <c:v>0.77498999999999996</c:v>
                </c:pt>
                <c:pt idx="837">
                  <c:v>0.78474999999999995</c:v>
                </c:pt>
                <c:pt idx="838">
                  <c:v>0.78166999999999998</c:v>
                </c:pt>
                <c:pt idx="839">
                  <c:v>0.77529999999999999</c:v>
                </c:pt>
                <c:pt idx="840">
                  <c:v>0.78237999999999996</c:v>
                </c:pt>
                <c:pt idx="841">
                  <c:v>0.77270000000000005</c:v>
                </c:pt>
                <c:pt idx="842">
                  <c:v>0.77634000000000003</c:v>
                </c:pt>
                <c:pt idx="843">
                  <c:v>0.78013999999999994</c:v>
                </c:pt>
                <c:pt idx="844">
                  <c:v>0.78066999999999998</c:v>
                </c:pt>
                <c:pt idx="845">
                  <c:v>0.79361000000000004</c:v>
                </c:pt>
                <c:pt idx="846">
                  <c:v>0.77902000000000005</c:v>
                </c:pt>
                <c:pt idx="847">
                  <c:v>0.78236000000000006</c:v>
                </c:pt>
                <c:pt idx="848">
                  <c:v>0.77964999999999995</c:v>
                </c:pt>
                <c:pt idx="849">
                  <c:v>0.78203</c:v>
                </c:pt>
                <c:pt idx="850">
                  <c:v>0.78849999999999998</c:v>
                </c:pt>
                <c:pt idx="851">
                  <c:v>0.77403999999999995</c:v>
                </c:pt>
                <c:pt idx="852">
                  <c:v>0.78869</c:v>
                </c:pt>
                <c:pt idx="853">
                  <c:v>0.77988000000000002</c:v>
                </c:pt>
                <c:pt idx="854">
                  <c:v>0.77861999999999998</c:v>
                </c:pt>
                <c:pt idx="855">
                  <c:v>0.78425999999999996</c:v>
                </c:pt>
                <c:pt idx="856">
                  <c:v>0.76776999999999995</c:v>
                </c:pt>
                <c:pt idx="857">
                  <c:v>0.77585000000000004</c:v>
                </c:pt>
                <c:pt idx="858">
                  <c:v>0.78113999999999995</c:v>
                </c:pt>
                <c:pt idx="859">
                  <c:v>0.77532999999999996</c:v>
                </c:pt>
                <c:pt idx="860">
                  <c:v>0.78174999999999994</c:v>
                </c:pt>
                <c:pt idx="861">
                  <c:v>0.77573999999999999</c:v>
                </c:pt>
                <c:pt idx="862">
                  <c:v>0.77951000000000004</c:v>
                </c:pt>
                <c:pt idx="863">
                  <c:v>0.78495000000000004</c:v>
                </c:pt>
                <c:pt idx="864">
                  <c:v>0.79071999999999998</c:v>
                </c:pt>
                <c:pt idx="865">
                  <c:v>0.79737999999999998</c:v>
                </c:pt>
                <c:pt idx="866">
                  <c:v>0.78544999999999998</c:v>
                </c:pt>
                <c:pt idx="867">
                  <c:v>0.78744000000000003</c:v>
                </c:pt>
                <c:pt idx="868">
                  <c:v>0.78985000000000005</c:v>
                </c:pt>
                <c:pt idx="869">
                  <c:v>0.79686999999999997</c:v>
                </c:pt>
                <c:pt idx="870">
                  <c:v>0.80074000000000001</c:v>
                </c:pt>
                <c:pt idx="871">
                  <c:v>0.79081999999999997</c:v>
                </c:pt>
                <c:pt idx="872">
                  <c:v>0.78969</c:v>
                </c:pt>
                <c:pt idx="873">
                  <c:v>0.79181000000000001</c:v>
                </c:pt>
                <c:pt idx="874">
                  <c:v>0.78564999999999996</c:v>
                </c:pt>
                <c:pt idx="875">
                  <c:v>0.79939000000000004</c:v>
                </c:pt>
                <c:pt idx="876">
                  <c:v>0.78059999999999996</c:v>
                </c:pt>
                <c:pt idx="877">
                  <c:v>0.78756999999999999</c:v>
                </c:pt>
                <c:pt idx="878">
                  <c:v>0.78949999999999998</c:v>
                </c:pt>
                <c:pt idx="879">
                  <c:v>0.79579999999999995</c:v>
                </c:pt>
                <c:pt idx="880">
                  <c:v>0.79673000000000005</c:v>
                </c:pt>
                <c:pt idx="881">
                  <c:v>0.78020999999999996</c:v>
                </c:pt>
                <c:pt idx="882">
                  <c:v>0.79262999999999995</c:v>
                </c:pt>
                <c:pt idx="883">
                  <c:v>0.78996999999999995</c:v>
                </c:pt>
                <c:pt idx="884">
                  <c:v>0.78686</c:v>
                </c:pt>
                <c:pt idx="885">
                  <c:v>0.79444999999999999</c:v>
                </c:pt>
                <c:pt idx="886">
                  <c:v>0.77842</c:v>
                </c:pt>
                <c:pt idx="887">
                  <c:v>0.78805000000000003</c:v>
                </c:pt>
                <c:pt idx="888">
                  <c:v>0.78707000000000005</c:v>
                </c:pt>
                <c:pt idx="889">
                  <c:v>0.78996</c:v>
                </c:pt>
                <c:pt idx="890">
                  <c:v>0.79159999999999997</c:v>
                </c:pt>
                <c:pt idx="891">
                  <c:v>0.78032000000000001</c:v>
                </c:pt>
                <c:pt idx="892">
                  <c:v>0.79056000000000004</c:v>
                </c:pt>
                <c:pt idx="893">
                  <c:v>0.78295999999999999</c:v>
                </c:pt>
                <c:pt idx="894">
                  <c:v>0.78857999999999995</c:v>
                </c:pt>
                <c:pt idx="895">
                  <c:v>0.79830999999999996</c:v>
                </c:pt>
                <c:pt idx="896">
                  <c:v>0.78400000000000003</c:v>
                </c:pt>
                <c:pt idx="897">
                  <c:v>0.79235</c:v>
                </c:pt>
                <c:pt idx="898">
                  <c:v>0.79188999999999998</c:v>
                </c:pt>
                <c:pt idx="899">
                  <c:v>0.78835999999999995</c:v>
                </c:pt>
                <c:pt idx="900">
                  <c:v>0.79105999999999999</c:v>
                </c:pt>
                <c:pt idx="901">
                  <c:v>0.77410000000000001</c:v>
                </c:pt>
                <c:pt idx="902">
                  <c:v>0.78381000000000001</c:v>
                </c:pt>
                <c:pt idx="903">
                  <c:v>0.78252999999999995</c:v>
                </c:pt>
                <c:pt idx="904">
                  <c:v>0.78396999999999994</c:v>
                </c:pt>
                <c:pt idx="905">
                  <c:v>0.79632000000000003</c:v>
                </c:pt>
                <c:pt idx="906">
                  <c:v>0.78968000000000005</c:v>
                </c:pt>
                <c:pt idx="907">
                  <c:v>0.79249000000000003</c:v>
                </c:pt>
                <c:pt idx="908">
                  <c:v>0.78566999999999998</c:v>
                </c:pt>
                <c:pt idx="909">
                  <c:v>0.78505999999999998</c:v>
                </c:pt>
                <c:pt idx="910">
                  <c:v>0.79444000000000004</c:v>
                </c:pt>
                <c:pt idx="911">
                  <c:v>0.78317999999999999</c:v>
                </c:pt>
                <c:pt idx="912">
                  <c:v>0.78042</c:v>
                </c:pt>
                <c:pt idx="913">
                  <c:v>0.78669</c:v>
                </c:pt>
                <c:pt idx="914">
                  <c:v>0.78302000000000005</c:v>
                </c:pt>
                <c:pt idx="915">
                  <c:v>0.78495000000000004</c:v>
                </c:pt>
                <c:pt idx="916">
                  <c:v>0.76795000000000002</c:v>
                </c:pt>
                <c:pt idx="917">
                  <c:v>0.78083999999999998</c:v>
                </c:pt>
                <c:pt idx="918">
                  <c:v>0.77936000000000005</c:v>
                </c:pt>
                <c:pt idx="919">
                  <c:v>0.77334000000000003</c:v>
                </c:pt>
                <c:pt idx="920">
                  <c:v>0.7853</c:v>
                </c:pt>
                <c:pt idx="921">
                  <c:v>0.76153999999999999</c:v>
                </c:pt>
                <c:pt idx="922">
                  <c:v>0.76383000000000001</c:v>
                </c:pt>
                <c:pt idx="923">
                  <c:v>0.76751999999999998</c:v>
                </c:pt>
                <c:pt idx="924">
                  <c:v>0.76607000000000003</c:v>
                </c:pt>
                <c:pt idx="925">
                  <c:v>0.77461000000000002</c:v>
                </c:pt>
                <c:pt idx="926">
                  <c:v>0.76102000000000003</c:v>
                </c:pt>
                <c:pt idx="927">
                  <c:v>0.76698</c:v>
                </c:pt>
                <c:pt idx="928">
                  <c:v>0.76134999999999997</c:v>
                </c:pt>
                <c:pt idx="929">
                  <c:v>0.75941000000000003</c:v>
                </c:pt>
                <c:pt idx="930">
                  <c:v>0.77120999999999995</c:v>
                </c:pt>
                <c:pt idx="931">
                  <c:v>0.75383999999999995</c:v>
                </c:pt>
                <c:pt idx="932">
                  <c:v>0.75595000000000001</c:v>
                </c:pt>
                <c:pt idx="933">
                  <c:v>0.74946999999999997</c:v>
                </c:pt>
                <c:pt idx="934">
                  <c:v>0.74704999999999999</c:v>
                </c:pt>
                <c:pt idx="935">
                  <c:v>0.75680000000000003</c:v>
                </c:pt>
                <c:pt idx="936">
                  <c:v>0.73760000000000003</c:v>
                </c:pt>
                <c:pt idx="937">
                  <c:v>0.74909000000000003</c:v>
                </c:pt>
                <c:pt idx="938">
                  <c:v>0.74712000000000001</c:v>
                </c:pt>
                <c:pt idx="939">
                  <c:v>0.74431000000000003</c:v>
                </c:pt>
                <c:pt idx="940">
                  <c:v>0.75460000000000005</c:v>
                </c:pt>
                <c:pt idx="941">
                  <c:v>0.73931999999999998</c:v>
                </c:pt>
                <c:pt idx="942">
                  <c:v>0.75172000000000005</c:v>
                </c:pt>
                <c:pt idx="943">
                  <c:v>0.74944999999999995</c:v>
                </c:pt>
                <c:pt idx="944">
                  <c:v>0.75102999999999998</c:v>
                </c:pt>
                <c:pt idx="945">
                  <c:v>0.74914000000000003</c:v>
                </c:pt>
                <c:pt idx="946">
                  <c:v>0.73617999999999995</c:v>
                </c:pt>
                <c:pt idx="947">
                  <c:v>0.74214999999999998</c:v>
                </c:pt>
                <c:pt idx="948">
                  <c:v>0.74319000000000002</c:v>
                </c:pt>
                <c:pt idx="949">
                  <c:v>0.73646</c:v>
                </c:pt>
                <c:pt idx="950">
                  <c:v>0.75063999999999997</c:v>
                </c:pt>
                <c:pt idx="951">
                  <c:v>0.73426000000000002</c:v>
                </c:pt>
                <c:pt idx="952">
                  <c:v>0.74687000000000003</c:v>
                </c:pt>
                <c:pt idx="953">
                  <c:v>0.74421999999999999</c:v>
                </c:pt>
                <c:pt idx="954">
                  <c:v>0.74658000000000002</c:v>
                </c:pt>
                <c:pt idx="955">
                  <c:v>0.75329000000000002</c:v>
                </c:pt>
                <c:pt idx="956">
                  <c:v>0.74068000000000001</c:v>
                </c:pt>
                <c:pt idx="957">
                  <c:v>0.74663999999999997</c:v>
                </c:pt>
                <c:pt idx="958">
                  <c:v>0.75365000000000004</c:v>
                </c:pt>
                <c:pt idx="959">
                  <c:v>0.75319999999999998</c:v>
                </c:pt>
                <c:pt idx="960">
                  <c:v>0.75714999999999999</c:v>
                </c:pt>
                <c:pt idx="961">
                  <c:v>0.74639</c:v>
                </c:pt>
                <c:pt idx="962">
                  <c:v>0.74902000000000002</c:v>
                </c:pt>
                <c:pt idx="963">
                  <c:v>0.74746999999999997</c:v>
                </c:pt>
                <c:pt idx="964">
                  <c:v>0.75077000000000005</c:v>
                </c:pt>
                <c:pt idx="965">
                  <c:v>0.75973999999999997</c:v>
                </c:pt>
                <c:pt idx="966">
                  <c:v>0.74578</c:v>
                </c:pt>
                <c:pt idx="967">
                  <c:v>0.75312999999999997</c:v>
                </c:pt>
                <c:pt idx="968">
                  <c:v>0.76107999999999998</c:v>
                </c:pt>
                <c:pt idx="969">
                  <c:v>0.75921000000000005</c:v>
                </c:pt>
                <c:pt idx="970">
                  <c:v>0.76761000000000001</c:v>
                </c:pt>
                <c:pt idx="971">
                  <c:v>0.74539999999999995</c:v>
                </c:pt>
                <c:pt idx="972">
                  <c:v>0.75285000000000002</c:v>
                </c:pt>
                <c:pt idx="973">
                  <c:v>0.75522999999999996</c:v>
                </c:pt>
                <c:pt idx="974">
                  <c:v>0.75234000000000001</c:v>
                </c:pt>
                <c:pt idx="975">
                  <c:v>0.76588999999999996</c:v>
                </c:pt>
                <c:pt idx="976">
                  <c:v>0.74321999999999999</c:v>
                </c:pt>
                <c:pt idx="977">
                  <c:v>0.75407000000000002</c:v>
                </c:pt>
                <c:pt idx="978">
                  <c:v>0.75602000000000003</c:v>
                </c:pt>
                <c:pt idx="979">
                  <c:v>0.75970000000000004</c:v>
                </c:pt>
                <c:pt idx="980">
                  <c:v>0.76790999999999998</c:v>
                </c:pt>
                <c:pt idx="981">
                  <c:v>0.74850000000000005</c:v>
                </c:pt>
                <c:pt idx="982">
                  <c:v>0.75197999999999998</c:v>
                </c:pt>
                <c:pt idx="983">
                  <c:v>0.75065000000000004</c:v>
                </c:pt>
                <c:pt idx="984">
                  <c:v>0.74992999999999999</c:v>
                </c:pt>
                <c:pt idx="985">
                  <c:v>0.75797999999999999</c:v>
                </c:pt>
                <c:pt idx="986">
                  <c:v>0.73594000000000004</c:v>
                </c:pt>
                <c:pt idx="987">
                  <c:v>0.74782000000000004</c:v>
                </c:pt>
                <c:pt idx="988">
                  <c:v>0.74417999999999995</c:v>
                </c:pt>
                <c:pt idx="989">
                  <c:v>0.74219999999999997</c:v>
                </c:pt>
                <c:pt idx="990">
                  <c:v>0.75268999999999997</c:v>
                </c:pt>
                <c:pt idx="991">
                  <c:v>0.73196000000000006</c:v>
                </c:pt>
                <c:pt idx="992">
                  <c:v>0.73814999999999997</c:v>
                </c:pt>
                <c:pt idx="993">
                  <c:v>0.73602999999999996</c:v>
                </c:pt>
                <c:pt idx="994">
                  <c:v>0.74229999999999996</c:v>
                </c:pt>
                <c:pt idx="995">
                  <c:v>0.74924999999999997</c:v>
                </c:pt>
                <c:pt idx="996">
                  <c:v>0.72521999999999998</c:v>
                </c:pt>
                <c:pt idx="997">
                  <c:v>0.73514000000000002</c:v>
                </c:pt>
                <c:pt idx="998">
                  <c:v>0.73624999999999996</c:v>
                </c:pt>
                <c:pt idx="999">
                  <c:v>0.73587000000000002</c:v>
                </c:pt>
                <c:pt idx="1000">
                  <c:v>0.74616000000000005</c:v>
                </c:pt>
                <c:pt idx="1001">
                  <c:v>0.72584000000000004</c:v>
                </c:pt>
                <c:pt idx="1002">
                  <c:v>0.73506000000000005</c:v>
                </c:pt>
                <c:pt idx="1003">
                  <c:v>0.73821999999999999</c:v>
                </c:pt>
                <c:pt idx="1004">
                  <c:v>0.74416000000000004</c:v>
                </c:pt>
                <c:pt idx="1005">
                  <c:v>0.75558000000000003</c:v>
                </c:pt>
                <c:pt idx="1006">
                  <c:v>0.73797000000000001</c:v>
                </c:pt>
                <c:pt idx="1007">
                  <c:v>0.74850000000000005</c:v>
                </c:pt>
                <c:pt idx="1008">
                  <c:v>0.74712000000000001</c:v>
                </c:pt>
                <c:pt idx="1009">
                  <c:v>0.74995999999999996</c:v>
                </c:pt>
                <c:pt idx="1010">
                  <c:v>0.76198999999999995</c:v>
                </c:pt>
                <c:pt idx="1011">
                  <c:v>0.74648999999999999</c:v>
                </c:pt>
                <c:pt idx="1012">
                  <c:v>0.75941999999999998</c:v>
                </c:pt>
                <c:pt idx="1013">
                  <c:v>0.76027</c:v>
                </c:pt>
                <c:pt idx="1014">
                  <c:v>0.75522</c:v>
                </c:pt>
                <c:pt idx="1015">
                  <c:v>0.76380000000000003</c:v>
                </c:pt>
                <c:pt idx="1016">
                  <c:v>0.75539000000000001</c:v>
                </c:pt>
                <c:pt idx="1017">
                  <c:v>0.76368999999999998</c:v>
                </c:pt>
                <c:pt idx="1018">
                  <c:v>0.76502999999999999</c:v>
                </c:pt>
                <c:pt idx="1019">
                  <c:v>0.76580000000000004</c:v>
                </c:pt>
                <c:pt idx="1020">
                  <c:v>0.77125999999999995</c:v>
                </c:pt>
                <c:pt idx="1021">
                  <c:v>0.75822999999999996</c:v>
                </c:pt>
                <c:pt idx="1022">
                  <c:v>0.76378999999999997</c:v>
                </c:pt>
                <c:pt idx="1023">
                  <c:v>0.75914000000000004</c:v>
                </c:pt>
                <c:pt idx="1024">
                  <c:v>0.76066</c:v>
                </c:pt>
                <c:pt idx="1025">
                  <c:v>0.77012999999999998</c:v>
                </c:pt>
                <c:pt idx="1026">
                  <c:v>0.74987000000000004</c:v>
                </c:pt>
                <c:pt idx="1027">
                  <c:v>0.76605999999999996</c:v>
                </c:pt>
                <c:pt idx="1028">
                  <c:v>0.76351999999999998</c:v>
                </c:pt>
                <c:pt idx="1029">
                  <c:v>0.76278000000000001</c:v>
                </c:pt>
                <c:pt idx="1030">
                  <c:v>0.76515999999999995</c:v>
                </c:pt>
                <c:pt idx="1031">
                  <c:v>0.74295999999999995</c:v>
                </c:pt>
                <c:pt idx="1032">
                  <c:v>0.75173999999999996</c:v>
                </c:pt>
                <c:pt idx="1033">
                  <c:v>0.75607000000000002</c:v>
                </c:pt>
                <c:pt idx="1034">
                  <c:v>0.75346999999999997</c:v>
                </c:pt>
                <c:pt idx="1035">
                  <c:v>0.76644000000000001</c:v>
                </c:pt>
                <c:pt idx="1036">
                  <c:v>0.74663999999999997</c:v>
                </c:pt>
                <c:pt idx="1037">
                  <c:v>0.75024999999999997</c:v>
                </c:pt>
                <c:pt idx="1038">
                  <c:v>0.75319000000000003</c:v>
                </c:pt>
                <c:pt idx="1039">
                  <c:v>0.75512000000000001</c:v>
                </c:pt>
                <c:pt idx="1040">
                  <c:v>0.76139000000000001</c:v>
                </c:pt>
                <c:pt idx="1041">
                  <c:v>0.74602000000000002</c:v>
                </c:pt>
                <c:pt idx="1042">
                  <c:v>0.75338000000000005</c:v>
                </c:pt>
                <c:pt idx="1043">
                  <c:v>0.75946000000000002</c:v>
                </c:pt>
                <c:pt idx="1044">
                  <c:v>0.754</c:v>
                </c:pt>
                <c:pt idx="1045">
                  <c:v>0.76507000000000003</c:v>
                </c:pt>
                <c:pt idx="1046">
                  <c:v>0.74321999999999999</c:v>
                </c:pt>
                <c:pt idx="1047">
                  <c:v>0.76219000000000003</c:v>
                </c:pt>
                <c:pt idx="1048">
                  <c:v>0.7571</c:v>
                </c:pt>
                <c:pt idx="1049">
                  <c:v>0.75295000000000001</c:v>
                </c:pt>
                <c:pt idx="1050">
                  <c:v>0.76690999999999998</c:v>
                </c:pt>
                <c:pt idx="1051">
                  <c:v>0.74856999999999996</c:v>
                </c:pt>
                <c:pt idx="1052">
                  <c:v>0.75641999999999998</c:v>
                </c:pt>
                <c:pt idx="1053">
                  <c:v>0.76297999999999999</c:v>
                </c:pt>
                <c:pt idx="1054">
                  <c:v>0.76814000000000004</c:v>
                </c:pt>
                <c:pt idx="1055">
                  <c:v>0.77966000000000002</c:v>
                </c:pt>
                <c:pt idx="1056">
                  <c:v>0.76754999999999995</c:v>
                </c:pt>
                <c:pt idx="1057">
                  <c:v>0.77432999999999996</c:v>
                </c:pt>
                <c:pt idx="1058">
                  <c:v>0.77939999999999998</c:v>
                </c:pt>
                <c:pt idx="1059">
                  <c:v>0.78400999999999998</c:v>
                </c:pt>
                <c:pt idx="1060">
                  <c:v>0.78898000000000001</c:v>
                </c:pt>
                <c:pt idx="1061">
                  <c:v>0.78451000000000004</c:v>
                </c:pt>
                <c:pt idx="1062">
                  <c:v>0.79715999999999998</c:v>
                </c:pt>
                <c:pt idx="1063">
                  <c:v>0.79705000000000004</c:v>
                </c:pt>
                <c:pt idx="1064">
                  <c:v>0.80313999999999997</c:v>
                </c:pt>
                <c:pt idx="1065">
                  <c:v>0.81367999999999996</c:v>
                </c:pt>
                <c:pt idx="1066">
                  <c:v>0.79115000000000002</c:v>
                </c:pt>
                <c:pt idx="1067">
                  <c:v>0.81008999999999998</c:v>
                </c:pt>
                <c:pt idx="1068">
                  <c:v>0.81001000000000001</c:v>
                </c:pt>
                <c:pt idx="1069">
                  <c:v>0.81262999999999996</c:v>
                </c:pt>
                <c:pt idx="1070">
                  <c:v>0.81472</c:v>
                </c:pt>
                <c:pt idx="1071">
                  <c:v>0.79920999999999998</c:v>
                </c:pt>
                <c:pt idx="1072">
                  <c:v>0.80173000000000005</c:v>
                </c:pt>
                <c:pt idx="1073">
                  <c:v>0.79847999999999997</c:v>
                </c:pt>
                <c:pt idx="1074">
                  <c:v>0.79732999999999998</c:v>
                </c:pt>
                <c:pt idx="1075">
                  <c:v>0.79549000000000003</c:v>
                </c:pt>
                <c:pt idx="1076">
                  <c:v>0.77483999999999997</c:v>
                </c:pt>
                <c:pt idx="1077">
                  <c:v>0.77320999999999995</c:v>
                </c:pt>
                <c:pt idx="1078">
                  <c:v>0.77239000000000002</c:v>
                </c:pt>
                <c:pt idx="1079">
                  <c:v>0.76305000000000001</c:v>
                </c:pt>
                <c:pt idx="1080">
                  <c:v>0.76765000000000005</c:v>
                </c:pt>
                <c:pt idx="1081">
                  <c:v>0.75624999999999998</c:v>
                </c:pt>
                <c:pt idx="1082">
                  <c:v>0.74478</c:v>
                </c:pt>
                <c:pt idx="1083">
                  <c:v>0.75080000000000002</c:v>
                </c:pt>
                <c:pt idx="1084">
                  <c:v>0.74744999999999995</c:v>
                </c:pt>
                <c:pt idx="1085">
                  <c:v>0.75585000000000002</c:v>
                </c:pt>
                <c:pt idx="1086">
                  <c:v>0.74345000000000006</c:v>
                </c:pt>
                <c:pt idx="1087">
                  <c:v>0.73138000000000003</c:v>
                </c:pt>
                <c:pt idx="1088">
                  <c:v>0.73590999999999995</c:v>
                </c:pt>
                <c:pt idx="1089">
                  <c:v>0.73368</c:v>
                </c:pt>
                <c:pt idx="1090">
                  <c:v>0.73699000000000003</c:v>
                </c:pt>
                <c:pt idx="1091">
                  <c:v>0.72270000000000001</c:v>
                </c:pt>
                <c:pt idx="1092">
                  <c:v>0.71799000000000002</c:v>
                </c:pt>
                <c:pt idx="1093">
                  <c:v>0.71741999999999995</c:v>
                </c:pt>
                <c:pt idx="1094">
                  <c:v>0.72282999999999997</c:v>
                </c:pt>
                <c:pt idx="1095">
                  <c:v>0.73053999999999997</c:v>
                </c:pt>
                <c:pt idx="1096">
                  <c:v>0.72452000000000005</c:v>
                </c:pt>
                <c:pt idx="1097">
                  <c:v>0.71938999999999997</c:v>
                </c:pt>
                <c:pt idx="1098">
                  <c:v>0.73075000000000001</c:v>
                </c:pt>
                <c:pt idx="1099">
                  <c:v>0.73119999999999996</c:v>
                </c:pt>
                <c:pt idx="1100">
                  <c:v>0.74631999999999998</c:v>
                </c:pt>
                <c:pt idx="1101">
                  <c:v>0.73680000000000001</c:v>
                </c:pt>
                <c:pt idx="1102">
                  <c:v>0.74194000000000004</c:v>
                </c:pt>
                <c:pt idx="1103">
                  <c:v>0.75117999999999996</c:v>
                </c:pt>
                <c:pt idx="1104">
                  <c:v>0.75861999999999996</c:v>
                </c:pt>
                <c:pt idx="1105">
                  <c:v>0.77446000000000004</c:v>
                </c:pt>
                <c:pt idx="1106">
                  <c:v>0.78146000000000004</c:v>
                </c:pt>
                <c:pt idx="1107">
                  <c:v>0.77573999999999999</c:v>
                </c:pt>
                <c:pt idx="1108">
                  <c:v>0.80152999999999996</c:v>
                </c:pt>
                <c:pt idx="1109">
                  <c:v>0.81637000000000004</c:v>
                </c:pt>
                <c:pt idx="1110">
                  <c:v>0.83606999999999998</c:v>
                </c:pt>
                <c:pt idx="1111">
                  <c:v>0.84045999999999998</c:v>
                </c:pt>
                <c:pt idx="1112">
                  <c:v>0.84392999999999996</c:v>
                </c:pt>
                <c:pt idx="1113">
                  <c:v>0.87480999999999998</c:v>
                </c:pt>
                <c:pt idx="1114">
                  <c:v>0.87936999999999999</c:v>
                </c:pt>
                <c:pt idx="1115">
                  <c:v>0.90239000000000003</c:v>
                </c:pt>
                <c:pt idx="1116">
                  <c:v>0.89314000000000004</c:v>
                </c:pt>
                <c:pt idx="1117">
                  <c:v>0.89432</c:v>
                </c:pt>
                <c:pt idx="1118">
                  <c:v>0.90212000000000003</c:v>
                </c:pt>
                <c:pt idx="1119">
                  <c:v>0.90305999999999997</c:v>
                </c:pt>
                <c:pt idx="1120">
                  <c:v>0.90351999999999999</c:v>
                </c:pt>
                <c:pt idx="1121">
                  <c:v>0.88131999999999999</c:v>
                </c:pt>
                <c:pt idx="1122">
                  <c:v>0.85167000000000004</c:v>
                </c:pt>
                <c:pt idx="1123">
                  <c:v>0.84426999999999996</c:v>
                </c:pt>
                <c:pt idx="1124">
                  <c:v>0.81301000000000001</c:v>
                </c:pt>
                <c:pt idx="1125">
                  <c:v>0.79517000000000004</c:v>
                </c:pt>
                <c:pt idx="1126">
                  <c:v>0.75592000000000004</c:v>
                </c:pt>
                <c:pt idx="1127">
                  <c:v>0.72092000000000001</c:v>
                </c:pt>
                <c:pt idx="1128">
                  <c:v>0.69743999999999995</c:v>
                </c:pt>
                <c:pt idx="1129">
                  <c:v>0.68220000000000003</c:v>
                </c:pt>
                <c:pt idx="1130">
                  <c:v>0.67035</c:v>
                </c:pt>
                <c:pt idx="1131">
                  <c:v>0.66064999999999996</c:v>
                </c:pt>
                <c:pt idx="1132">
                  <c:v>0.64822000000000002</c:v>
                </c:pt>
                <c:pt idx="1133">
                  <c:v>0.66929000000000005</c:v>
                </c:pt>
                <c:pt idx="1134">
                  <c:v>0.69210000000000005</c:v>
                </c:pt>
                <c:pt idx="1135">
                  <c:v>0.72411999999999999</c:v>
                </c:pt>
                <c:pt idx="1136">
                  <c:v>0.74495999999999996</c:v>
                </c:pt>
                <c:pt idx="1137">
                  <c:v>0.76656000000000002</c:v>
                </c:pt>
                <c:pt idx="1138">
                  <c:v>0.79940999999999995</c:v>
                </c:pt>
                <c:pt idx="1139">
                  <c:v>0.83015000000000005</c:v>
                </c:pt>
                <c:pt idx="1140">
                  <c:v>0.86850000000000005</c:v>
                </c:pt>
                <c:pt idx="1141">
                  <c:v>0.88712999999999997</c:v>
                </c:pt>
                <c:pt idx="1142">
                  <c:v>0.90786</c:v>
                </c:pt>
                <c:pt idx="1143">
                  <c:v>0.92617000000000005</c:v>
                </c:pt>
                <c:pt idx="1144">
                  <c:v>0.93388000000000004</c:v>
                </c:pt>
                <c:pt idx="1145">
                  <c:v>0.92727999999999999</c:v>
                </c:pt>
                <c:pt idx="1146">
                  <c:v>0.87661999999999995</c:v>
                </c:pt>
                <c:pt idx="1147">
                  <c:v>0.81774000000000002</c:v>
                </c:pt>
                <c:pt idx="1148">
                  <c:v>0.76666999999999996</c:v>
                </c:pt>
                <c:pt idx="1149">
                  <c:v>0.73011999999999999</c:v>
                </c:pt>
                <c:pt idx="1150">
                  <c:v>0.69511000000000001</c:v>
                </c:pt>
                <c:pt idx="1151">
                  <c:v>0.66752</c:v>
                </c:pt>
                <c:pt idx="1152">
                  <c:v>0.66122000000000003</c:v>
                </c:pt>
                <c:pt idx="1153">
                  <c:v>0.68184</c:v>
                </c:pt>
                <c:pt idx="1154">
                  <c:v>0.71311999999999998</c:v>
                </c:pt>
                <c:pt idx="1155">
                  <c:v>0.77714000000000005</c:v>
                </c:pt>
                <c:pt idx="1156">
                  <c:v>0.84909000000000001</c:v>
                </c:pt>
                <c:pt idx="1157">
                  <c:v>0.93686999999999998</c:v>
                </c:pt>
                <c:pt idx="1158">
                  <c:v>1.0645899999999999</c:v>
                </c:pt>
                <c:pt idx="1159">
                  <c:v>1.20679</c:v>
                </c:pt>
                <c:pt idx="1160">
                  <c:v>1.3976599999999999</c:v>
                </c:pt>
                <c:pt idx="1161">
                  <c:v>1.5471200000000001</c:v>
                </c:pt>
                <c:pt idx="1162">
                  <c:v>1.70242</c:v>
                </c:pt>
                <c:pt idx="1163">
                  <c:v>1.8603000000000001</c:v>
                </c:pt>
                <c:pt idx="1164">
                  <c:v>1.9066399999999999</c:v>
                </c:pt>
                <c:pt idx="1165">
                  <c:v>1.8538600000000001</c:v>
                </c:pt>
                <c:pt idx="1166">
                  <c:v>1.61374</c:v>
                </c:pt>
                <c:pt idx="1167">
                  <c:v>1.26108</c:v>
                </c:pt>
                <c:pt idx="1168">
                  <c:v>0.87882000000000005</c:v>
                </c:pt>
                <c:pt idx="1169">
                  <c:v>0.52256999999999998</c:v>
                </c:pt>
                <c:pt idx="1170">
                  <c:v>0.25394</c:v>
                </c:pt>
                <c:pt idx="1171">
                  <c:v>9.7350000000000006E-2</c:v>
                </c:pt>
                <c:pt idx="1172">
                  <c:v>2.6790000000000001E-2</c:v>
                </c:pt>
                <c:pt idx="1173">
                  <c:v>4.64E-3</c:v>
                </c:pt>
                <c:pt idx="1174">
                  <c:v>6.2E-4</c:v>
                </c:pt>
                <c:pt idx="1175">
                  <c:v>2.0000000000000002E-5</c:v>
                </c:pt>
                <c:pt idx="1176">
                  <c:v>0</c:v>
                </c:pt>
                <c:pt idx="1177">
                  <c:v>0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</c:numCache>
            </c:numRef>
          </c:yVal>
          <c:smooth val="0"/>
        </c:ser>
        <c:ser>
          <c:idx val="1"/>
          <c:order val="1"/>
          <c:spPr>
            <a:ln w="19050" cap="rnd">
              <a:solidFill>
                <a:schemeClr val="accent2"/>
              </a:solidFill>
              <a:round/>
            </a:ln>
            <a:effectLst/>
          </c:spPr>
          <c:marker>
            <c:symbol val="none"/>
          </c:marker>
          <c:xVal>
            <c:numRef>
              <c:f>Sheet1!$P$2:$P$1302</c:f>
              <c:numCache>
                <c:formatCode>General</c:formatCode>
                <c:ptCount val="1301"/>
                <c:pt idx="0">
                  <c:v>20.05</c:v>
                </c:pt>
                <c:pt idx="1">
                  <c:v>20.149999999999999</c:v>
                </c:pt>
                <c:pt idx="2">
                  <c:v>20.25</c:v>
                </c:pt>
                <c:pt idx="3">
                  <c:v>20.350000000000001</c:v>
                </c:pt>
                <c:pt idx="4">
                  <c:v>20.45</c:v>
                </c:pt>
                <c:pt idx="5">
                  <c:v>20.55</c:v>
                </c:pt>
                <c:pt idx="6">
                  <c:v>20.65</c:v>
                </c:pt>
                <c:pt idx="7">
                  <c:v>20.75</c:v>
                </c:pt>
                <c:pt idx="8">
                  <c:v>20.85</c:v>
                </c:pt>
                <c:pt idx="9">
                  <c:v>20.95</c:v>
                </c:pt>
                <c:pt idx="10">
                  <c:v>21.05</c:v>
                </c:pt>
                <c:pt idx="11">
                  <c:v>21.15</c:v>
                </c:pt>
                <c:pt idx="12">
                  <c:v>21.25</c:v>
                </c:pt>
                <c:pt idx="13">
                  <c:v>21.35</c:v>
                </c:pt>
                <c:pt idx="14">
                  <c:v>21.45</c:v>
                </c:pt>
                <c:pt idx="15">
                  <c:v>21.55</c:v>
                </c:pt>
                <c:pt idx="16">
                  <c:v>21.65</c:v>
                </c:pt>
                <c:pt idx="17">
                  <c:v>21.75</c:v>
                </c:pt>
                <c:pt idx="18">
                  <c:v>21.85</c:v>
                </c:pt>
                <c:pt idx="19">
                  <c:v>21.95</c:v>
                </c:pt>
                <c:pt idx="20">
                  <c:v>22.05</c:v>
                </c:pt>
                <c:pt idx="21">
                  <c:v>22.15</c:v>
                </c:pt>
                <c:pt idx="22">
                  <c:v>22.25</c:v>
                </c:pt>
                <c:pt idx="23">
                  <c:v>22.35</c:v>
                </c:pt>
                <c:pt idx="24">
                  <c:v>22.45</c:v>
                </c:pt>
                <c:pt idx="25">
                  <c:v>22.55</c:v>
                </c:pt>
                <c:pt idx="26">
                  <c:v>22.65</c:v>
                </c:pt>
                <c:pt idx="27">
                  <c:v>22.75</c:v>
                </c:pt>
                <c:pt idx="28">
                  <c:v>22.85</c:v>
                </c:pt>
                <c:pt idx="29">
                  <c:v>22.95</c:v>
                </c:pt>
                <c:pt idx="30">
                  <c:v>23.05</c:v>
                </c:pt>
                <c:pt idx="31">
                  <c:v>23.15</c:v>
                </c:pt>
                <c:pt idx="32">
                  <c:v>23.25</c:v>
                </c:pt>
                <c:pt idx="33">
                  <c:v>23.35</c:v>
                </c:pt>
                <c:pt idx="34">
                  <c:v>23.45</c:v>
                </c:pt>
                <c:pt idx="35">
                  <c:v>23.55</c:v>
                </c:pt>
                <c:pt idx="36">
                  <c:v>23.65</c:v>
                </c:pt>
                <c:pt idx="37">
                  <c:v>23.75</c:v>
                </c:pt>
                <c:pt idx="38">
                  <c:v>23.85</c:v>
                </c:pt>
                <c:pt idx="39">
                  <c:v>23.95</c:v>
                </c:pt>
                <c:pt idx="40">
                  <c:v>24.05</c:v>
                </c:pt>
                <c:pt idx="41">
                  <c:v>24.15</c:v>
                </c:pt>
                <c:pt idx="42">
                  <c:v>24.25</c:v>
                </c:pt>
                <c:pt idx="43">
                  <c:v>24.35</c:v>
                </c:pt>
                <c:pt idx="44">
                  <c:v>24.45</c:v>
                </c:pt>
                <c:pt idx="45">
                  <c:v>24.55</c:v>
                </c:pt>
                <c:pt idx="46">
                  <c:v>24.65</c:v>
                </c:pt>
                <c:pt idx="47">
                  <c:v>24.75</c:v>
                </c:pt>
                <c:pt idx="48">
                  <c:v>24.85</c:v>
                </c:pt>
                <c:pt idx="49">
                  <c:v>24.95</c:v>
                </c:pt>
                <c:pt idx="50">
                  <c:v>25.05</c:v>
                </c:pt>
                <c:pt idx="51">
                  <c:v>25.15</c:v>
                </c:pt>
                <c:pt idx="52">
                  <c:v>25.25</c:v>
                </c:pt>
                <c:pt idx="53">
                  <c:v>25.35</c:v>
                </c:pt>
                <c:pt idx="54">
                  <c:v>25.45</c:v>
                </c:pt>
                <c:pt idx="55">
                  <c:v>25.55</c:v>
                </c:pt>
                <c:pt idx="56">
                  <c:v>25.65</c:v>
                </c:pt>
                <c:pt idx="57">
                  <c:v>25.75</c:v>
                </c:pt>
                <c:pt idx="58">
                  <c:v>25.85</c:v>
                </c:pt>
                <c:pt idx="59">
                  <c:v>25.95</c:v>
                </c:pt>
                <c:pt idx="60">
                  <c:v>26.05</c:v>
                </c:pt>
                <c:pt idx="61">
                  <c:v>26.15</c:v>
                </c:pt>
                <c:pt idx="62">
                  <c:v>26.25</c:v>
                </c:pt>
                <c:pt idx="63">
                  <c:v>26.35</c:v>
                </c:pt>
                <c:pt idx="64">
                  <c:v>26.45</c:v>
                </c:pt>
                <c:pt idx="65">
                  <c:v>26.55</c:v>
                </c:pt>
                <c:pt idx="66">
                  <c:v>26.65</c:v>
                </c:pt>
                <c:pt idx="67">
                  <c:v>26.75</c:v>
                </c:pt>
                <c:pt idx="68">
                  <c:v>26.85</c:v>
                </c:pt>
                <c:pt idx="69">
                  <c:v>26.95</c:v>
                </c:pt>
                <c:pt idx="70">
                  <c:v>27.05</c:v>
                </c:pt>
                <c:pt idx="71">
                  <c:v>27.15</c:v>
                </c:pt>
                <c:pt idx="72">
                  <c:v>27.25</c:v>
                </c:pt>
                <c:pt idx="73">
                  <c:v>27.35</c:v>
                </c:pt>
                <c:pt idx="74">
                  <c:v>27.45</c:v>
                </c:pt>
                <c:pt idx="75">
                  <c:v>27.55</c:v>
                </c:pt>
                <c:pt idx="76">
                  <c:v>27.65</c:v>
                </c:pt>
                <c:pt idx="77">
                  <c:v>27.75</c:v>
                </c:pt>
                <c:pt idx="78">
                  <c:v>27.85</c:v>
                </c:pt>
                <c:pt idx="79">
                  <c:v>27.95</c:v>
                </c:pt>
                <c:pt idx="80">
                  <c:v>28.05</c:v>
                </c:pt>
                <c:pt idx="81">
                  <c:v>28.15</c:v>
                </c:pt>
                <c:pt idx="82">
                  <c:v>28.25</c:v>
                </c:pt>
                <c:pt idx="83">
                  <c:v>28.35</c:v>
                </c:pt>
                <c:pt idx="84">
                  <c:v>28.45</c:v>
                </c:pt>
                <c:pt idx="85">
                  <c:v>28.55</c:v>
                </c:pt>
                <c:pt idx="86">
                  <c:v>28.65</c:v>
                </c:pt>
                <c:pt idx="87">
                  <c:v>28.75</c:v>
                </c:pt>
                <c:pt idx="88">
                  <c:v>28.85</c:v>
                </c:pt>
                <c:pt idx="89">
                  <c:v>28.95</c:v>
                </c:pt>
                <c:pt idx="90">
                  <c:v>29.05</c:v>
                </c:pt>
                <c:pt idx="91">
                  <c:v>29.15</c:v>
                </c:pt>
                <c:pt idx="92">
                  <c:v>29.25</c:v>
                </c:pt>
                <c:pt idx="93">
                  <c:v>29.35</c:v>
                </c:pt>
                <c:pt idx="94">
                  <c:v>29.45</c:v>
                </c:pt>
                <c:pt idx="95">
                  <c:v>29.55</c:v>
                </c:pt>
                <c:pt idx="96">
                  <c:v>29.65</c:v>
                </c:pt>
                <c:pt idx="97">
                  <c:v>29.75</c:v>
                </c:pt>
                <c:pt idx="98">
                  <c:v>29.85</c:v>
                </c:pt>
                <c:pt idx="99">
                  <c:v>29.95</c:v>
                </c:pt>
                <c:pt idx="100">
                  <c:v>30.05</c:v>
                </c:pt>
                <c:pt idx="101">
                  <c:v>30.15</c:v>
                </c:pt>
                <c:pt idx="102">
                  <c:v>30.25</c:v>
                </c:pt>
                <c:pt idx="103">
                  <c:v>30.35</c:v>
                </c:pt>
                <c:pt idx="104">
                  <c:v>30.45</c:v>
                </c:pt>
                <c:pt idx="105">
                  <c:v>30.55</c:v>
                </c:pt>
                <c:pt idx="106">
                  <c:v>30.65</c:v>
                </c:pt>
                <c:pt idx="107">
                  <c:v>30.75</c:v>
                </c:pt>
                <c:pt idx="108">
                  <c:v>30.85</c:v>
                </c:pt>
                <c:pt idx="109">
                  <c:v>30.95</c:v>
                </c:pt>
                <c:pt idx="110">
                  <c:v>31.05</c:v>
                </c:pt>
                <c:pt idx="111">
                  <c:v>31.15</c:v>
                </c:pt>
                <c:pt idx="112">
                  <c:v>31.25</c:v>
                </c:pt>
                <c:pt idx="113">
                  <c:v>31.35</c:v>
                </c:pt>
                <c:pt idx="114">
                  <c:v>31.45</c:v>
                </c:pt>
                <c:pt idx="115">
                  <c:v>31.55</c:v>
                </c:pt>
                <c:pt idx="116">
                  <c:v>31.65</c:v>
                </c:pt>
                <c:pt idx="117">
                  <c:v>31.75</c:v>
                </c:pt>
                <c:pt idx="118">
                  <c:v>31.85</c:v>
                </c:pt>
                <c:pt idx="119">
                  <c:v>31.95</c:v>
                </c:pt>
                <c:pt idx="120">
                  <c:v>32.049999999999997</c:v>
                </c:pt>
                <c:pt idx="121">
                  <c:v>32.15</c:v>
                </c:pt>
                <c:pt idx="122">
                  <c:v>32.25</c:v>
                </c:pt>
                <c:pt idx="123">
                  <c:v>32.35</c:v>
                </c:pt>
                <c:pt idx="124">
                  <c:v>32.450000000000003</c:v>
                </c:pt>
                <c:pt idx="125">
                  <c:v>32.549999999999997</c:v>
                </c:pt>
                <c:pt idx="126">
                  <c:v>32.65</c:v>
                </c:pt>
                <c:pt idx="127">
                  <c:v>32.75</c:v>
                </c:pt>
                <c:pt idx="128">
                  <c:v>32.85</c:v>
                </c:pt>
                <c:pt idx="129">
                  <c:v>32.950000000000003</c:v>
                </c:pt>
                <c:pt idx="130">
                  <c:v>33.049999999999997</c:v>
                </c:pt>
                <c:pt idx="131">
                  <c:v>33.15</c:v>
                </c:pt>
                <c:pt idx="132">
                  <c:v>33.25</c:v>
                </c:pt>
                <c:pt idx="133">
                  <c:v>33.35</c:v>
                </c:pt>
                <c:pt idx="134">
                  <c:v>33.450000000000003</c:v>
                </c:pt>
                <c:pt idx="135">
                  <c:v>33.549999999999997</c:v>
                </c:pt>
                <c:pt idx="136">
                  <c:v>33.65</c:v>
                </c:pt>
                <c:pt idx="137">
                  <c:v>33.75</c:v>
                </c:pt>
                <c:pt idx="138">
                  <c:v>33.85</c:v>
                </c:pt>
                <c:pt idx="139">
                  <c:v>33.950000000000003</c:v>
                </c:pt>
                <c:pt idx="140">
                  <c:v>34.049999999999997</c:v>
                </c:pt>
                <c:pt idx="141">
                  <c:v>34.15</c:v>
                </c:pt>
                <c:pt idx="142">
                  <c:v>34.25</c:v>
                </c:pt>
                <c:pt idx="143">
                  <c:v>34.35</c:v>
                </c:pt>
                <c:pt idx="144">
                  <c:v>34.450000000000003</c:v>
                </c:pt>
                <c:pt idx="145">
                  <c:v>34.549999999999997</c:v>
                </c:pt>
                <c:pt idx="146">
                  <c:v>34.65</c:v>
                </c:pt>
                <c:pt idx="147">
                  <c:v>34.75</c:v>
                </c:pt>
                <c:pt idx="148">
                  <c:v>34.85</c:v>
                </c:pt>
                <c:pt idx="149">
                  <c:v>34.950000000000003</c:v>
                </c:pt>
                <c:pt idx="150">
                  <c:v>35.049999999999997</c:v>
                </c:pt>
                <c:pt idx="151">
                  <c:v>35.15</c:v>
                </c:pt>
                <c:pt idx="152">
                  <c:v>35.25</c:v>
                </c:pt>
                <c:pt idx="153">
                  <c:v>35.35</c:v>
                </c:pt>
                <c:pt idx="154">
                  <c:v>35.450000000000003</c:v>
                </c:pt>
                <c:pt idx="155">
                  <c:v>35.549999999999997</c:v>
                </c:pt>
                <c:pt idx="156">
                  <c:v>35.65</c:v>
                </c:pt>
                <c:pt idx="157">
                  <c:v>35.75</c:v>
                </c:pt>
                <c:pt idx="158">
                  <c:v>35.85</c:v>
                </c:pt>
                <c:pt idx="159">
                  <c:v>35.950000000000003</c:v>
                </c:pt>
                <c:pt idx="160">
                  <c:v>36.049999999999997</c:v>
                </c:pt>
                <c:pt idx="161">
                  <c:v>36.15</c:v>
                </c:pt>
                <c:pt idx="162">
                  <c:v>36.25</c:v>
                </c:pt>
                <c:pt idx="163">
                  <c:v>36.35</c:v>
                </c:pt>
                <c:pt idx="164">
                  <c:v>36.450000000000003</c:v>
                </c:pt>
                <c:pt idx="165">
                  <c:v>36.549999999999997</c:v>
                </c:pt>
                <c:pt idx="166">
                  <c:v>36.65</c:v>
                </c:pt>
                <c:pt idx="167">
                  <c:v>36.75</c:v>
                </c:pt>
                <c:pt idx="168">
                  <c:v>36.85</c:v>
                </c:pt>
                <c:pt idx="169">
                  <c:v>36.950000000000003</c:v>
                </c:pt>
                <c:pt idx="170">
                  <c:v>37.049999999999997</c:v>
                </c:pt>
                <c:pt idx="171">
                  <c:v>37.15</c:v>
                </c:pt>
                <c:pt idx="172">
                  <c:v>37.25</c:v>
                </c:pt>
                <c:pt idx="173">
                  <c:v>37.35</c:v>
                </c:pt>
                <c:pt idx="174">
                  <c:v>37.450000000000003</c:v>
                </c:pt>
                <c:pt idx="175">
                  <c:v>37.549999999999997</c:v>
                </c:pt>
                <c:pt idx="176">
                  <c:v>37.65</c:v>
                </c:pt>
                <c:pt idx="177">
                  <c:v>37.75</c:v>
                </c:pt>
                <c:pt idx="178">
                  <c:v>37.85</c:v>
                </c:pt>
                <c:pt idx="179">
                  <c:v>37.950000000000003</c:v>
                </c:pt>
                <c:pt idx="180">
                  <c:v>38.049999999999997</c:v>
                </c:pt>
                <c:pt idx="181">
                  <c:v>38.15</c:v>
                </c:pt>
                <c:pt idx="182">
                  <c:v>38.25</c:v>
                </c:pt>
                <c:pt idx="183">
                  <c:v>38.35</c:v>
                </c:pt>
                <c:pt idx="184">
                  <c:v>38.450000000000003</c:v>
                </c:pt>
                <c:pt idx="185">
                  <c:v>38.549999999999997</c:v>
                </c:pt>
                <c:pt idx="186">
                  <c:v>38.65</c:v>
                </c:pt>
                <c:pt idx="187">
                  <c:v>38.75</c:v>
                </c:pt>
                <c:pt idx="188">
                  <c:v>38.85</c:v>
                </c:pt>
                <c:pt idx="189">
                  <c:v>38.950000000000003</c:v>
                </c:pt>
                <c:pt idx="190">
                  <c:v>39.049999999999997</c:v>
                </c:pt>
                <c:pt idx="191">
                  <c:v>39.15</c:v>
                </c:pt>
                <c:pt idx="192">
                  <c:v>39.25</c:v>
                </c:pt>
                <c:pt idx="193">
                  <c:v>39.35</c:v>
                </c:pt>
                <c:pt idx="194">
                  <c:v>39.450000000000003</c:v>
                </c:pt>
                <c:pt idx="195">
                  <c:v>39.549999999999997</c:v>
                </c:pt>
                <c:pt idx="196">
                  <c:v>39.65</c:v>
                </c:pt>
                <c:pt idx="197">
                  <c:v>39.75</c:v>
                </c:pt>
                <c:pt idx="198">
                  <c:v>39.85</c:v>
                </c:pt>
                <c:pt idx="199">
                  <c:v>39.950000000000003</c:v>
                </c:pt>
                <c:pt idx="200">
                  <c:v>40.049999999999997</c:v>
                </c:pt>
                <c:pt idx="201">
                  <c:v>40.15</c:v>
                </c:pt>
                <c:pt idx="202">
                  <c:v>40.25</c:v>
                </c:pt>
                <c:pt idx="203">
                  <c:v>40.35</c:v>
                </c:pt>
                <c:pt idx="204">
                  <c:v>40.450000000000003</c:v>
                </c:pt>
                <c:pt idx="205">
                  <c:v>40.549999999999997</c:v>
                </c:pt>
                <c:pt idx="206">
                  <c:v>40.65</c:v>
                </c:pt>
                <c:pt idx="207">
                  <c:v>40.75</c:v>
                </c:pt>
                <c:pt idx="208">
                  <c:v>40.85</c:v>
                </c:pt>
                <c:pt idx="209">
                  <c:v>40.950000000000003</c:v>
                </c:pt>
                <c:pt idx="210">
                  <c:v>41.05</c:v>
                </c:pt>
                <c:pt idx="211">
                  <c:v>41.15</c:v>
                </c:pt>
                <c:pt idx="212">
                  <c:v>41.25</c:v>
                </c:pt>
                <c:pt idx="213">
                  <c:v>41.35</c:v>
                </c:pt>
                <c:pt idx="214">
                  <c:v>41.45</c:v>
                </c:pt>
                <c:pt idx="215">
                  <c:v>41.55</c:v>
                </c:pt>
                <c:pt idx="216">
                  <c:v>41.65</c:v>
                </c:pt>
                <c:pt idx="217">
                  <c:v>41.75</c:v>
                </c:pt>
                <c:pt idx="218">
                  <c:v>41.85</c:v>
                </c:pt>
                <c:pt idx="219">
                  <c:v>41.95</c:v>
                </c:pt>
                <c:pt idx="220">
                  <c:v>42.05</c:v>
                </c:pt>
                <c:pt idx="221">
                  <c:v>42.15</c:v>
                </c:pt>
                <c:pt idx="222">
                  <c:v>42.25</c:v>
                </c:pt>
                <c:pt idx="223">
                  <c:v>42.35</c:v>
                </c:pt>
                <c:pt idx="224">
                  <c:v>42.45</c:v>
                </c:pt>
                <c:pt idx="225">
                  <c:v>42.55</c:v>
                </c:pt>
                <c:pt idx="226">
                  <c:v>42.65</c:v>
                </c:pt>
                <c:pt idx="227">
                  <c:v>42.75</c:v>
                </c:pt>
                <c:pt idx="228">
                  <c:v>42.85</c:v>
                </c:pt>
                <c:pt idx="229">
                  <c:v>42.95</c:v>
                </c:pt>
                <c:pt idx="230">
                  <c:v>43.05</c:v>
                </c:pt>
                <c:pt idx="231">
                  <c:v>43.15</c:v>
                </c:pt>
                <c:pt idx="232">
                  <c:v>43.25</c:v>
                </c:pt>
                <c:pt idx="233">
                  <c:v>43.35</c:v>
                </c:pt>
                <c:pt idx="234">
                  <c:v>43.45</c:v>
                </c:pt>
                <c:pt idx="235">
                  <c:v>43.55</c:v>
                </c:pt>
                <c:pt idx="236">
                  <c:v>43.65</c:v>
                </c:pt>
                <c:pt idx="237">
                  <c:v>43.75</c:v>
                </c:pt>
                <c:pt idx="238">
                  <c:v>43.85</c:v>
                </c:pt>
                <c:pt idx="239">
                  <c:v>43.95</c:v>
                </c:pt>
                <c:pt idx="240">
                  <c:v>44.05</c:v>
                </c:pt>
                <c:pt idx="241">
                  <c:v>44.15</c:v>
                </c:pt>
                <c:pt idx="242">
                  <c:v>44.25</c:v>
                </c:pt>
                <c:pt idx="243">
                  <c:v>44.35</c:v>
                </c:pt>
                <c:pt idx="244">
                  <c:v>44.45</c:v>
                </c:pt>
                <c:pt idx="245">
                  <c:v>44.55</c:v>
                </c:pt>
                <c:pt idx="246">
                  <c:v>44.65</c:v>
                </c:pt>
                <c:pt idx="247">
                  <c:v>44.75</c:v>
                </c:pt>
                <c:pt idx="248">
                  <c:v>44.85</c:v>
                </c:pt>
                <c:pt idx="249">
                  <c:v>44.95</c:v>
                </c:pt>
                <c:pt idx="250">
                  <c:v>45.05</c:v>
                </c:pt>
                <c:pt idx="251">
                  <c:v>45.15</c:v>
                </c:pt>
                <c:pt idx="252">
                  <c:v>45.25</c:v>
                </c:pt>
                <c:pt idx="253">
                  <c:v>45.35</c:v>
                </c:pt>
                <c:pt idx="254">
                  <c:v>45.45</c:v>
                </c:pt>
                <c:pt idx="255">
                  <c:v>45.55</c:v>
                </c:pt>
                <c:pt idx="256">
                  <c:v>45.65</c:v>
                </c:pt>
                <c:pt idx="257">
                  <c:v>45.75</c:v>
                </c:pt>
                <c:pt idx="258">
                  <c:v>45.85</c:v>
                </c:pt>
                <c:pt idx="259">
                  <c:v>45.95</c:v>
                </c:pt>
                <c:pt idx="260">
                  <c:v>46.05</c:v>
                </c:pt>
                <c:pt idx="261">
                  <c:v>46.15</c:v>
                </c:pt>
                <c:pt idx="262">
                  <c:v>46.25</c:v>
                </c:pt>
                <c:pt idx="263">
                  <c:v>46.35</c:v>
                </c:pt>
                <c:pt idx="264">
                  <c:v>46.45</c:v>
                </c:pt>
                <c:pt idx="265">
                  <c:v>46.55</c:v>
                </c:pt>
                <c:pt idx="266">
                  <c:v>46.65</c:v>
                </c:pt>
                <c:pt idx="267">
                  <c:v>46.75</c:v>
                </c:pt>
                <c:pt idx="268">
                  <c:v>46.85</c:v>
                </c:pt>
                <c:pt idx="269">
                  <c:v>46.95</c:v>
                </c:pt>
                <c:pt idx="270">
                  <c:v>47.05</c:v>
                </c:pt>
                <c:pt idx="271">
                  <c:v>47.15</c:v>
                </c:pt>
                <c:pt idx="272">
                  <c:v>47.25</c:v>
                </c:pt>
                <c:pt idx="273">
                  <c:v>47.35</c:v>
                </c:pt>
                <c:pt idx="274">
                  <c:v>47.45</c:v>
                </c:pt>
                <c:pt idx="275">
                  <c:v>47.55</c:v>
                </c:pt>
                <c:pt idx="276">
                  <c:v>47.65</c:v>
                </c:pt>
                <c:pt idx="277">
                  <c:v>47.75</c:v>
                </c:pt>
                <c:pt idx="278">
                  <c:v>47.85</c:v>
                </c:pt>
                <c:pt idx="279">
                  <c:v>47.95</c:v>
                </c:pt>
                <c:pt idx="280">
                  <c:v>48.05</c:v>
                </c:pt>
                <c:pt idx="281">
                  <c:v>48.15</c:v>
                </c:pt>
                <c:pt idx="282">
                  <c:v>48.25</c:v>
                </c:pt>
                <c:pt idx="283">
                  <c:v>48.35</c:v>
                </c:pt>
                <c:pt idx="284">
                  <c:v>48.45</c:v>
                </c:pt>
                <c:pt idx="285">
                  <c:v>48.55</c:v>
                </c:pt>
                <c:pt idx="286">
                  <c:v>48.65</c:v>
                </c:pt>
                <c:pt idx="287">
                  <c:v>48.75</c:v>
                </c:pt>
                <c:pt idx="288">
                  <c:v>48.85</c:v>
                </c:pt>
                <c:pt idx="289">
                  <c:v>48.95</c:v>
                </c:pt>
                <c:pt idx="290">
                  <c:v>49.05</c:v>
                </c:pt>
                <c:pt idx="291">
                  <c:v>49.15</c:v>
                </c:pt>
                <c:pt idx="292">
                  <c:v>49.25</c:v>
                </c:pt>
                <c:pt idx="293">
                  <c:v>49.35</c:v>
                </c:pt>
                <c:pt idx="294">
                  <c:v>49.45</c:v>
                </c:pt>
                <c:pt idx="295">
                  <c:v>49.55</c:v>
                </c:pt>
                <c:pt idx="296">
                  <c:v>49.65</c:v>
                </c:pt>
                <c:pt idx="297">
                  <c:v>49.75</c:v>
                </c:pt>
                <c:pt idx="298">
                  <c:v>49.85</c:v>
                </c:pt>
                <c:pt idx="299">
                  <c:v>49.95</c:v>
                </c:pt>
                <c:pt idx="300">
                  <c:v>50.05</c:v>
                </c:pt>
                <c:pt idx="301">
                  <c:v>50.15</c:v>
                </c:pt>
                <c:pt idx="302">
                  <c:v>50.25</c:v>
                </c:pt>
                <c:pt idx="303">
                  <c:v>50.35</c:v>
                </c:pt>
                <c:pt idx="304">
                  <c:v>50.45</c:v>
                </c:pt>
                <c:pt idx="305">
                  <c:v>50.55</c:v>
                </c:pt>
                <c:pt idx="306">
                  <c:v>50.65</c:v>
                </c:pt>
                <c:pt idx="307">
                  <c:v>50.75</c:v>
                </c:pt>
                <c:pt idx="308">
                  <c:v>50.85</c:v>
                </c:pt>
                <c:pt idx="309">
                  <c:v>50.95</c:v>
                </c:pt>
                <c:pt idx="310">
                  <c:v>51.05</c:v>
                </c:pt>
                <c:pt idx="311">
                  <c:v>51.15</c:v>
                </c:pt>
                <c:pt idx="312">
                  <c:v>51.25</c:v>
                </c:pt>
                <c:pt idx="313">
                  <c:v>51.35</c:v>
                </c:pt>
                <c:pt idx="314">
                  <c:v>51.45</c:v>
                </c:pt>
                <c:pt idx="315">
                  <c:v>51.55</c:v>
                </c:pt>
                <c:pt idx="316">
                  <c:v>51.65</c:v>
                </c:pt>
                <c:pt idx="317">
                  <c:v>51.75</c:v>
                </c:pt>
                <c:pt idx="318">
                  <c:v>51.85</c:v>
                </c:pt>
                <c:pt idx="319">
                  <c:v>51.95</c:v>
                </c:pt>
                <c:pt idx="320">
                  <c:v>52.05</c:v>
                </c:pt>
                <c:pt idx="321">
                  <c:v>52.15</c:v>
                </c:pt>
                <c:pt idx="322">
                  <c:v>52.25</c:v>
                </c:pt>
                <c:pt idx="323">
                  <c:v>52.35</c:v>
                </c:pt>
                <c:pt idx="324">
                  <c:v>52.45</c:v>
                </c:pt>
                <c:pt idx="325">
                  <c:v>52.55</c:v>
                </c:pt>
                <c:pt idx="326">
                  <c:v>52.65</c:v>
                </c:pt>
                <c:pt idx="327">
                  <c:v>52.75</c:v>
                </c:pt>
                <c:pt idx="328">
                  <c:v>52.85</c:v>
                </c:pt>
                <c:pt idx="329">
                  <c:v>52.95</c:v>
                </c:pt>
                <c:pt idx="330">
                  <c:v>53.05</c:v>
                </c:pt>
                <c:pt idx="331">
                  <c:v>53.15</c:v>
                </c:pt>
                <c:pt idx="332">
                  <c:v>53.25</c:v>
                </c:pt>
                <c:pt idx="333">
                  <c:v>53.35</c:v>
                </c:pt>
                <c:pt idx="334">
                  <c:v>53.45</c:v>
                </c:pt>
                <c:pt idx="335">
                  <c:v>53.55</c:v>
                </c:pt>
                <c:pt idx="336">
                  <c:v>53.65</c:v>
                </c:pt>
                <c:pt idx="337">
                  <c:v>53.75</c:v>
                </c:pt>
                <c:pt idx="338">
                  <c:v>53.85</c:v>
                </c:pt>
                <c:pt idx="339">
                  <c:v>53.95</c:v>
                </c:pt>
                <c:pt idx="340">
                  <c:v>54.05</c:v>
                </c:pt>
                <c:pt idx="341">
                  <c:v>54.15</c:v>
                </c:pt>
                <c:pt idx="342">
                  <c:v>54.25</c:v>
                </c:pt>
                <c:pt idx="343">
                  <c:v>54.35</c:v>
                </c:pt>
                <c:pt idx="344">
                  <c:v>54.45</c:v>
                </c:pt>
                <c:pt idx="345">
                  <c:v>54.55</c:v>
                </c:pt>
                <c:pt idx="346">
                  <c:v>54.65</c:v>
                </c:pt>
                <c:pt idx="347">
                  <c:v>54.75</c:v>
                </c:pt>
                <c:pt idx="348">
                  <c:v>54.85</c:v>
                </c:pt>
                <c:pt idx="349">
                  <c:v>54.95</c:v>
                </c:pt>
                <c:pt idx="350">
                  <c:v>55.05</c:v>
                </c:pt>
                <c:pt idx="351">
                  <c:v>55.15</c:v>
                </c:pt>
                <c:pt idx="352">
                  <c:v>55.25</c:v>
                </c:pt>
                <c:pt idx="353">
                  <c:v>55.35</c:v>
                </c:pt>
                <c:pt idx="354">
                  <c:v>55.45</c:v>
                </c:pt>
                <c:pt idx="355">
                  <c:v>55.55</c:v>
                </c:pt>
                <c:pt idx="356">
                  <c:v>55.65</c:v>
                </c:pt>
                <c:pt idx="357">
                  <c:v>55.75</c:v>
                </c:pt>
                <c:pt idx="358">
                  <c:v>55.85</c:v>
                </c:pt>
                <c:pt idx="359">
                  <c:v>55.95</c:v>
                </c:pt>
                <c:pt idx="360">
                  <c:v>56.05</c:v>
                </c:pt>
                <c:pt idx="361">
                  <c:v>56.15</c:v>
                </c:pt>
                <c:pt idx="362">
                  <c:v>56.25</c:v>
                </c:pt>
                <c:pt idx="363">
                  <c:v>56.35</c:v>
                </c:pt>
                <c:pt idx="364">
                  <c:v>56.45</c:v>
                </c:pt>
                <c:pt idx="365">
                  <c:v>56.55</c:v>
                </c:pt>
                <c:pt idx="366">
                  <c:v>56.65</c:v>
                </c:pt>
                <c:pt idx="367">
                  <c:v>56.75</c:v>
                </c:pt>
                <c:pt idx="368">
                  <c:v>56.85</c:v>
                </c:pt>
                <c:pt idx="369">
                  <c:v>56.95</c:v>
                </c:pt>
                <c:pt idx="370">
                  <c:v>57.05</c:v>
                </c:pt>
                <c:pt idx="371">
                  <c:v>57.15</c:v>
                </c:pt>
                <c:pt idx="372">
                  <c:v>57.25</c:v>
                </c:pt>
                <c:pt idx="373">
                  <c:v>57.35</c:v>
                </c:pt>
                <c:pt idx="374">
                  <c:v>57.45</c:v>
                </c:pt>
                <c:pt idx="375">
                  <c:v>57.55</c:v>
                </c:pt>
                <c:pt idx="376">
                  <c:v>57.65</c:v>
                </c:pt>
                <c:pt idx="377">
                  <c:v>57.75</c:v>
                </c:pt>
                <c:pt idx="378">
                  <c:v>57.85</c:v>
                </c:pt>
                <c:pt idx="379">
                  <c:v>57.95</c:v>
                </c:pt>
                <c:pt idx="380">
                  <c:v>58.05</c:v>
                </c:pt>
                <c:pt idx="381">
                  <c:v>58.15</c:v>
                </c:pt>
                <c:pt idx="382">
                  <c:v>58.25</c:v>
                </c:pt>
                <c:pt idx="383">
                  <c:v>58.35</c:v>
                </c:pt>
                <c:pt idx="384">
                  <c:v>58.45</c:v>
                </c:pt>
                <c:pt idx="385">
                  <c:v>58.55</c:v>
                </c:pt>
                <c:pt idx="386">
                  <c:v>58.65</c:v>
                </c:pt>
                <c:pt idx="387">
                  <c:v>58.75</c:v>
                </c:pt>
                <c:pt idx="388">
                  <c:v>58.85</c:v>
                </c:pt>
                <c:pt idx="389">
                  <c:v>58.95</c:v>
                </c:pt>
                <c:pt idx="390">
                  <c:v>59.05</c:v>
                </c:pt>
                <c:pt idx="391">
                  <c:v>59.15</c:v>
                </c:pt>
                <c:pt idx="392">
                  <c:v>59.25</c:v>
                </c:pt>
                <c:pt idx="393">
                  <c:v>59.35</c:v>
                </c:pt>
                <c:pt idx="394">
                  <c:v>59.45</c:v>
                </c:pt>
                <c:pt idx="395">
                  <c:v>59.55</c:v>
                </c:pt>
                <c:pt idx="396">
                  <c:v>59.65</c:v>
                </c:pt>
                <c:pt idx="397">
                  <c:v>59.75</c:v>
                </c:pt>
                <c:pt idx="398">
                  <c:v>59.85</c:v>
                </c:pt>
                <c:pt idx="399">
                  <c:v>59.95</c:v>
                </c:pt>
                <c:pt idx="400">
                  <c:v>60.05</c:v>
                </c:pt>
                <c:pt idx="401">
                  <c:v>60.15</c:v>
                </c:pt>
                <c:pt idx="402">
                  <c:v>60.25</c:v>
                </c:pt>
                <c:pt idx="403">
                  <c:v>60.35</c:v>
                </c:pt>
                <c:pt idx="404">
                  <c:v>60.45</c:v>
                </c:pt>
                <c:pt idx="405">
                  <c:v>60.55</c:v>
                </c:pt>
                <c:pt idx="406">
                  <c:v>60.65</c:v>
                </c:pt>
                <c:pt idx="407">
                  <c:v>60.75</c:v>
                </c:pt>
                <c:pt idx="408">
                  <c:v>60.85</c:v>
                </c:pt>
                <c:pt idx="409">
                  <c:v>60.95</c:v>
                </c:pt>
                <c:pt idx="410">
                  <c:v>61.05</c:v>
                </c:pt>
                <c:pt idx="411">
                  <c:v>61.15</c:v>
                </c:pt>
                <c:pt idx="412">
                  <c:v>61.25</c:v>
                </c:pt>
                <c:pt idx="413">
                  <c:v>61.35</c:v>
                </c:pt>
                <c:pt idx="414">
                  <c:v>61.45</c:v>
                </c:pt>
                <c:pt idx="415">
                  <c:v>61.55</c:v>
                </c:pt>
                <c:pt idx="416">
                  <c:v>61.65</c:v>
                </c:pt>
                <c:pt idx="417">
                  <c:v>61.75</c:v>
                </c:pt>
                <c:pt idx="418">
                  <c:v>61.85</c:v>
                </c:pt>
                <c:pt idx="419">
                  <c:v>61.95</c:v>
                </c:pt>
                <c:pt idx="420">
                  <c:v>62.05</c:v>
                </c:pt>
                <c:pt idx="421">
                  <c:v>62.15</c:v>
                </c:pt>
                <c:pt idx="422">
                  <c:v>62.25</c:v>
                </c:pt>
                <c:pt idx="423">
                  <c:v>62.35</c:v>
                </c:pt>
                <c:pt idx="424">
                  <c:v>62.45</c:v>
                </c:pt>
                <c:pt idx="425">
                  <c:v>62.55</c:v>
                </c:pt>
                <c:pt idx="426">
                  <c:v>62.65</c:v>
                </c:pt>
                <c:pt idx="427">
                  <c:v>62.75</c:v>
                </c:pt>
                <c:pt idx="428">
                  <c:v>62.85</c:v>
                </c:pt>
                <c:pt idx="429">
                  <c:v>62.95</c:v>
                </c:pt>
                <c:pt idx="430">
                  <c:v>63.05</c:v>
                </c:pt>
                <c:pt idx="431">
                  <c:v>63.15</c:v>
                </c:pt>
                <c:pt idx="432">
                  <c:v>63.25</c:v>
                </c:pt>
                <c:pt idx="433">
                  <c:v>63.35</c:v>
                </c:pt>
                <c:pt idx="434">
                  <c:v>63.45</c:v>
                </c:pt>
                <c:pt idx="435">
                  <c:v>63.55</c:v>
                </c:pt>
                <c:pt idx="436">
                  <c:v>63.65</c:v>
                </c:pt>
                <c:pt idx="437">
                  <c:v>63.75</c:v>
                </c:pt>
                <c:pt idx="438">
                  <c:v>63.85</c:v>
                </c:pt>
                <c:pt idx="439">
                  <c:v>63.95</c:v>
                </c:pt>
                <c:pt idx="440">
                  <c:v>64.05</c:v>
                </c:pt>
                <c:pt idx="441">
                  <c:v>64.150000000000006</c:v>
                </c:pt>
                <c:pt idx="442">
                  <c:v>64.25</c:v>
                </c:pt>
                <c:pt idx="443">
                  <c:v>64.349999999999994</c:v>
                </c:pt>
                <c:pt idx="444">
                  <c:v>64.45</c:v>
                </c:pt>
                <c:pt idx="445">
                  <c:v>64.55</c:v>
                </c:pt>
                <c:pt idx="446">
                  <c:v>64.650000000000006</c:v>
                </c:pt>
                <c:pt idx="447">
                  <c:v>64.75</c:v>
                </c:pt>
                <c:pt idx="448">
                  <c:v>64.849999999999994</c:v>
                </c:pt>
                <c:pt idx="449">
                  <c:v>64.95</c:v>
                </c:pt>
                <c:pt idx="450">
                  <c:v>65.05</c:v>
                </c:pt>
                <c:pt idx="451">
                  <c:v>65.150000000000006</c:v>
                </c:pt>
                <c:pt idx="452">
                  <c:v>65.25</c:v>
                </c:pt>
                <c:pt idx="453">
                  <c:v>65.349999999999994</c:v>
                </c:pt>
                <c:pt idx="454">
                  <c:v>65.45</c:v>
                </c:pt>
                <c:pt idx="455">
                  <c:v>65.55</c:v>
                </c:pt>
                <c:pt idx="456">
                  <c:v>65.650000000000006</c:v>
                </c:pt>
                <c:pt idx="457">
                  <c:v>65.75</c:v>
                </c:pt>
                <c:pt idx="458">
                  <c:v>65.849999999999994</c:v>
                </c:pt>
                <c:pt idx="459">
                  <c:v>65.95</c:v>
                </c:pt>
                <c:pt idx="460">
                  <c:v>66.05</c:v>
                </c:pt>
                <c:pt idx="461">
                  <c:v>66.150000000000006</c:v>
                </c:pt>
                <c:pt idx="462">
                  <c:v>66.25</c:v>
                </c:pt>
                <c:pt idx="463">
                  <c:v>66.349999999999994</c:v>
                </c:pt>
                <c:pt idx="464">
                  <c:v>66.45</c:v>
                </c:pt>
                <c:pt idx="465">
                  <c:v>66.55</c:v>
                </c:pt>
                <c:pt idx="466">
                  <c:v>66.650000000000006</c:v>
                </c:pt>
                <c:pt idx="467">
                  <c:v>66.75</c:v>
                </c:pt>
                <c:pt idx="468">
                  <c:v>66.849999999999994</c:v>
                </c:pt>
                <c:pt idx="469">
                  <c:v>66.95</c:v>
                </c:pt>
                <c:pt idx="470">
                  <c:v>67.05</c:v>
                </c:pt>
                <c:pt idx="471">
                  <c:v>67.150000000000006</c:v>
                </c:pt>
                <c:pt idx="472">
                  <c:v>67.25</c:v>
                </c:pt>
                <c:pt idx="473">
                  <c:v>67.349999999999994</c:v>
                </c:pt>
                <c:pt idx="474">
                  <c:v>67.45</c:v>
                </c:pt>
                <c:pt idx="475">
                  <c:v>67.55</c:v>
                </c:pt>
                <c:pt idx="476">
                  <c:v>67.650000000000006</c:v>
                </c:pt>
                <c:pt idx="477">
                  <c:v>67.75</c:v>
                </c:pt>
                <c:pt idx="478">
                  <c:v>67.849999999999994</c:v>
                </c:pt>
                <c:pt idx="479">
                  <c:v>67.95</c:v>
                </c:pt>
                <c:pt idx="480">
                  <c:v>68.05</c:v>
                </c:pt>
                <c:pt idx="481">
                  <c:v>68.150000000000006</c:v>
                </c:pt>
                <c:pt idx="482">
                  <c:v>68.25</c:v>
                </c:pt>
                <c:pt idx="483">
                  <c:v>68.349999999999994</c:v>
                </c:pt>
                <c:pt idx="484">
                  <c:v>68.45</c:v>
                </c:pt>
                <c:pt idx="485">
                  <c:v>68.55</c:v>
                </c:pt>
                <c:pt idx="486">
                  <c:v>68.650000000000006</c:v>
                </c:pt>
                <c:pt idx="487">
                  <c:v>68.75</c:v>
                </c:pt>
                <c:pt idx="488">
                  <c:v>68.849999999999994</c:v>
                </c:pt>
                <c:pt idx="489">
                  <c:v>68.95</c:v>
                </c:pt>
                <c:pt idx="490">
                  <c:v>69.05</c:v>
                </c:pt>
                <c:pt idx="491">
                  <c:v>69.150000000000006</c:v>
                </c:pt>
                <c:pt idx="492">
                  <c:v>69.25</c:v>
                </c:pt>
                <c:pt idx="493">
                  <c:v>69.349999999999994</c:v>
                </c:pt>
                <c:pt idx="494">
                  <c:v>69.45</c:v>
                </c:pt>
                <c:pt idx="495">
                  <c:v>69.55</c:v>
                </c:pt>
                <c:pt idx="496">
                  <c:v>69.650000000000006</c:v>
                </c:pt>
                <c:pt idx="497">
                  <c:v>69.75</c:v>
                </c:pt>
                <c:pt idx="498">
                  <c:v>69.849999999999994</c:v>
                </c:pt>
                <c:pt idx="499">
                  <c:v>69.95</c:v>
                </c:pt>
                <c:pt idx="500">
                  <c:v>70.05</c:v>
                </c:pt>
                <c:pt idx="501">
                  <c:v>70.150000000000006</c:v>
                </c:pt>
                <c:pt idx="502">
                  <c:v>70.25</c:v>
                </c:pt>
                <c:pt idx="503">
                  <c:v>70.349999999999994</c:v>
                </c:pt>
                <c:pt idx="504">
                  <c:v>70.45</c:v>
                </c:pt>
                <c:pt idx="505">
                  <c:v>70.55</c:v>
                </c:pt>
                <c:pt idx="506">
                  <c:v>70.650000000000006</c:v>
                </c:pt>
                <c:pt idx="507">
                  <c:v>70.75</c:v>
                </c:pt>
                <c:pt idx="508">
                  <c:v>70.849999999999994</c:v>
                </c:pt>
                <c:pt idx="509">
                  <c:v>70.95</c:v>
                </c:pt>
                <c:pt idx="510">
                  <c:v>71.05</c:v>
                </c:pt>
                <c:pt idx="511">
                  <c:v>71.150000000000006</c:v>
                </c:pt>
                <c:pt idx="512">
                  <c:v>71.25</c:v>
                </c:pt>
                <c:pt idx="513">
                  <c:v>71.349999999999994</c:v>
                </c:pt>
                <c:pt idx="514">
                  <c:v>71.45</c:v>
                </c:pt>
                <c:pt idx="515">
                  <c:v>71.55</c:v>
                </c:pt>
                <c:pt idx="516">
                  <c:v>71.650000000000006</c:v>
                </c:pt>
                <c:pt idx="517">
                  <c:v>71.75</c:v>
                </c:pt>
                <c:pt idx="518">
                  <c:v>71.849999999999994</c:v>
                </c:pt>
                <c:pt idx="519">
                  <c:v>71.95</c:v>
                </c:pt>
                <c:pt idx="520">
                  <c:v>72.05</c:v>
                </c:pt>
                <c:pt idx="521">
                  <c:v>72.150000000000006</c:v>
                </c:pt>
                <c:pt idx="522">
                  <c:v>72.25</c:v>
                </c:pt>
                <c:pt idx="523">
                  <c:v>72.349999999999994</c:v>
                </c:pt>
                <c:pt idx="524">
                  <c:v>72.45</c:v>
                </c:pt>
                <c:pt idx="525">
                  <c:v>72.55</c:v>
                </c:pt>
                <c:pt idx="526">
                  <c:v>72.650000000000006</c:v>
                </c:pt>
                <c:pt idx="527">
                  <c:v>72.75</c:v>
                </c:pt>
                <c:pt idx="528">
                  <c:v>72.849999999999994</c:v>
                </c:pt>
                <c:pt idx="529">
                  <c:v>72.95</c:v>
                </c:pt>
                <c:pt idx="530">
                  <c:v>73.05</c:v>
                </c:pt>
                <c:pt idx="531">
                  <c:v>73.150000000000006</c:v>
                </c:pt>
                <c:pt idx="532">
                  <c:v>73.25</c:v>
                </c:pt>
                <c:pt idx="533">
                  <c:v>73.349999999999994</c:v>
                </c:pt>
                <c:pt idx="534">
                  <c:v>73.45</c:v>
                </c:pt>
                <c:pt idx="535">
                  <c:v>73.55</c:v>
                </c:pt>
                <c:pt idx="536">
                  <c:v>73.650000000000006</c:v>
                </c:pt>
                <c:pt idx="537">
                  <c:v>73.75</c:v>
                </c:pt>
                <c:pt idx="538">
                  <c:v>73.849999999999994</c:v>
                </c:pt>
                <c:pt idx="539">
                  <c:v>73.95</c:v>
                </c:pt>
                <c:pt idx="540">
                  <c:v>74.05</c:v>
                </c:pt>
                <c:pt idx="541">
                  <c:v>74.150000000000006</c:v>
                </c:pt>
                <c:pt idx="542">
                  <c:v>74.25</c:v>
                </c:pt>
                <c:pt idx="543">
                  <c:v>74.349999999999994</c:v>
                </c:pt>
                <c:pt idx="544">
                  <c:v>74.45</c:v>
                </c:pt>
                <c:pt idx="545">
                  <c:v>74.55</c:v>
                </c:pt>
                <c:pt idx="546">
                  <c:v>74.650000000000006</c:v>
                </c:pt>
                <c:pt idx="547">
                  <c:v>74.75</c:v>
                </c:pt>
                <c:pt idx="548">
                  <c:v>74.849999999999994</c:v>
                </c:pt>
                <c:pt idx="549">
                  <c:v>74.95</c:v>
                </c:pt>
                <c:pt idx="550">
                  <c:v>75.05</c:v>
                </c:pt>
                <c:pt idx="551">
                  <c:v>75.150000000000006</c:v>
                </c:pt>
                <c:pt idx="552">
                  <c:v>75.25</c:v>
                </c:pt>
                <c:pt idx="553">
                  <c:v>75.349999999999994</c:v>
                </c:pt>
                <c:pt idx="554">
                  <c:v>75.45</c:v>
                </c:pt>
                <c:pt idx="555">
                  <c:v>75.55</c:v>
                </c:pt>
                <c:pt idx="556">
                  <c:v>75.650000000000006</c:v>
                </c:pt>
                <c:pt idx="557">
                  <c:v>75.75</c:v>
                </c:pt>
                <c:pt idx="558">
                  <c:v>75.849999999999994</c:v>
                </c:pt>
                <c:pt idx="559">
                  <c:v>75.95</c:v>
                </c:pt>
                <c:pt idx="560">
                  <c:v>76.05</c:v>
                </c:pt>
                <c:pt idx="561">
                  <c:v>76.150000000000006</c:v>
                </c:pt>
                <c:pt idx="562">
                  <c:v>76.25</c:v>
                </c:pt>
                <c:pt idx="563">
                  <c:v>76.349999999999994</c:v>
                </c:pt>
                <c:pt idx="564">
                  <c:v>76.45</c:v>
                </c:pt>
                <c:pt idx="565">
                  <c:v>76.55</c:v>
                </c:pt>
                <c:pt idx="566">
                  <c:v>76.650000000000006</c:v>
                </c:pt>
                <c:pt idx="567">
                  <c:v>76.75</c:v>
                </c:pt>
                <c:pt idx="568">
                  <c:v>76.849999999999994</c:v>
                </c:pt>
                <c:pt idx="569">
                  <c:v>76.95</c:v>
                </c:pt>
                <c:pt idx="570">
                  <c:v>77.05</c:v>
                </c:pt>
                <c:pt idx="571">
                  <c:v>77.150000000000006</c:v>
                </c:pt>
                <c:pt idx="572">
                  <c:v>77.25</c:v>
                </c:pt>
                <c:pt idx="573">
                  <c:v>77.349999999999994</c:v>
                </c:pt>
                <c:pt idx="574">
                  <c:v>77.45</c:v>
                </c:pt>
                <c:pt idx="575">
                  <c:v>77.55</c:v>
                </c:pt>
                <c:pt idx="576">
                  <c:v>77.650000000000006</c:v>
                </c:pt>
                <c:pt idx="577">
                  <c:v>77.75</c:v>
                </c:pt>
                <c:pt idx="578">
                  <c:v>77.849999999999994</c:v>
                </c:pt>
                <c:pt idx="579">
                  <c:v>77.95</c:v>
                </c:pt>
                <c:pt idx="580">
                  <c:v>78.05</c:v>
                </c:pt>
                <c:pt idx="581">
                  <c:v>78.150000000000006</c:v>
                </c:pt>
                <c:pt idx="582">
                  <c:v>78.25</c:v>
                </c:pt>
                <c:pt idx="583">
                  <c:v>78.349999999999994</c:v>
                </c:pt>
                <c:pt idx="584">
                  <c:v>78.45</c:v>
                </c:pt>
                <c:pt idx="585">
                  <c:v>78.55</c:v>
                </c:pt>
                <c:pt idx="586">
                  <c:v>78.650000000000006</c:v>
                </c:pt>
                <c:pt idx="587">
                  <c:v>78.75</c:v>
                </c:pt>
                <c:pt idx="588">
                  <c:v>78.849999999999994</c:v>
                </c:pt>
                <c:pt idx="589">
                  <c:v>78.95</c:v>
                </c:pt>
                <c:pt idx="590">
                  <c:v>79.05</c:v>
                </c:pt>
                <c:pt idx="591">
                  <c:v>79.150000000000006</c:v>
                </c:pt>
                <c:pt idx="592">
                  <c:v>79.25</c:v>
                </c:pt>
                <c:pt idx="593">
                  <c:v>79.349999999999994</c:v>
                </c:pt>
                <c:pt idx="594">
                  <c:v>79.45</c:v>
                </c:pt>
                <c:pt idx="595">
                  <c:v>79.55</c:v>
                </c:pt>
                <c:pt idx="596">
                  <c:v>79.650000000000006</c:v>
                </c:pt>
                <c:pt idx="597">
                  <c:v>79.75</c:v>
                </c:pt>
                <c:pt idx="598">
                  <c:v>79.849999999999994</c:v>
                </c:pt>
                <c:pt idx="599">
                  <c:v>79.95</c:v>
                </c:pt>
                <c:pt idx="600">
                  <c:v>80.05</c:v>
                </c:pt>
                <c:pt idx="601">
                  <c:v>80.150000000000006</c:v>
                </c:pt>
                <c:pt idx="602">
                  <c:v>80.25</c:v>
                </c:pt>
                <c:pt idx="603">
                  <c:v>80.349999999999994</c:v>
                </c:pt>
                <c:pt idx="604">
                  <c:v>80.45</c:v>
                </c:pt>
                <c:pt idx="605">
                  <c:v>80.55</c:v>
                </c:pt>
                <c:pt idx="606">
                  <c:v>80.650000000000006</c:v>
                </c:pt>
                <c:pt idx="607">
                  <c:v>80.75</c:v>
                </c:pt>
                <c:pt idx="608">
                  <c:v>80.849999999999994</c:v>
                </c:pt>
                <c:pt idx="609">
                  <c:v>80.95</c:v>
                </c:pt>
                <c:pt idx="610">
                  <c:v>81.05</c:v>
                </c:pt>
                <c:pt idx="611">
                  <c:v>81.150000000000006</c:v>
                </c:pt>
                <c:pt idx="612">
                  <c:v>81.25</c:v>
                </c:pt>
                <c:pt idx="613">
                  <c:v>81.349999999999994</c:v>
                </c:pt>
                <c:pt idx="614">
                  <c:v>81.45</c:v>
                </c:pt>
                <c:pt idx="615">
                  <c:v>81.55</c:v>
                </c:pt>
                <c:pt idx="616">
                  <c:v>81.650000000000006</c:v>
                </c:pt>
                <c:pt idx="617">
                  <c:v>81.75</c:v>
                </c:pt>
                <c:pt idx="618">
                  <c:v>81.849999999999994</c:v>
                </c:pt>
                <c:pt idx="619">
                  <c:v>81.95</c:v>
                </c:pt>
                <c:pt idx="620">
                  <c:v>82.05</c:v>
                </c:pt>
                <c:pt idx="621">
                  <c:v>82.15</c:v>
                </c:pt>
                <c:pt idx="622">
                  <c:v>82.25</c:v>
                </c:pt>
                <c:pt idx="623">
                  <c:v>82.35</c:v>
                </c:pt>
                <c:pt idx="624">
                  <c:v>82.45</c:v>
                </c:pt>
                <c:pt idx="625">
                  <c:v>82.55</c:v>
                </c:pt>
                <c:pt idx="626">
                  <c:v>82.65</c:v>
                </c:pt>
                <c:pt idx="627">
                  <c:v>82.75</c:v>
                </c:pt>
                <c:pt idx="628">
                  <c:v>82.85</c:v>
                </c:pt>
                <c:pt idx="629">
                  <c:v>82.95</c:v>
                </c:pt>
                <c:pt idx="630">
                  <c:v>83.05</c:v>
                </c:pt>
                <c:pt idx="631">
                  <c:v>83.15</c:v>
                </c:pt>
                <c:pt idx="632">
                  <c:v>83.25</c:v>
                </c:pt>
                <c:pt idx="633">
                  <c:v>83.35</c:v>
                </c:pt>
                <c:pt idx="634">
                  <c:v>83.45</c:v>
                </c:pt>
                <c:pt idx="635">
                  <c:v>83.55</c:v>
                </c:pt>
                <c:pt idx="636">
                  <c:v>83.65</c:v>
                </c:pt>
                <c:pt idx="637">
                  <c:v>83.75</c:v>
                </c:pt>
                <c:pt idx="638">
                  <c:v>83.85</c:v>
                </c:pt>
                <c:pt idx="639">
                  <c:v>83.95</c:v>
                </c:pt>
                <c:pt idx="640">
                  <c:v>84.05</c:v>
                </c:pt>
                <c:pt idx="641">
                  <c:v>84.15</c:v>
                </c:pt>
                <c:pt idx="642">
                  <c:v>84.25</c:v>
                </c:pt>
                <c:pt idx="643">
                  <c:v>84.35</c:v>
                </c:pt>
                <c:pt idx="644">
                  <c:v>84.45</c:v>
                </c:pt>
                <c:pt idx="645">
                  <c:v>84.55</c:v>
                </c:pt>
                <c:pt idx="646">
                  <c:v>84.65</c:v>
                </c:pt>
                <c:pt idx="647">
                  <c:v>84.75</c:v>
                </c:pt>
                <c:pt idx="648">
                  <c:v>84.85</c:v>
                </c:pt>
                <c:pt idx="649">
                  <c:v>84.95</c:v>
                </c:pt>
                <c:pt idx="650">
                  <c:v>85.05</c:v>
                </c:pt>
                <c:pt idx="651">
                  <c:v>85.15</c:v>
                </c:pt>
                <c:pt idx="652">
                  <c:v>85.25</c:v>
                </c:pt>
                <c:pt idx="653">
                  <c:v>85.35</c:v>
                </c:pt>
                <c:pt idx="654">
                  <c:v>85.45</c:v>
                </c:pt>
                <c:pt idx="655">
                  <c:v>85.55</c:v>
                </c:pt>
                <c:pt idx="656">
                  <c:v>85.65</c:v>
                </c:pt>
                <c:pt idx="657">
                  <c:v>85.75</c:v>
                </c:pt>
                <c:pt idx="658">
                  <c:v>85.85</c:v>
                </c:pt>
                <c:pt idx="659">
                  <c:v>85.95</c:v>
                </c:pt>
                <c:pt idx="660">
                  <c:v>86.05</c:v>
                </c:pt>
                <c:pt idx="661">
                  <c:v>86.15</c:v>
                </c:pt>
                <c:pt idx="662">
                  <c:v>86.25</c:v>
                </c:pt>
                <c:pt idx="663">
                  <c:v>86.35</c:v>
                </c:pt>
                <c:pt idx="664">
                  <c:v>86.45</c:v>
                </c:pt>
                <c:pt idx="665">
                  <c:v>86.55</c:v>
                </c:pt>
                <c:pt idx="666">
                  <c:v>86.65</c:v>
                </c:pt>
                <c:pt idx="667">
                  <c:v>86.75</c:v>
                </c:pt>
                <c:pt idx="668">
                  <c:v>86.85</c:v>
                </c:pt>
                <c:pt idx="669">
                  <c:v>86.95</c:v>
                </c:pt>
                <c:pt idx="670">
                  <c:v>87.05</c:v>
                </c:pt>
                <c:pt idx="671">
                  <c:v>87.15</c:v>
                </c:pt>
                <c:pt idx="672">
                  <c:v>87.25</c:v>
                </c:pt>
                <c:pt idx="673">
                  <c:v>87.35</c:v>
                </c:pt>
                <c:pt idx="674">
                  <c:v>87.45</c:v>
                </c:pt>
                <c:pt idx="675">
                  <c:v>87.55</c:v>
                </c:pt>
                <c:pt idx="676">
                  <c:v>87.65</c:v>
                </c:pt>
                <c:pt idx="677">
                  <c:v>87.75</c:v>
                </c:pt>
                <c:pt idx="678">
                  <c:v>87.85</c:v>
                </c:pt>
                <c:pt idx="679">
                  <c:v>87.95</c:v>
                </c:pt>
                <c:pt idx="680">
                  <c:v>88.05</c:v>
                </c:pt>
                <c:pt idx="681">
                  <c:v>88.15</c:v>
                </c:pt>
                <c:pt idx="682">
                  <c:v>88.25</c:v>
                </c:pt>
                <c:pt idx="683">
                  <c:v>88.35</c:v>
                </c:pt>
                <c:pt idx="684">
                  <c:v>88.45</c:v>
                </c:pt>
                <c:pt idx="685">
                  <c:v>88.55</c:v>
                </c:pt>
                <c:pt idx="686">
                  <c:v>88.65</c:v>
                </c:pt>
                <c:pt idx="687">
                  <c:v>88.75</c:v>
                </c:pt>
                <c:pt idx="688">
                  <c:v>88.85</c:v>
                </c:pt>
                <c:pt idx="689">
                  <c:v>88.95</c:v>
                </c:pt>
                <c:pt idx="690">
                  <c:v>89.05</c:v>
                </c:pt>
                <c:pt idx="691">
                  <c:v>89.15</c:v>
                </c:pt>
                <c:pt idx="692">
                  <c:v>89.25</c:v>
                </c:pt>
                <c:pt idx="693">
                  <c:v>89.35</c:v>
                </c:pt>
                <c:pt idx="694">
                  <c:v>89.45</c:v>
                </c:pt>
                <c:pt idx="695">
                  <c:v>89.55</c:v>
                </c:pt>
                <c:pt idx="696">
                  <c:v>89.65</c:v>
                </c:pt>
                <c:pt idx="697">
                  <c:v>89.75</c:v>
                </c:pt>
                <c:pt idx="698">
                  <c:v>89.85</c:v>
                </c:pt>
                <c:pt idx="699">
                  <c:v>89.95</c:v>
                </c:pt>
                <c:pt idx="700">
                  <c:v>90.05</c:v>
                </c:pt>
                <c:pt idx="701">
                  <c:v>90.15</c:v>
                </c:pt>
                <c:pt idx="702">
                  <c:v>90.25</c:v>
                </c:pt>
                <c:pt idx="703">
                  <c:v>90.35</c:v>
                </c:pt>
                <c:pt idx="704">
                  <c:v>90.45</c:v>
                </c:pt>
                <c:pt idx="705">
                  <c:v>90.55</c:v>
                </c:pt>
                <c:pt idx="706">
                  <c:v>90.65</c:v>
                </c:pt>
                <c:pt idx="707">
                  <c:v>90.75</c:v>
                </c:pt>
                <c:pt idx="708">
                  <c:v>90.85</c:v>
                </c:pt>
                <c:pt idx="709">
                  <c:v>90.95</c:v>
                </c:pt>
                <c:pt idx="710">
                  <c:v>91.05</c:v>
                </c:pt>
                <c:pt idx="711">
                  <c:v>91.15</c:v>
                </c:pt>
                <c:pt idx="712">
                  <c:v>91.25</c:v>
                </c:pt>
                <c:pt idx="713">
                  <c:v>91.35</c:v>
                </c:pt>
                <c:pt idx="714">
                  <c:v>91.45</c:v>
                </c:pt>
                <c:pt idx="715">
                  <c:v>91.55</c:v>
                </c:pt>
                <c:pt idx="716">
                  <c:v>91.65</c:v>
                </c:pt>
                <c:pt idx="717">
                  <c:v>91.75</c:v>
                </c:pt>
                <c:pt idx="718">
                  <c:v>91.85</c:v>
                </c:pt>
                <c:pt idx="719">
                  <c:v>91.95</c:v>
                </c:pt>
                <c:pt idx="720">
                  <c:v>92.05</c:v>
                </c:pt>
                <c:pt idx="721">
                  <c:v>92.15</c:v>
                </c:pt>
                <c:pt idx="722">
                  <c:v>92.25</c:v>
                </c:pt>
                <c:pt idx="723">
                  <c:v>92.35</c:v>
                </c:pt>
                <c:pt idx="724">
                  <c:v>92.45</c:v>
                </c:pt>
                <c:pt idx="725">
                  <c:v>92.55</c:v>
                </c:pt>
                <c:pt idx="726">
                  <c:v>92.65</c:v>
                </c:pt>
                <c:pt idx="727">
                  <c:v>92.75</c:v>
                </c:pt>
                <c:pt idx="728">
                  <c:v>92.85</c:v>
                </c:pt>
                <c:pt idx="729">
                  <c:v>92.95</c:v>
                </c:pt>
                <c:pt idx="730">
                  <c:v>93.05</c:v>
                </c:pt>
                <c:pt idx="731">
                  <c:v>93.15</c:v>
                </c:pt>
                <c:pt idx="732">
                  <c:v>93.25</c:v>
                </c:pt>
                <c:pt idx="733">
                  <c:v>93.35</c:v>
                </c:pt>
                <c:pt idx="734">
                  <c:v>93.45</c:v>
                </c:pt>
                <c:pt idx="735">
                  <c:v>93.55</c:v>
                </c:pt>
                <c:pt idx="736">
                  <c:v>93.65</c:v>
                </c:pt>
                <c:pt idx="737">
                  <c:v>93.75</c:v>
                </c:pt>
                <c:pt idx="738">
                  <c:v>93.85</c:v>
                </c:pt>
                <c:pt idx="739">
                  <c:v>93.95</c:v>
                </c:pt>
                <c:pt idx="740">
                  <c:v>94.05</c:v>
                </c:pt>
                <c:pt idx="741">
                  <c:v>94.15</c:v>
                </c:pt>
                <c:pt idx="742">
                  <c:v>94.25</c:v>
                </c:pt>
                <c:pt idx="743">
                  <c:v>94.35</c:v>
                </c:pt>
                <c:pt idx="744">
                  <c:v>94.45</c:v>
                </c:pt>
                <c:pt idx="745">
                  <c:v>94.55</c:v>
                </c:pt>
                <c:pt idx="746">
                  <c:v>94.65</c:v>
                </c:pt>
                <c:pt idx="747">
                  <c:v>94.75</c:v>
                </c:pt>
                <c:pt idx="748">
                  <c:v>94.85</c:v>
                </c:pt>
                <c:pt idx="749">
                  <c:v>94.95</c:v>
                </c:pt>
                <c:pt idx="750">
                  <c:v>95.05</c:v>
                </c:pt>
                <c:pt idx="751">
                  <c:v>95.15</c:v>
                </c:pt>
                <c:pt idx="752">
                  <c:v>95.25</c:v>
                </c:pt>
                <c:pt idx="753">
                  <c:v>95.35</c:v>
                </c:pt>
                <c:pt idx="754">
                  <c:v>95.45</c:v>
                </c:pt>
                <c:pt idx="755">
                  <c:v>95.55</c:v>
                </c:pt>
                <c:pt idx="756">
                  <c:v>95.65</c:v>
                </c:pt>
                <c:pt idx="757">
                  <c:v>95.75</c:v>
                </c:pt>
                <c:pt idx="758">
                  <c:v>95.85</c:v>
                </c:pt>
                <c:pt idx="759">
                  <c:v>95.95</c:v>
                </c:pt>
                <c:pt idx="760">
                  <c:v>96.05</c:v>
                </c:pt>
                <c:pt idx="761">
                  <c:v>96.15</c:v>
                </c:pt>
                <c:pt idx="762">
                  <c:v>96.25</c:v>
                </c:pt>
                <c:pt idx="763">
                  <c:v>96.35</c:v>
                </c:pt>
                <c:pt idx="764">
                  <c:v>96.45</c:v>
                </c:pt>
                <c:pt idx="765">
                  <c:v>96.55</c:v>
                </c:pt>
                <c:pt idx="766">
                  <c:v>96.65</c:v>
                </c:pt>
                <c:pt idx="767">
                  <c:v>96.75</c:v>
                </c:pt>
                <c:pt idx="768">
                  <c:v>96.85</c:v>
                </c:pt>
                <c:pt idx="769">
                  <c:v>96.95</c:v>
                </c:pt>
                <c:pt idx="770">
                  <c:v>97.05</c:v>
                </c:pt>
                <c:pt idx="771">
                  <c:v>97.15</c:v>
                </c:pt>
                <c:pt idx="772">
                  <c:v>97.25</c:v>
                </c:pt>
                <c:pt idx="773">
                  <c:v>97.35</c:v>
                </c:pt>
                <c:pt idx="774">
                  <c:v>97.45</c:v>
                </c:pt>
                <c:pt idx="775">
                  <c:v>97.55</c:v>
                </c:pt>
                <c:pt idx="776">
                  <c:v>97.65</c:v>
                </c:pt>
                <c:pt idx="777">
                  <c:v>97.75</c:v>
                </c:pt>
                <c:pt idx="778">
                  <c:v>97.85</c:v>
                </c:pt>
                <c:pt idx="779">
                  <c:v>97.95</c:v>
                </c:pt>
                <c:pt idx="780">
                  <c:v>98.05</c:v>
                </c:pt>
                <c:pt idx="781">
                  <c:v>98.15</c:v>
                </c:pt>
                <c:pt idx="782">
                  <c:v>98.25</c:v>
                </c:pt>
                <c:pt idx="783">
                  <c:v>98.35</c:v>
                </c:pt>
                <c:pt idx="784">
                  <c:v>98.45</c:v>
                </c:pt>
                <c:pt idx="785">
                  <c:v>98.55</c:v>
                </c:pt>
                <c:pt idx="786">
                  <c:v>98.65</c:v>
                </c:pt>
                <c:pt idx="787">
                  <c:v>98.75</c:v>
                </c:pt>
                <c:pt idx="788">
                  <c:v>98.85</c:v>
                </c:pt>
                <c:pt idx="789">
                  <c:v>98.95</c:v>
                </c:pt>
                <c:pt idx="790">
                  <c:v>99.05</c:v>
                </c:pt>
                <c:pt idx="791">
                  <c:v>99.15</c:v>
                </c:pt>
                <c:pt idx="792">
                  <c:v>99.25</c:v>
                </c:pt>
                <c:pt idx="793">
                  <c:v>99.35</c:v>
                </c:pt>
                <c:pt idx="794">
                  <c:v>99.45</c:v>
                </c:pt>
                <c:pt idx="795">
                  <c:v>99.55</c:v>
                </c:pt>
                <c:pt idx="796">
                  <c:v>99.65</c:v>
                </c:pt>
                <c:pt idx="797">
                  <c:v>99.75</c:v>
                </c:pt>
                <c:pt idx="798">
                  <c:v>99.85</c:v>
                </c:pt>
                <c:pt idx="799">
                  <c:v>99.95</c:v>
                </c:pt>
                <c:pt idx="800">
                  <c:v>100.05</c:v>
                </c:pt>
                <c:pt idx="801">
                  <c:v>100.15</c:v>
                </c:pt>
                <c:pt idx="802">
                  <c:v>100.25</c:v>
                </c:pt>
                <c:pt idx="803">
                  <c:v>100.35</c:v>
                </c:pt>
                <c:pt idx="804">
                  <c:v>100.45</c:v>
                </c:pt>
                <c:pt idx="805">
                  <c:v>100.55</c:v>
                </c:pt>
                <c:pt idx="806">
                  <c:v>100.65</c:v>
                </c:pt>
                <c:pt idx="807">
                  <c:v>100.75</c:v>
                </c:pt>
                <c:pt idx="808">
                  <c:v>100.85</c:v>
                </c:pt>
                <c:pt idx="809">
                  <c:v>100.95</c:v>
                </c:pt>
                <c:pt idx="810">
                  <c:v>101.05</c:v>
                </c:pt>
                <c:pt idx="811">
                  <c:v>101.15</c:v>
                </c:pt>
                <c:pt idx="812">
                  <c:v>101.25</c:v>
                </c:pt>
                <c:pt idx="813">
                  <c:v>101.35</c:v>
                </c:pt>
                <c:pt idx="814">
                  <c:v>101.45</c:v>
                </c:pt>
                <c:pt idx="815">
                  <c:v>101.55</c:v>
                </c:pt>
                <c:pt idx="816">
                  <c:v>101.65</c:v>
                </c:pt>
                <c:pt idx="817">
                  <c:v>101.75</c:v>
                </c:pt>
                <c:pt idx="818">
                  <c:v>101.85</c:v>
                </c:pt>
                <c:pt idx="819">
                  <c:v>101.95</c:v>
                </c:pt>
                <c:pt idx="820">
                  <c:v>102.05</c:v>
                </c:pt>
                <c:pt idx="821">
                  <c:v>102.15</c:v>
                </c:pt>
                <c:pt idx="822">
                  <c:v>102.25</c:v>
                </c:pt>
                <c:pt idx="823">
                  <c:v>102.35</c:v>
                </c:pt>
                <c:pt idx="824">
                  <c:v>102.45</c:v>
                </c:pt>
                <c:pt idx="825">
                  <c:v>102.55</c:v>
                </c:pt>
                <c:pt idx="826">
                  <c:v>102.65</c:v>
                </c:pt>
                <c:pt idx="827">
                  <c:v>102.75</c:v>
                </c:pt>
                <c:pt idx="828">
                  <c:v>102.85</c:v>
                </c:pt>
                <c:pt idx="829">
                  <c:v>102.95</c:v>
                </c:pt>
                <c:pt idx="830">
                  <c:v>103.05</c:v>
                </c:pt>
                <c:pt idx="831">
                  <c:v>103.15</c:v>
                </c:pt>
                <c:pt idx="832">
                  <c:v>103.25</c:v>
                </c:pt>
                <c:pt idx="833">
                  <c:v>103.35</c:v>
                </c:pt>
                <c:pt idx="834">
                  <c:v>103.45</c:v>
                </c:pt>
                <c:pt idx="835">
                  <c:v>103.55</c:v>
                </c:pt>
                <c:pt idx="836">
                  <c:v>103.65</c:v>
                </c:pt>
                <c:pt idx="837">
                  <c:v>103.75</c:v>
                </c:pt>
                <c:pt idx="838">
                  <c:v>103.85</c:v>
                </c:pt>
                <c:pt idx="839">
                  <c:v>103.95</c:v>
                </c:pt>
                <c:pt idx="840">
                  <c:v>104.05</c:v>
                </c:pt>
                <c:pt idx="841">
                  <c:v>104.15</c:v>
                </c:pt>
                <c:pt idx="842">
                  <c:v>104.25</c:v>
                </c:pt>
                <c:pt idx="843">
                  <c:v>104.35</c:v>
                </c:pt>
                <c:pt idx="844">
                  <c:v>104.45</c:v>
                </c:pt>
                <c:pt idx="845">
                  <c:v>104.55</c:v>
                </c:pt>
                <c:pt idx="846">
                  <c:v>104.65</c:v>
                </c:pt>
                <c:pt idx="847">
                  <c:v>104.75</c:v>
                </c:pt>
                <c:pt idx="848">
                  <c:v>104.85</c:v>
                </c:pt>
                <c:pt idx="849">
                  <c:v>104.95</c:v>
                </c:pt>
                <c:pt idx="850">
                  <c:v>105.05</c:v>
                </c:pt>
                <c:pt idx="851">
                  <c:v>105.15</c:v>
                </c:pt>
                <c:pt idx="852">
                  <c:v>105.25</c:v>
                </c:pt>
                <c:pt idx="853">
                  <c:v>105.35</c:v>
                </c:pt>
                <c:pt idx="854">
                  <c:v>105.45</c:v>
                </c:pt>
                <c:pt idx="855">
                  <c:v>105.55</c:v>
                </c:pt>
                <c:pt idx="856">
                  <c:v>105.65</c:v>
                </c:pt>
                <c:pt idx="857">
                  <c:v>105.75</c:v>
                </c:pt>
                <c:pt idx="858">
                  <c:v>105.85</c:v>
                </c:pt>
                <c:pt idx="859">
                  <c:v>105.95</c:v>
                </c:pt>
                <c:pt idx="860">
                  <c:v>106.05</c:v>
                </c:pt>
                <c:pt idx="861">
                  <c:v>106.15</c:v>
                </c:pt>
                <c:pt idx="862">
                  <c:v>106.25</c:v>
                </c:pt>
                <c:pt idx="863">
                  <c:v>106.35</c:v>
                </c:pt>
                <c:pt idx="864">
                  <c:v>106.45</c:v>
                </c:pt>
                <c:pt idx="865">
                  <c:v>106.55</c:v>
                </c:pt>
                <c:pt idx="866">
                  <c:v>106.65</c:v>
                </c:pt>
                <c:pt idx="867">
                  <c:v>106.75</c:v>
                </c:pt>
                <c:pt idx="868">
                  <c:v>106.85</c:v>
                </c:pt>
                <c:pt idx="869">
                  <c:v>106.95</c:v>
                </c:pt>
                <c:pt idx="870">
                  <c:v>107.05</c:v>
                </c:pt>
                <c:pt idx="871">
                  <c:v>107.15</c:v>
                </c:pt>
                <c:pt idx="872">
                  <c:v>107.25</c:v>
                </c:pt>
                <c:pt idx="873">
                  <c:v>107.35</c:v>
                </c:pt>
                <c:pt idx="874">
                  <c:v>107.45</c:v>
                </c:pt>
                <c:pt idx="875">
                  <c:v>107.55</c:v>
                </c:pt>
                <c:pt idx="876">
                  <c:v>107.65</c:v>
                </c:pt>
                <c:pt idx="877">
                  <c:v>107.75</c:v>
                </c:pt>
                <c:pt idx="878">
                  <c:v>107.85</c:v>
                </c:pt>
                <c:pt idx="879">
                  <c:v>107.95</c:v>
                </c:pt>
                <c:pt idx="880">
                  <c:v>108.05</c:v>
                </c:pt>
                <c:pt idx="881">
                  <c:v>108.15</c:v>
                </c:pt>
                <c:pt idx="882">
                  <c:v>108.25</c:v>
                </c:pt>
                <c:pt idx="883">
                  <c:v>108.35</c:v>
                </c:pt>
                <c:pt idx="884">
                  <c:v>108.45</c:v>
                </c:pt>
                <c:pt idx="885">
                  <c:v>108.55</c:v>
                </c:pt>
                <c:pt idx="886">
                  <c:v>108.65</c:v>
                </c:pt>
                <c:pt idx="887">
                  <c:v>108.75</c:v>
                </c:pt>
                <c:pt idx="888">
                  <c:v>108.85</c:v>
                </c:pt>
                <c:pt idx="889">
                  <c:v>108.95</c:v>
                </c:pt>
                <c:pt idx="890">
                  <c:v>109.05</c:v>
                </c:pt>
                <c:pt idx="891">
                  <c:v>109.15</c:v>
                </c:pt>
                <c:pt idx="892">
                  <c:v>109.25</c:v>
                </c:pt>
                <c:pt idx="893">
                  <c:v>109.35</c:v>
                </c:pt>
                <c:pt idx="894">
                  <c:v>109.45</c:v>
                </c:pt>
                <c:pt idx="895">
                  <c:v>109.55</c:v>
                </c:pt>
                <c:pt idx="896">
                  <c:v>109.65</c:v>
                </c:pt>
                <c:pt idx="897">
                  <c:v>109.75</c:v>
                </c:pt>
                <c:pt idx="898">
                  <c:v>109.85</c:v>
                </c:pt>
                <c:pt idx="899">
                  <c:v>109.95</c:v>
                </c:pt>
                <c:pt idx="900">
                  <c:v>110.05</c:v>
                </c:pt>
                <c:pt idx="901">
                  <c:v>110.15</c:v>
                </c:pt>
                <c:pt idx="902">
                  <c:v>110.25</c:v>
                </c:pt>
                <c:pt idx="903">
                  <c:v>110.35</c:v>
                </c:pt>
                <c:pt idx="904">
                  <c:v>110.45</c:v>
                </c:pt>
                <c:pt idx="905">
                  <c:v>110.55</c:v>
                </c:pt>
                <c:pt idx="906">
                  <c:v>110.65</c:v>
                </c:pt>
                <c:pt idx="907">
                  <c:v>110.75</c:v>
                </c:pt>
                <c:pt idx="908">
                  <c:v>110.85</c:v>
                </c:pt>
                <c:pt idx="909">
                  <c:v>110.95</c:v>
                </c:pt>
                <c:pt idx="910">
                  <c:v>111.05</c:v>
                </c:pt>
                <c:pt idx="911">
                  <c:v>111.15</c:v>
                </c:pt>
                <c:pt idx="912">
                  <c:v>111.25</c:v>
                </c:pt>
                <c:pt idx="913">
                  <c:v>111.35</c:v>
                </c:pt>
                <c:pt idx="914">
                  <c:v>111.45</c:v>
                </c:pt>
                <c:pt idx="915">
                  <c:v>111.55</c:v>
                </c:pt>
                <c:pt idx="916">
                  <c:v>111.65</c:v>
                </c:pt>
                <c:pt idx="917">
                  <c:v>111.75</c:v>
                </c:pt>
                <c:pt idx="918">
                  <c:v>111.85</c:v>
                </c:pt>
                <c:pt idx="919">
                  <c:v>111.95</c:v>
                </c:pt>
                <c:pt idx="920">
                  <c:v>112.05</c:v>
                </c:pt>
                <c:pt idx="921">
                  <c:v>112.15</c:v>
                </c:pt>
                <c:pt idx="922">
                  <c:v>112.25</c:v>
                </c:pt>
                <c:pt idx="923">
                  <c:v>112.35</c:v>
                </c:pt>
                <c:pt idx="924">
                  <c:v>112.45</c:v>
                </c:pt>
                <c:pt idx="925">
                  <c:v>112.55</c:v>
                </c:pt>
                <c:pt idx="926">
                  <c:v>112.65</c:v>
                </c:pt>
                <c:pt idx="927">
                  <c:v>112.75</c:v>
                </c:pt>
                <c:pt idx="928">
                  <c:v>112.85</c:v>
                </c:pt>
                <c:pt idx="929">
                  <c:v>112.95</c:v>
                </c:pt>
                <c:pt idx="930">
                  <c:v>113.05</c:v>
                </c:pt>
                <c:pt idx="931">
                  <c:v>113.15</c:v>
                </c:pt>
                <c:pt idx="932">
                  <c:v>113.25</c:v>
                </c:pt>
                <c:pt idx="933">
                  <c:v>113.35</c:v>
                </c:pt>
                <c:pt idx="934">
                  <c:v>113.45</c:v>
                </c:pt>
                <c:pt idx="935">
                  <c:v>113.55</c:v>
                </c:pt>
                <c:pt idx="936">
                  <c:v>113.65</c:v>
                </c:pt>
                <c:pt idx="937">
                  <c:v>113.75</c:v>
                </c:pt>
                <c:pt idx="938">
                  <c:v>113.85</c:v>
                </c:pt>
                <c:pt idx="939">
                  <c:v>113.95</c:v>
                </c:pt>
                <c:pt idx="940">
                  <c:v>114.05</c:v>
                </c:pt>
                <c:pt idx="941">
                  <c:v>114.15</c:v>
                </c:pt>
                <c:pt idx="942">
                  <c:v>114.25</c:v>
                </c:pt>
                <c:pt idx="943">
                  <c:v>114.35</c:v>
                </c:pt>
                <c:pt idx="944">
                  <c:v>114.45</c:v>
                </c:pt>
                <c:pt idx="945">
                  <c:v>114.55</c:v>
                </c:pt>
                <c:pt idx="946">
                  <c:v>114.65</c:v>
                </c:pt>
                <c:pt idx="947">
                  <c:v>114.75</c:v>
                </c:pt>
                <c:pt idx="948">
                  <c:v>114.85</c:v>
                </c:pt>
                <c:pt idx="949">
                  <c:v>114.95</c:v>
                </c:pt>
                <c:pt idx="950">
                  <c:v>115.05</c:v>
                </c:pt>
                <c:pt idx="951">
                  <c:v>115.15</c:v>
                </c:pt>
                <c:pt idx="952">
                  <c:v>115.25</c:v>
                </c:pt>
                <c:pt idx="953">
                  <c:v>115.35</c:v>
                </c:pt>
                <c:pt idx="954">
                  <c:v>115.45</c:v>
                </c:pt>
                <c:pt idx="955">
                  <c:v>115.55</c:v>
                </c:pt>
                <c:pt idx="956">
                  <c:v>115.65</c:v>
                </c:pt>
                <c:pt idx="957">
                  <c:v>115.75</c:v>
                </c:pt>
                <c:pt idx="958">
                  <c:v>115.85</c:v>
                </c:pt>
                <c:pt idx="959">
                  <c:v>115.95</c:v>
                </c:pt>
                <c:pt idx="960">
                  <c:v>116.05</c:v>
                </c:pt>
                <c:pt idx="961">
                  <c:v>116.15</c:v>
                </c:pt>
                <c:pt idx="962">
                  <c:v>116.25</c:v>
                </c:pt>
                <c:pt idx="963">
                  <c:v>116.35</c:v>
                </c:pt>
                <c:pt idx="964">
                  <c:v>116.45</c:v>
                </c:pt>
                <c:pt idx="965">
                  <c:v>116.55</c:v>
                </c:pt>
                <c:pt idx="966">
                  <c:v>116.65</c:v>
                </c:pt>
                <c:pt idx="967">
                  <c:v>116.75</c:v>
                </c:pt>
                <c:pt idx="968">
                  <c:v>116.85</c:v>
                </c:pt>
                <c:pt idx="969">
                  <c:v>116.95</c:v>
                </c:pt>
                <c:pt idx="970">
                  <c:v>117.05</c:v>
                </c:pt>
                <c:pt idx="971">
                  <c:v>117.15</c:v>
                </c:pt>
                <c:pt idx="972">
                  <c:v>117.25</c:v>
                </c:pt>
                <c:pt idx="973">
                  <c:v>117.35</c:v>
                </c:pt>
                <c:pt idx="974">
                  <c:v>117.45</c:v>
                </c:pt>
                <c:pt idx="975">
                  <c:v>117.55</c:v>
                </c:pt>
                <c:pt idx="976">
                  <c:v>117.65</c:v>
                </c:pt>
                <c:pt idx="977">
                  <c:v>117.75</c:v>
                </c:pt>
                <c:pt idx="978">
                  <c:v>117.85</c:v>
                </c:pt>
                <c:pt idx="979">
                  <c:v>117.95</c:v>
                </c:pt>
                <c:pt idx="980">
                  <c:v>118.05</c:v>
                </c:pt>
                <c:pt idx="981">
                  <c:v>118.15</c:v>
                </c:pt>
                <c:pt idx="982">
                  <c:v>118.25</c:v>
                </c:pt>
                <c:pt idx="983">
                  <c:v>118.35</c:v>
                </c:pt>
                <c:pt idx="984">
                  <c:v>118.45</c:v>
                </c:pt>
                <c:pt idx="985">
                  <c:v>118.55</c:v>
                </c:pt>
                <c:pt idx="986">
                  <c:v>118.65</c:v>
                </c:pt>
                <c:pt idx="987">
                  <c:v>118.75</c:v>
                </c:pt>
                <c:pt idx="988">
                  <c:v>118.85</c:v>
                </c:pt>
                <c:pt idx="989">
                  <c:v>118.95</c:v>
                </c:pt>
                <c:pt idx="990">
                  <c:v>119.05</c:v>
                </c:pt>
                <c:pt idx="991">
                  <c:v>119.15</c:v>
                </c:pt>
                <c:pt idx="992">
                  <c:v>119.25</c:v>
                </c:pt>
                <c:pt idx="993">
                  <c:v>119.35</c:v>
                </c:pt>
                <c:pt idx="994">
                  <c:v>119.45</c:v>
                </c:pt>
                <c:pt idx="995">
                  <c:v>119.55</c:v>
                </c:pt>
                <c:pt idx="996">
                  <c:v>119.65</c:v>
                </c:pt>
                <c:pt idx="997">
                  <c:v>119.75</c:v>
                </c:pt>
                <c:pt idx="998">
                  <c:v>119.85</c:v>
                </c:pt>
                <c:pt idx="999">
                  <c:v>119.95</c:v>
                </c:pt>
                <c:pt idx="1000">
                  <c:v>120.05</c:v>
                </c:pt>
                <c:pt idx="1001">
                  <c:v>120.15</c:v>
                </c:pt>
                <c:pt idx="1002">
                  <c:v>120.25</c:v>
                </c:pt>
                <c:pt idx="1003">
                  <c:v>120.35</c:v>
                </c:pt>
                <c:pt idx="1004">
                  <c:v>120.45</c:v>
                </c:pt>
                <c:pt idx="1005">
                  <c:v>120.55</c:v>
                </c:pt>
                <c:pt idx="1006">
                  <c:v>120.65</c:v>
                </c:pt>
                <c:pt idx="1007">
                  <c:v>120.75</c:v>
                </c:pt>
                <c:pt idx="1008">
                  <c:v>120.85</c:v>
                </c:pt>
                <c:pt idx="1009">
                  <c:v>120.95</c:v>
                </c:pt>
                <c:pt idx="1010">
                  <c:v>121.05</c:v>
                </c:pt>
                <c:pt idx="1011">
                  <c:v>121.15</c:v>
                </c:pt>
                <c:pt idx="1012">
                  <c:v>121.25</c:v>
                </c:pt>
                <c:pt idx="1013">
                  <c:v>121.35</c:v>
                </c:pt>
                <c:pt idx="1014">
                  <c:v>121.45</c:v>
                </c:pt>
                <c:pt idx="1015">
                  <c:v>121.55</c:v>
                </c:pt>
                <c:pt idx="1016">
                  <c:v>121.65</c:v>
                </c:pt>
                <c:pt idx="1017">
                  <c:v>121.75</c:v>
                </c:pt>
                <c:pt idx="1018">
                  <c:v>121.85</c:v>
                </c:pt>
                <c:pt idx="1019">
                  <c:v>121.95</c:v>
                </c:pt>
                <c:pt idx="1020">
                  <c:v>122.05</c:v>
                </c:pt>
                <c:pt idx="1021">
                  <c:v>122.15</c:v>
                </c:pt>
                <c:pt idx="1022">
                  <c:v>122.25</c:v>
                </c:pt>
                <c:pt idx="1023">
                  <c:v>122.35</c:v>
                </c:pt>
                <c:pt idx="1024">
                  <c:v>122.45</c:v>
                </c:pt>
                <c:pt idx="1025">
                  <c:v>122.55</c:v>
                </c:pt>
                <c:pt idx="1026">
                  <c:v>122.65</c:v>
                </c:pt>
                <c:pt idx="1027">
                  <c:v>122.75</c:v>
                </c:pt>
                <c:pt idx="1028">
                  <c:v>122.85</c:v>
                </c:pt>
                <c:pt idx="1029">
                  <c:v>122.95</c:v>
                </c:pt>
                <c:pt idx="1030">
                  <c:v>123.05</c:v>
                </c:pt>
                <c:pt idx="1031">
                  <c:v>123.15</c:v>
                </c:pt>
                <c:pt idx="1032">
                  <c:v>123.25</c:v>
                </c:pt>
                <c:pt idx="1033">
                  <c:v>123.35</c:v>
                </c:pt>
                <c:pt idx="1034">
                  <c:v>123.45</c:v>
                </c:pt>
                <c:pt idx="1035">
                  <c:v>123.55</c:v>
                </c:pt>
                <c:pt idx="1036">
                  <c:v>123.65</c:v>
                </c:pt>
                <c:pt idx="1037">
                  <c:v>123.75</c:v>
                </c:pt>
                <c:pt idx="1038">
                  <c:v>123.85</c:v>
                </c:pt>
                <c:pt idx="1039">
                  <c:v>123.95</c:v>
                </c:pt>
                <c:pt idx="1040">
                  <c:v>124.05</c:v>
                </c:pt>
                <c:pt idx="1041">
                  <c:v>124.15</c:v>
                </c:pt>
                <c:pt idx="1042">
                  <c:v>124.25</c:v>
                </c:pt>
                <c:pt idx="1043">
                  <c:v>124.35</c:v>
                </c:pt>
                <c:pt idx="1044">
                  <c:v>124.45</c:v>
                </c:pt>
                <c:pt idx="1045">
                  <c:v>124.55</c:v>
                </c:pt>
                <c:pt idx="1046">
                  <c:v>124.65</c:v>
                </c:pt>
                <c:pt idx="1047">
                  <c:v>124.75</c:v>
                </c:pt>
                <c:pt idx="1048">
                  <c:v>124.85</c:v>
                </c:pt>
                <c:pt idx="1049">
                  <c:v>124.95</c:v>
                </c:pt>
                <c:pt idx="1050">
                  <c:v>125.05</c:v>
                </c:pt>
                <c:pt idx="1051">
                  <c:v>125.15</c:v>
                </c:pt>
                <c:pt idx="1052">
                  <c:v>125.25</c:v>
                </c:pt>
                <c:pt idx="1053">
                  <c:v>125.35</c:v>
                </c:pt>
                <c:pt idx="1054">
                  <c:v>125.45</c:v>
                </c:pt>
                <c:pt idx="1055">
                  <c:v>125.55</c:v>
                </c:pt>
                <c:pt idx="1056">
                  <c:v>125.65</c:v>
                </c:pt>
                <c:pt idx="1057">
                  <c:v>125.75</c:v>
                </c:pt>
                <c:pt idx="1058">
                  <c:v>125.85</c:v>
                </c:pt>
                <c:pt idx="1059">
                  <c:v>125.95</c:v>
                </c:pt>
                <c:pt idx="1060">
                  <c:v>126.05</c:v>
                </c:pt>
                <c:pt idx="1061">
                  <c:v>126.15</c:v>
                </c:pt>
                <c:pt idx="1062">
                  <c:v>126.25</c:v>
                </c:pt>
                <c:pt idx="1063">
                  <c:v>126.35</c:v>
                </c:pt>
                <c:pt idx="1064">
                  <c:v>126.45</c:v>
                </c:pt>
                <c:pt idx="1065">
                  <c:v>126.55</c:v>
                </c:pt>
                <c:pt idx="1066">
                  <c:v>126.65</c:v>
                </c:pt>
                <c:pt idx="1067">
                  <c:v>126.75</c:v>
                </c:pt>
                <c:pt idx="1068">
                  <c:v>126.85</c:v>
                </c:pt>
                <c:pt idx="1069">
                  <c:v>126.95</c:v>
                </c:pt>
                <c:pt idx="1070">
                  <c:v>127.05</c:v>
                </c:pt>
                <c:pt idx="1071">
                  <c:v>127.15</c:v>
                </c:pt>
                <c:pt idx="1072">
                  <c:v>127.25</c:v>
                </c:pt>
                <c:pt idx="1073">
                  <c:v>127.35</c:v>
                </c:pt>
                <c:pt idx="1074">
                  <c:v>127.45</c:v>
                </c:pt>
                <c:pt idx="1075">
                  <c:v>127.55</c:v>
                </c:pt>
                <c:pt idx="1076">
                  <c:v>127.65</c:v>
                </c:pt>
                <c:pt idx="1077">
                  <c:v>127.75</c:v>
                </c:pt>
                <c:pt idx="1078">
                  <c:v>127.85</c:v>
                </c:pt>
                <c:pt idx="1079">
                  <c:v>127.95</c:v>
                </c:pt>
                <c:pt idx="1080">
                  <c:v>128.05000000000001</c:v>
                </c:pt>
                <c:pt idx="1081">
                  <c:v>128.15</c:v>
                </c:pt>
                <c:pt idx="1082">
                  <c:v>128.25</c:v>
                </c:pt>
                <c:pt idx="1083">
                  <c:v>128.35</c:v>
                </c:pt>
                <c:pt idx="1084">
                  <c:v>128.44999999999999</c:v>
                </c:pt>
                <c:pt idx="1085">
                  <c:v>128.55000000000001</c:v>
                </c:pt>
                <c:pt idx="1086">
                  <c:v>128.65</c:v>
                </c:pt>
                <c:pt idx="1087">
                  <c:v>128.75</c:v>
                </c:pt>
                <c:pt idx="1088">
                  <c:v>128.85</c:v>
                </c:pt>
                <c:pt idx="1089">
                  <c:v>128.94999999999999</c:v>
                </c:pt>
                <c:pt idx="1090">
                  <c:v>129.05000000000001</c:v>
                </c:pt>
                <c:pt idx="1091">
                  <c:v>129.15</c:v>
                </c:pt>
                <c:pt idx="1092">
                  <c:v>129.25</c:v>
                </c:pt>
                <c:pt idx="1093">
                  <c:v>129.35</c:v>
                </c:pt>
                <c:pt idx="1094">
                  <c:v>129.44999999999999</c:v>
                </c:pt>
                <c:pt idx="1095">
                  <c:v>129.55000000000001</c:v>
                </c:pt>
                <c:pt idx="1096">
                  <c:v>129.65</c:v>
                </c:pt>
                <c:pt idx="1097">
                  <c:v>129.75</c:v>
                </c:pt>
                <c:pt idx="1098">
                  <c:v>129.85</c:v>
                </c:pt>
                <c:pt idx="1099">
                  <c:v>129.94999999999999</c:v>
                </c:pt>
                <c:pt idx="1100">
                  <c:v>130.05000000000001</c:v>
                </c:pt>
                <c:pt idx="1101">
                  <c:v>130.15</c:v>
                </c:pt>
                <c:pt idx="1102">
                  <c:v>130.25</c:v>
                </c:pt>
                <c:pt idx="1103">
                  <c:v>130.35</c:v>
                </c:pt>
                <c:pt idx="1104">
                  <c:v>130.44999999999999</c:v>
                </c:pt>
                <c:pt idx="1105">
                  <c:v>130.55000000000001</c:v>
                </c:pt>
                <c:pt idx="1106">
                  <c:v>130.65</c:v>
                </c:pt>
                <c:pt idx="1107">
                  <c:v>130.75</c:v>
                </c:pt>
                <c:pt idx="1108">
                  <c:v>130.85</c:v>
                </c:pt>
                <c:pt idx="1109">
                  <c:v>130.94999999999999</c:v>
                </c:pt>
                <c:pt idx="1110">
                  <c:v>131.05000000000001</c:v>
                </c:pt>
                <c:pt idx="1111">
                  <c:v>131.15</c:v>
                </c:pt>
                <c:pt idx="1112">
                  <c:v>131.25</c:v>
                </c:pt>
                <c:pt idx="1113">
                  <c:v>131.35</c:v>
                </c:pt>
                <c:pt idx="1114">
                  <c:v>131.44999999999999</c:v>
                </c:pt>
                <c:pt idx="1115">
                  <c:v>131.55000000000001</c:v>
                </c:pt>
                <c:pt idx="1116">
                  <c:v>131.65</c:v>
                </c:pt>
                <c:pt idx="1117">
                  <c:v>131.75</c:v>
                </c:pt>
                <c:pt idx="1118">
                  <c:v>131.85</c:v>
                </c:pt>
                <c:pt idx="1119">
                  <c:v>131.94999999999999</c:v>
                </c:pt>
                <c:pt idx="1120">
                  <c:v>132.05000000000001</c:v>
                </c:pt>
                <c:pt idx="1121">
                  <c:v>132.15</c:v>
                </c:pt>
                <c:pt idx="1122">
                  <c:v>132.25</c:v>
                </c:pt>
                <c:pt idx="1123">
                  <c:v>132.35</c:v>
                </c:pt>
                <c:pt idx="1124">
                  <c:v>132.44999999999999</c:v>
                </c:pt>
                <c:pt idx="1125">
                  <c:v>132.55000000000001</c:v>
                </c:pt>
                <c:pt idx="1126">
                  <c:v>132.65</c:v>
                </c:pt>
                <c:pt idx="1127">
                  <c:v>132.75</c:v>
                </c:pt>
                <c:pt idx="1128">
                  <c:v>132.85</c:v>
                </c:pt>
                <c:pt idx="1129">
                  <c:v>132.94999999999999</c:v>
                </c:pt>
                <c:pt idx="1130">
                  <c:v>133.05000000000001</c:v>
                </c:pt>
                <c:pt idx="1131">
                  <c:v>133.15</c:v>
                </c:pt>
                <c:pt idx="1132">
                  <c:v>133.25</c:v>
                </c:pt>
                <c:pt idx="1133">
                  <c:v>133.35</c:v>
                </c:pt>
                <c:pt idx="1134">
                  <c:v>133.44999999999999</c:v>
                </c:pt>
                <c:pt idx="1135">
                  <c:v>133.55000000000001</c:v>
                </c:pt>
                <c:pt idx="1136">
                  <c:v>133.65</c:v>
                </c:pt>
                <c:pt idx="1137">
                  <c:v>133.75</c:v>
                </c:pt>
                <c:pt idx="1138">
                  <c:v>133.85</c:v>
                </c:pt>
                <c:pt idx="1139">
                  <c:v>133.94999999999999</c:v>
                </c:pt>
                <c:pt idx="1140">
                  <c:v>134.05000000000001</c:v>
                </c:pt>
                <c:pt idx="1141">
                  <c:v>134.15</c:v>
                </c:pt>
                <c:pt idx="1142">
                  <c:v>134.25</c:v>
                </c:pt>
                <c:pt idx="1143">
                  <c:v>134.35</c:v>
                </c:pt>
                <c:pt idx="1144">
                  <c:v>134.44999999999999</c:v>
                </c:pt>
                <c:pt idx="1145">
                  <c:v>134.55000000000001</c:v>
                </c:pt>
                <c:pt idx="1146">
                  <c:v>134.65</c:v>
                </c:pt>
                <c:pt idx="1147">
                  <c:v>134.75</c:v>
                </c:pt>
                <c:pt idx="1148">
                  <c:v>134.85</c:v>
                </c:pt>
                <c:pt idx="1149">
                  <c:v>134.94999999999999</c:v>
                </c:pt>
                <c:pt idx="1150">
                  <c:v>135.05000000000001</c:v>
                </c:pt>
                <c:pt idx="1151">
                  <c:v>135.15</c:v>
                </c:pt>
                <c:pt idx="1152">
                  <c:v>135.25</c:v>
                </c:pt>
                <c:pt idx="1153">
                  <c:v>135.35</c:v>
                </c:pt>
                <c:pt idx="1154">
                  <c:v>135.44999999999999</c:v>
                </c:pt>
                <c:pt idx="1155">
                  <c:v>135.55000000000001</c:v>
                </c:pt>
                <c:pt idx="1156">
                  <c:v>135.65</c:v>
                </c:pt>
                <c:pt idx="1157">
                  <c:v>135.75</c:v>
                </c:pt>
                <c:pt idx="1158">
                  <c:v>135.85</c:v>
                </c:pt>
                <c:pt idx="1159">
                  <c:v>135.94999999999999</c:v>
                </c:pt>
                <c:pt idx="1160">
                  <c:v>136.05000000000001</c:v>
                </c:pt>
                <c:pt idx="1161">
                  <c:v>136.15</c:v>
                </c:pt>
                <c:pt idx="1162">
                  <c:v>136.25</c:v>
                </c:pt>
                <c:pt idx="1163">
                  <c:v>136.35</c:v>
                </c:pt>
                <c:pt idx="1164">
                  <c:v>136.44999999999999</c:v>
                </c:pt>
                <c:pt idx="1165">
                  <c:v>136.55000000000001</c:v>
                </c:pt>
                <c:pt idx="1166">
                  <c:v>136.65</c:v>
                </c:pt>
                <c:pt idx="1167">
                  <c:v>136.75</c:v>
                </c:pt>
                <c:pt idx="1168">
                  <c:v>136.85</c:v>
                </c:pt>
                <c:pt idx="1169">
                  <c:v>136.94999999999999</c:v>
                </c:pt>
                <c:pt idx="1170">
                  <c:v>137.05000000000001</c:v>
                </c:pt>
                <c:pt idx="1171">
                  <c:v>137.15</c:v>
                </c:pt>
                <c:pt idx="1172">
                  <c:v>137.25</c:v>
                </c:pt>
                <c:pt idx="1173">
                  <c:v>137.35</c:v>
                </c:pt>
                <c:pt idx="1174">
                  <c:v>137.44999999999999</c:v>
                </c:pt>
                <c:pt idx="1175">
                  <c:v>137.55000000000001</c:v>
                </c:pt>
                <c:pt idx="1176">
                  <c:v>137.65</c:v>
                </c:pt>
                <c:pt idx="1177">
                  <c:v>137.75</c:v>
                </c:pt>
                <c:pt idx="1178">
                  <c:v>137.85</c:v>
                </c:pt>
                <c:pt idx="1179">
                  <c:v>137.94999999999999</c:v>
                </c:pt>
                <c:pt idx="1180">
                  <c:v>138.05000000000001</c:v>
                </c:pt>
                <c:pt idx="1181">
                  <c:v>138.15</c:v>
                </c:pt>
                <c:pt idx="1182">
                  <c:v>138.25</c:v>
                </c:pt>
                <c:pt idx="1183">
                  <c:v>138.35</c:v>
                </c:pt>
                <c:pt idx="1184">
                  <c:v>138.44999999999999</c:v>
                </c:pt>
                <c:pt idx="1185">
                  <c:v>138.55000000000001</c:v>
                </c:pt>
                <c:pt idx="1186">
                  <c:v>138.65</c:v>
                </c:pt>
                <c:pt idx="1187">
                  <c:v>138.75</c:v>
                </c:pt>
                <c:pt idx="1188">
                  <c:v>138.85</c:v>
                </c:pt>
                <c:pt idx="1189">
                  <c:v>138.94999999999999</c:v>
                </c:pt>
                <c:pt idx="1190">
                  <c:v>139.05000000000001</c:v>
                </c:pt>
                <c:pt idx="1191">
                  <c:v>139.15</c:v>
                </c:pt>
                <c:pt idx="1192">
                  <c:v>139.25</c:v>
                </c:pt>
                <c:pt idx="1193">
                  <c:v>139.35</c:v>
                </c:pt>
                <c:pt idx="1194">
                  <c:v>139.44999999999999</c:v>
                </c:pt>
                <c:pt idx="1195">
                  <c:v>139.55000000000001</c:v>
                </c:pt>
                <c:pt idx="1196">
                  <c:v>139.65</c:v>
                </c:pt>
                <c:pt idx="1197">
                  <c:v>139.75</c:v>
                </c:pt>
                <c:pt idx="1198">
                  <c:v>139.85</c:v>
                </c:pt>
                <c:pt idx="1199">
                  <c:v>139.94999999999999</c:v>
                </c:pt>
                <c:pt idx="1200">
                  <c:v>140.05000000000001</c:v>
                </c:pt>
                <c:pt idx="1201">
                  <c:v>140.15</c:v>
                </c:pt>
                <c:pt idx="1202">
                  <c:v>140.25</c:v>
                </c:pt>
                <c:pt idx="1203">
                  <c:v>140.35</c:v>
                </c:pt>
                <c:pt idx="1204">
                  <c:v>140.44999999999999</c:v>
                </c:pt>
                <c:pt idx="1205">
                  <c:v>140.55000000000001</c:v>
                </c:pt>
                <c:pt idx="1206">
                  <c:v>140.65</c:v>
                </c:pt>
                <c:pt idx="1207">
                  <c:v>140.75</c:v>
                </c:pt>
                <c:pt idx="1208">
                  <c:v>140.85</c:v>
                </c:pt>
                <c:pt idx="1209">
                  <c:v>140.94999999999999</c:v>
                </c:pt>
                <c:pt idx="1210">
                  <c:v>141.05000000000001</c:v>
                </c:pt>
                <c:pt idx="1211">
                  <c:v>141.15</c:v>
                </c:pt>
                <c:pt idx="1212">
                  <c:v>141.25</c:v>
                </c:pt>
                <c:pt idx="1213">
                  <c:v>141.35</c:v>
                </c:pt>
                <c:pt idx="1214">
                  <c:v>141.44999999999999</c:v>
                </c:pt>
                <c:pt idx="1215">
                  <c:v>141.55000000000001</c:v>
                </c:pt>
                <c:pt idx="1216">
                  <c:v>141.65</c:v>
                </c:pt>
                <c:pt idx="1217">
                  <c:v>141.75</c:v>
                </c:pt>
                <c:pt idx="1218">
                  <c:v>141.85</c:v>
                </c:pt>
                <c:pt idx="1219">
                  <c:v>141.94999999999999</c:v>
                </c:pt>
                <c:pt idx="1220">
                  <c:v>142.05000000000001</c:v>
                </c:pt>
                <c:pt idx="1221">
                  <c:v>142.15</c:v>
                </c:pt>
                <c:pt idx="1222">
                  <c:v>142.25</c:v>
                </c:pt>
                <c:pt idx="1223">
                  <c:v>142.35</c:v>
                </c:pt>
                <c:pt idx="1224">
                  <c:v>142.44999999999999</c:v>
                </c:pt>
                <c:pt idx="1225">
                  <c:v>142.55000000000001</c:v>
                </c:pt>
                <c:pt idx="1226">
                  <c:v>142.65</c:v>
                </c:pt>
                <c:pt idx="1227">
                  <c:v>142.75</c:v>
                </c:pt>
                <c:pt idx="1228">
                  <c:v>142.85</c:v>
                </c:pt>
                <c:pt idx="1229">
                  <c:v>142.94999999999999</c:v>
                </c:pt>
                <c:pt idx="1230">
                  <c:v>143.05000000000001</c:v>
                </c:pt>
                <c:pt idx="1231">
                  <c:v>143.15</c:v>
                </c:pt>
                <c:pt idx="1232">
                  <c:v>143.25</c:v>
                </c:pt>
                <c:pt idx="1233">
                  <c:v>143.35</c:v>
                </c:pt>
                <c:pt idx="1234">
                  <c:v>143.44999999999999</c:v>
                </c:pt>
                <c:pt idx="1235">
                  <c:v>143.55000000000001</c:v>
                </c:pt>
                <c:pt idx="1236">
                  <c:v>143.65</c:v>
                </c:pt>
                <c:pt idx="1237">
                  <c:v>143.75</c:v>
                </c:pt>
                <c:pt idx="1238">
                  <c:v>143.85</c:v>
                </c:pt>
                <c:pt idx="1239">
                  <c:v>143.94999999999999</c:v>
                </c:pt>
                <c:pt idx="1240">
                  <c:v>144.05000000000001</c:v>
                </c:pt>
                <c:pt idx="1241">
                  <c:v>144.15</c:v>
                </c:pt>
                <c:pt idx="1242">
                  <c:v>144.25</c:v>
                </c:pt>
                <c:pt idx="1243">
                  <c:v>144.35</c:v>
                </c:pt>
                <c:pt idx="1244">
                  <c:v>144.44999999999999</c:v>
                </c:pt>
                <c:pt idx="1245">
                  <c:v>144.55000000000001</c:v>
                </c:pt>
                <c:pt idx="1246">
                  <c:v>144.65</c:v>
                </c:pt>
                <c:pt idx="1247">
                  <c:v>144.75</c:v>
                </c:pt>
                <c:pt idx="1248">
                  <c:v>144.85</c:v>
                </c:pt>
                <c:pt idx="1249">
                  <c:v>144.94999999999999</c:v>
                </c:pt>
                <c:pt idx="1250">
                  <c:v>145.05000000000001</c:v>
                </c:pt>
                <c:pt idx="1251">
                  <c:v>145.15</c:v>
                </c:pt>
                <c:pt idx="1252">
                  <c:v>145.25</c:v>
                </c:pt>
                <c:pt idx="1253">
                  <c:v>145.35</c:v>
                </c:pt>
                <c:pt idx="1254">
                  <c:v>145.44999999999999</c:v>
                </c:pt>
                <c:pt idx="1255">
                  <c:v>145.55000000000001</c:v>
                </c:pt>
                <c:pt idx="1256">
                  <c:v>145.65</c:v>
                </c:pt>
                <c:pt idx="1257">
                  <c:v>145.75</c:v>
                </c:pt>
                <c:pt idx="1258">
                  <c:v>145.85</c:v>
                </c:pt>
                <c:pt idx="1259">
                  <c:v>145.94999999999999</c:v>
                </c:pt>
                <c:pt idx="1260">
                  <c:v>146.05000000000001</c:v>
                </c:pt>
                <c:pt idx="1261">
                  <c:v>146.15</c:v>
                </c:pt>
                <c:pt idx="1262">
                  <c:v>146.25</c:v>
                </c:pt>
                <c:pt idx="1263">
                  <c:v>146.35</c:v>
                </c:pt>
                <c:pt idx="1264">
                  <c:v>146.44999999999999</c:v>
                </c:pt>
                <c:pt idx="1265">
                  <c:v>146.55000000000001</c:v>
                </c:pt>
                <c:pt idx="1266">
                  <c:v>146.65</c:v>
                </c:pt>
                <c:pt idx="1267">
                  <c:v>146.75</c:v>
                </c:pt>
                <c:pt idx="1268">
                  <c:v>146.85</c:v>
                </c:pt>
                <c:pt idx="1269">
                  <c:v>146.94999999999999</c:v>
                </c:pt>
                <c:pt idx="1270">
                  <c:v>147.05000000000001</c:v>
                </c:pt>
                <c:pt idx="1271">
                  <c:v>147.15</c:v>
                </c:pt>
                <c:pt idx="1272">
                  <c:v>147.25</c:v>
                </c:pt>
                <c:pt idx="1273">
                  <c:v>147.35</c:v>
                </c:pt>
                <c:pt idx="1274">
                  <c:v>147.44999999999999</c:v>
                </c:pt>
                <c:pt idx="1275">
                  <c:v>147.55000000000001</c:v>
                </c:pt>
                <c:pt idx="1276">
                  <c:v>147.65</c:v>
                </c:pt>
                <c:pt idx="1277">
                  <c:v>147.75</c:v>
                </c:pt>
                <c:pt idx="1278">
                  <c:v>147.85</c:v>
                </c:pt>
                <c:pt idx="1279">
                  <c:v>147.94999999999999</c:v>
                </c:pt>
                <c:pt idx="1280">
                  <c:v>148.05000000000001</c:v>
                </c:pt>
                <c:pt idx="1281">
                  <c:v>148.15</c:v>
                </c:pt>
                <c:pt idx="1282">
                  <c:v>148.25</c:v>
                </c:pt>
                <c:pt idx="1283">
                  <c:v>148.35</c:v>
                </c:pt>
                <c:pt idx="1284">
                  <c:v>148.44999999999999</c:v>
                </c:pt>
                <c:pt idx="1285">
                  <c:v>148.55000000000001</c:v>
                </c:pt>
                <c:pt idx="1286">
                  <c:v>148.65</c:v>
                </c:pt>
                <c:pt idx="1287">
                  <c:v>148.75</c:v>
                </c:pt>
                <c:pt idx="1288">
                  <c:v>148.85</c:v>
                </c:pt>
                <c:pt idx="1289">
                  <c:v>148.94999999999999</c:v>
                </c:pt>
                <c:pt idx="1290">
                  <c:v>149.05000000000001</c:v>
                </c:pt>
                <c:pt idx="1291">
                  <c:v>149.15</c:v>
                </c:pt>
                <c:pt idx="1292">
                  <c:v>149.25</c:v>
                </c:pt>
                <c:pt idx="1293">
                  <c:v>149.35</c:v>
                </c:pt>
                <c:pt idx="1294">
                  <c:v>149.44999999999999</c:v>
                </c:pt>
                <c:pt idx="1295">
                  <c:v>149.55000000000001</c:v>
                </c:pt>
                <c:pt idx="1296">
                  <c:v>149.65</c:v>
                </c:pt>
                <c:pt idx="1297">
                  <c:v>149.75</c:v>
                </c:pt>
                <c:pt idx="1298">
                  <c:v>149.85</c:v>
                </c:pt>
                <c:pt idx="1299">
                  <c:v>149.94999999999999</c:v>
                </c:pt>
                <c:pt idx="1300">
                  <c:v>150.05000000000001</c:v>
                </c:pt>
              </c:numCache>
            </c:numRef>
          </c:xVal>
          <c:yVal>
            <c:numRef>
              <c:f>Sheet1!$R$2:$R$1302</c:f>
              <c:numCache>
                <c:formatCode>General</c:formatCode>
                <c:ptCount val="130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0</c:v>
                </c:pt>
                <c:pt idx="39">
                  <c:v>0</c:v>
                </c:pt>
                <c:pt idx="40">
                  <c:v>0</c:v>
                </c:pt>
                <c:pt idx="41">
                  <c:v>0</c:v>
                </c:pt>
                <c:pt idx="42">
                  <c:v>0</c:v>
                </c:pt>
                <c:pt idx="43">
                  <c:v>0</c:v>
                </c:pt>
                <c:pt idx="44">
                  <c:v>0</c:v>
                </c:pt>
                <c:pt idx="45">
                  <c:v>0</c:v>
                </c:pt>
                <c:pt idx="46">
                  <c:v>0</c:v>
                </c:pt>
                <c:pt idx="47">
                  <c:v>0</c:v>
                </c:pt>
                <c:pt idx="48">
                  <c:v>0</c:v>
                </c:pt>
                <c:pt idx="49">
                  <c:v>0</c:v>
                </c:pt>
                <c:pt idx="50">
                  <c:v>0</c:v>
                </c:pt>
                <c:pt idx="51">
                  <c:v>0</c:v>
                </c:pt>
                <c:pt idx="52">
                  <c:v>0</c:v>
                </c:pt>
                <c:pt idx="53">
                  <c:v>0</c:v>
                </c:pt>
                <c:pt idx="54">
                  <c:v>0</c:v>
                </c:pt>
                <c:pt idx="55">
                  <c:v>0</c:v>
                </c:pt>
                <c:pt idx="56">
                  <c:v>0</c:v>
                </c:pt>
                <c:pt idx="57">
                  <c:v>0</c:v>
                </c:pt>
                <c:pt idx="58">
                  <c:v>0</c:v>
                </c:pt>
                <c:pt idx="59">
                  <c:v>0</c:v>
                </c:pt>
                <c:pt idx="60">
                  <c:v>0</c:v>
                </c:pt>
                <c:pt idx="61">
                  <c:v>0</c:v>
                </c:pt>
                <c:pt idx="62">
                  <c:v>0</c:v>
                </c:pt>
                <c:pt idx="63">
                  <c:v>0</c:v>
                </c:pt>
                <c:pt idx="64">
                  <c:v>0</c:v>
                </c:pt>
                <c:pt idx="65">
                  <c:v>0</c:v>
                </c:pt>
                <c:pt idx="66">
                  <c:v>0</c:v>
                </c:pt>
                <c:pt idx="67">
                  <c:v>0</c:v>
                </c:pt>
                <c:pt idx="68">
                  <c:v>0</c:v>
                </c:pt>
                <c:pt idx="69">
                  <c:v>0</c:v>
                </c:pt>
                <c:pt idx="70">
                  <c:v>0</c:v>
                </c:pt>
                <c:pt idx="71">
                  <c:v>0</c:v>
                </c:pt>
                <c:pt idx="72">
                  <c:v>0</c:v>
                </c:pt>
                <c:pt idx="73">
                  <c:v>0</c:v>
                </c:pt>
                <c:pt idx="74">
                  <c:v>0</c:v>
                </c:pt>
                <c:pt idx="75">
                  <c:v>0</c:v>
                </c:pt>
                <c:pt idx="76">
                  <c:v>0</c:v>
                </c:pt>
                <c:pt idx="77">
                  <c:v>0</c:v>
                </c:pt>
                <c:pt idx="78">
                  <c:v>0</c:v>
                </c:pt>
                <c:pt idx="79">
                  <c:v>0</c:v>
                </c:pt>
                <c:pt idx="80">
                  <c:v>3.0000000000000001E-5</c:v>
                </c:pt>
                <c:pt idx="81">
                  <c:v>3.8000000000000002E-4</c:v>
                </c:pt>
                <c:pt idx="82">
                  <c:v>3.98E-3</c:v>
                </c:pt>
                <c:pt idx="83">
                  <c:v>2.0029999999999999E-2</c:v>
                </c:pt>
                <c:pt idx="84">
                  <c:v>6.837E-2</c:v>
                </c:pt>
                <c:pt idx="85">
                  <c:v>0.18164</c:v>
                </c:pt>
                <c:pt idx="86">
                  <c:v>0.37991000000000003</c:v>
                </c:pt>
                <c:pt idx="87">
                  <c:v>0.66435</c:v>
                </c:pt>
                <c:pt idx="88">
                  <c:v>1.0449900000000001</c:v>
                </c:pt>
                <c:pt idx="89">
                  <c:v>1.41743</c:v>
                </c:pt>
                <c:pt idx="90">
                  <c:v>1.78434</c:v>
                </c:pt>
                <c:pt idx="91">
                  <c:v>2.0611600000000001</c:v>
                </c:pt>
                <c:pt idx="92">
                  <c:v>2.1932499999999999</c:v>
                </c:pt>
                <c:pt idx="93">
                  <c:v>2.2197399999999998</c:v>
                </c:pt>
                <c:pt idx="94">
                  <c:v>2.0973099999999998</c:v>
                </c:pt>
                <c:pt idx="95">
                  <c:v>1.95756</c:v>
                </c:pt>
                <c:pt idx="96">
                  <c:v>1.76294</c:v>
                </c:pt>
                <c:pt idx="97">
                  <c:v>1.55958</c:v>
                </c:pt>
                <c:pt idx="98">
                  <c:v>1.3831599999999999</c:v>
                </c:pt>
                <c:pt idx="99">
                  <c:v>1.2065399999999999</c:v>
                </c:pt>
                <c:pt idx="100">
                  <c:v>1.0691900000000001</c:v>
                </c:pt>
                <c:pt idx="101">
                  <c:v>0.96465999999999996</c:v>
                </c:pt>
                <c:pt idx="102">
                  <c:v>0.88053000000000003</c:v>
                </c:pt>
                <c:pt idx="103">
                  <c:v>0.81777999999999995</c:v>
                </c:pt>
                <c:pt idx="104">
                  <c:v>0.74502000000000002</c:v>
                </c:pt>
                <c:pt idx="105">
                  <c:v>0.71465999999999996</c:v>
                </c:pt>
                <c:pt idx="106">
                  <c:v>0.68317000000000005</c:v>
                </c:pt>
                <c:pt idx="107">
                  <c:v>0.65532000000000001</c:v>
                </c:pt>
                <c:pt idx="108">
                  <c:v>0.64171</c:v>
                </c:pt>
                <c:pt idx="109">
                  <c:v>0.60795999999999994</c:v>
                </c:pt>
                <c:pt idx="110">
                  <c:v>0.60665000000000002</c:v>
                </c:pt>
                <c:pt idx="111">
                  <c:v>0.60323000000000004</c:v>
                </c:pt>
                <c:pt idx="112">
                  <c:v>0.58821000000000001</c:v>
                </c:pt>
                <c:pt idx="113">
                  <c:v>0.59423999999999999</c:v>
                </c:pt>
                <c:pt idx="114">
                  <c:v>0.58035000000000003</c:v>
                </c:pt>
                <c:pt idx="115">
                  <c:v>0.57657000000000003</c:v>
                </c:pt>
                <c:pt idx="116">
                  <c:v>0.56801000000000001</c:v>
                </c:pt>
                <c:pt idx="117">
                  <c:v>0.55713000000000001</c:v>
                </c:pt>
                <c:pt idx="118">
                  <c:v>0.54061000000000003</c:v>
                </c:pt>
                <c:pt idx="119">
                  <c:v>0.50217000000000001</c:v>
                </c:pt>
                <c:pt idx="120">
                  <c:v>0.49245</c:v>
                </c:pt>
                <c:pt idx="121">
                  <c:v>0.47965000000000002</c:v>
                </c:pt>
                <c:pt idx="122">
                  <c:v>0.48163</c:v>
                </c:pt>
                <c:pt idx="123">
                  <c:v>0.48387000000000002</c:v>
                </c:pt>
                <c:pt idx="124">
                  <c:v>0.48483999999999999</c:v>
                </c:pt>
                <c:pt idx="125">
                  <c:v>0.50368000000000002</c:v>
                </c:pt>
                <c:pt idx="126">
                  <c:v>0.53054000000000001</c:v>
                </c:pt>
                <c:pt idx="127">
                  <c:v>0.55561000000000005</c:v>
                </c:pt>
                <c:pt idx="128">
                  <c:v>0.57850999999999997</c:v>
                </c:pt>
                <c:pt idx="129">
                  <c:v>0.60643000000000002</c:v>
                </c:pt>
                <c:pt idx="130">
                  <c:v>0.64171999999999996</c:v>
                </c:pt>
                <c:pt idx="131">
                  <c:v>0.66657999999999995</c:v>
                </c:pt>
                <c:pt idx="132">
                  <c:v>0.70559000000000005</c:v>
                </c:pt>
                <c:pt idx="133">
                  <c:v>0.73128000000000004</c:v>
                </c:pt>
                <c:pt idx="134">
                  <c:v>0.75300999999999996</c:v>
                </c:pt>
                <c:pt idx="135">
                  <c:v>0.78502000000000005</c:v>
                </c:pt>
                <c:pt idx="136">
                  <c:v>0.80554000000000003</c:v>
                </c:pt>
                <c:pt idx="137">
                  <c:v>0.82494999999999996</c:v>
                </c:pt>
                <c:pt idx="138">
                  <c:v>0.83974000000000004</c:v>
                </c:pt>
                <c:pt idx="139">
                  <c:v>0.84521000000000002</c:v>
                </c:pt>
                <c:pt idx="140">
                  <c:v>0.86472000000000004</c:v>
                </c:pt>
                <c:pt idx="141">
                  <c:v>0.87083999999999995</c:v>
                </c:pt>
                <c:pt idx="142">
                  <c:v>0.88292999999999999</c:v>
                </c:pt>
                <c:pt idx="143">
                  <c:v>0.87734000000000001</c:v>
                </c:pt>
                <c:pt idx="144">
                  <c:v>0.86848000000000003</c:v>
                </c:pt>
                <c:pt idx="145">
                  <c:v>0.87248000000000003</c:v>
                </c:pt>
                <c:pt idx="146">
                  <c:v>0.87575000000000003</c:v>
                </c:pt>
                <c:pt idx="147">
                  <c:v>0.87766</c:v>
                </c:pt>
                <c:pt idx="148">
                  <c:v>0.86329999999999996</c:v>
                </c:pt>
                <c:pt idx="149">
                  <c:v>0.84377999999999997</c:v>
                </c:pt>
                <c:pt idx="150">
                  <c:v>0.84170999999999996</c:v>
                </c:pt>
                <c:pt idx="151">
                  <c:v>0.83328999999999998</c:v>
                </c:pt>
                <c:pt idx="152">
                  <c:v>0.83460999999999996</c:v>
                </c:pt>
                <c:pt idx="153">
                  <c:v>0.81755999999999995</c:v>
                </c:pt>
                <c:pt idx="154">
                  <c:v>0.80154000000000003</c:v>
                </c:pt>
                <c:pt idx="155">
                  <c:v>0.80757999999999996</c:v>
                </c:pt>
                <c:pt idx="156">
                  <c:v>0.80023999999999995</c:v>
                </c:pt>
                <c:pt idx="157">
                  <c:v>0.79661000000000004</c:v>
                </c:pt>
                <c:pt idx="158">
                  <c:v>0.77622999999999998</c:v>
                </c:pt>
                <c:pt idx="159">
                  <c:v>0.75814000000000004</c:v>
                </c:pt>
                <c:pt idx="160">
                  <c:v>0.75471999999999995</c:v>
                </c:pt>
                <c:pt idx="161">
                  <c:v>0.74602999999999997</c:v>
                </c:pt>
                <c:pt idx="162">
                  <c:v>0.73890999999999996</c:v>
                </c:pt>
                <c:pt idx="163">
                  <c:v>0.71889000000000003</c:v>
                </c:pt>
                <c:pt idx="164">
                  <c:v>0.70115000000000005</c:v>
                </c:pt>
                <c:pt idx="165">
                  <c:v>0.70089999999999997</c:v>
                </c:pt>
                <c:pt idx="166">
                  <c:v>0.69172999999999996</c:v>
                </c:pt>
                <c:pt idx="167">
                  <c:v>0.69272999999999996</c:v>
                </c:pt>
                <c:pt idx="168">
                  <c:v>0.68127000000000004</c:v>
                </c:pt>
                <c:pt idx="169">
                  <c:v>0.66964999999999997</c:v>
                </c:pt>
                <c:pt idx="170">
                  <c:v>0.67171999999999998</c:v>
                </c:pt>
                <c:pt idx="171">
                  <c:v>0.67213999999999996</c:v>
                </c:pt>
                <c:pt idx="172">
                  <c:v>0.68262999999999996</c:v>
                </c:pt>
                <c:pt idx="173">
                  <c:v>0.67866000000000004</c:v>
                </c:pt>
                <c:pt idx="174">
                  <c:v>0.67551000000000005</c:v>
                </c:pt>
                <c:pt idx="175">
                  <c:v>0.69216999999999995</c:v>
                </c:pt>
                <c:pt idx="176">
                  <c:v>0.70315000000000005</c:v>
                </c:pt>
                <c:pt idx="177">
                  <c:v>0.71626999999999996</c:v>
                </c:pt>
                <c:pt idx="178">
                  <c:v>0.72118000000000004</c:v>
                </c:pt>
                <c:pt idx="179">
                  <c:v>0.71453999999999995</c:v>
                </c:pt>
                <c:pt idx="180">
                  <c:v>0.73697000000000001</c:v>
                </c:pt>
                <c:pt idx="181">
                  <c:v>0.75151000000000001</c:v>
                </c:pt>
                <c:pt idx="182">
                  <c:v>0.7752</c:v>
                </c:pt>
                <c:pt idx="183">
                  <c:v>0.77288999999999997</c:v>
                </c:pt>
                <c:pt idx="184">
                  <c:v>0.77571000000000001</c:v>
                </c:pt>
                <c:pt idx="185">
                  <c:v>0.79310999999999998</c:v>
                </c:pt>
                <c:pt idx="186">
                  <c:v>0.79957</c:v>
                </c:pt>
                <c:pt idx="187">
                  <c:v>0.82421</c:v>
                </c:pt>
                <c:pt idx="188">
                  <c:v>0.81777</c:v>
                </c:pt>
                <c:pt idx="189">
                  <c:v>0.81116999999999995</c:v>
                </c:pt>
                <c:pt idx="190">
                  <c:v>0.82808999999999999</c:v>
                </c:pt>
                <c:pt idx="191">
                  <c:v>0.83391999999999999</c:v>
                </c:pt>
                <c:pt idx="192">
                  <c:v>0.84192</c:v>
                </c:pt>
                <c:pt idx="193">
                  <c:v>0.83831999999999995</c:v>
                </c:pt>
                <c:pt idx="194">
                  <c:v>0.82445999999999997</c:v>
                </c:pt>
                <c:pt idx="195">
                  <c:v>0.83718999999999999</c:v>
                </c:pt>
                <c:pt idx="196">
                  <c:v>0.82994000000000001</c:v>
                </c:pt>
                <c:pt idx="197">
                  <c:v>0.83709999999999996</c:v>
                </c:pt>
                <c:pt idx="198">
                  <c:v>0.82332000000000005</c:v>
                </c:pt>
                <c:pt idx="199">
                  <c:v>0.80974999999999997</c:v>
                </c:pt>
                <c:pt idx="200">
                  <c:v>0.81362999999999996</c:v>
                </c:pt>
                <c:pt idx="201">
                  <c:v>0.80864999999999998</c:v>
                </c:pt>
                <c:pt idx="202">
                  <c:v>0.81149000000000004</c:v>
                </c:pt>
                <c:pt idx="203">
                  <c:v>0.80256000000000005</c:v>
                </c:pt>
                <c:pt idx="204">
                  <c:v>0.78756999999999999</c:v>
                </c:pt>
                <c:pt idx="205">
                  <c:v>0.78908999999999996</c:v>
                </c:pt>
                <c:pt idx="206">
                  <c:v>0.78625999999999996</c:v>
                </c:pt>
                <c:pt idx="207">
                  <c:v>0.78496999999999995</c:v>
                </c:pt>
                <c:pt idx="208">
                  <c:v>0.77300000000000002</c:v>
                </c:pt>
                <c:pt idx="209">
                  <c:v>0.75931999999999999</c:v>
                </c:pt>
                <c:pt idx="210">
                  <c:v>0.76410999999999996</c:v>
                </c:pt>
                <c:pt idx="211">
                  <c:v>0.75976999999999995</c:v>
                </c:pt>
                <c:pt idx="212">
                  <c:v>0.76349</c:v>
                </c:pt>
                <c:pt idx="213">
                  <c:v>0.75363999999999998</c:v>
                </c:pt>
                <c:pt idx="214">
                  <c:v>0.74268000000000001</c:v>
                </c:pt>
                <c:pt idx="215">
                  <c:v>0.74907999999999997</c:v>
                </c:pt>
                <c:pt idx="216">
                  <c:v>0.74556</c:v>
                </c:pt>
                <c:pt idx="217">
                  <c:v>0.75139999999999996</c:v>
                </c:pt>
                <c:pt idx="218">
                  <c:v>0.74234</c:v>
                </c:pt>
                <c:pt idx="219">
                  <c:v>0.73436999999999997</c:v>
                </c:pt>
                <c:pt idx="220">
                  <c:v>0.74243000000000003</c:v>
                </c:pt>
                <c:pt idx="221">
                  <c:v>0.75126000000000004</c:v>
                </c:pt>
                <c:pt idx="222">
                  <c:v>0.75368999999999997</c:v>
                </c:pt>
                <c:pt idx="223">
                  <c:v>0.74875999999999998</c:v>
                </c:pt>
                <c:pt idx="224">
                  <c:v>0.74173999999999995</c:v>
                </c:pt>
                <c:pt idx="225">
                  <c:v>0.75507000000000002</c:v>
                </c:pt>
                <c:pt idx="226">
                  <c:v>0.75251000000000001</c:v>
                </c:pt>
                <c:pt idx="227">
                  <c:v>0.76770000000000005</c:v>
                </c:pt>
                <c:pt idx="228">
                  <c:v>0.76898999999999995</c:v>
                </c:pt>
                <c:pt idx="229">
                  <c:v>0.76110999999999995</c:v>
                </c:pt>
                <c:pt idx="230">
                  <c:v>0.77564</c:v>
                </c:pt>
                <c:pt idx="231">
                  <c:v>0.77576999999999996</c:v>
                </c:pt>
                <c:pt idx="232">
                  <c:v>0.78620999999999996</c:v>
                </c:pt>
                <c:pt idx="233">
                  <c:v>0.77934999999999999</c:v>
                </c:pt>
                <c:pt idx="234">
                  <c:v>0.77537999999999996</c:v>
                </c:pt>
                <c:pt idx="235">
                  <c:v>0.78893999999999997</c:v>
                </c:pt>
                <c:pt idx="236">
                  <c:v>0.78322000000000003</c:v>
                </c:pt>
                <c:pt idx="237">
                  <c:v>0.79527000000000003</c:v>
                </c:pt>
                <c:pt idx="238">
                  <c:v>0.78732999999999997</c:v>
                </c:pt>
                <c:pt idx="239">
                  <c:v>0.78107000000000004</c:v>
                </c:pt>
                <c:pt idx="240">
                  <c:v>0.78591</c:v>
                </c:pt>
                <c:pt idx="241">
                  <c:v>0.78824000000000005</c:v>
                </c:pt>
                <c:pt idx="242">
                  <c:v>0.78147999999999995</c:v>
                </c:pt>
                <c:pt idx="243">
                  <c:v>0.77664</c:v>
                </c:pt>
                <c:pt idx="244">
                  <c:v>0.76288999999999996</c:v>
                </c:pt>
                <c:pt idx="245">
                  <c:v>0.77098</c:v>
                </c:pt>
                <c:pt idx="246">
                  <c:v>0.76948000000000005</c:v>
                </c:pt>
                <c:pt idx="247">
                  <c:v>0.76841000000000004</c:v>
                </c:pt>
                <c:pt idx="248">
                  <c:v>0.75722</c:v>
                </c:pt>
                <c:pt idx="249">
                  <c:v>0.74678</c:v>
                </c:pt>
                <c:pt idx="250">
                  <c:v>0.75510999999999995</c:v>
                </c:pt>
                <c:pt idx="251">
                  <c:v>0.74617999999999995</c:v>
                </c:pt>
                <c:pt idx="252">
                  <c:v>0.75517999999999996</c:v>
                </c:pt>
                <c:pt idx="253">
                  <c:v>0.74595999999999996</c:v>
                </c:pt>
                <c:pt idx="254">
                  <c:v>0.72953999999999997</c:v>
                </c:pt>
                <c:pt idx="255">
                  <c:v>0.73558999999999997</c:v>
                </c:pt>
                <c:pt idx="256">
                  <c:v>0.73780999999999997</c:v>
                </c:pt>
                <c:pt idx="257">
                  <c:v>0.73980999999999997</c:v>
                </c:pt>
                <c:pt idx="258">
                  <c:v>0.73575999999999997</c:v>
                </c:pt>
                <c:pt idx="259">
                  <c:v>0.72874000000000005</c:v>
                </c:pt>
                <c:pt idx="260">
                  <c:v>0.73416999999999999</c:v>
                </c:pt>
                <c:pt idx="261">
                  <c:v>0.72533000000000003</c:v>
                </c:pt>
                <c:pt idx="262">
                  <c:v>0.73112999999999995</c:v>
                </c:pt>
                <c:pt idx="263">
                  <c:v>0.71841999999999995</c:v>
                </c:pt>
                <c:pt idx="264">
                  <c:v>0.71716000000000002</c:v>
                </c:pt>
                <c:pt idx="265">
                  <c:v>0.71442000000000005</c:v>
                </c:pt>
                <c:pt idx="266">
                  <c:v>0.71716000000000002</c:v>
                </c:pt>
                <c:pt idx="267">
                  <c:v>0.71947000000000005</c:v>
                </c:pt>
                <c:pt idx="268">
                  <c:v>0.71575999999999995</c:v>
                </c:pt>
                <c:pt idx="269">
                  <c:v>0.71121999999999996</c:v>
                </c:pt>
                <c:pt idx="270">
                  <c:v>0.71706999999999999</c:v>
                </c:pt>
                <c:pt idx="271">
                  <c:v>0.72211000000000003</c:v>
                </c:pt>
                <c:pt idx="272">
                  <c:v>0.73173999999999995</c:v>
                </c:pt>
                <c:pt idx="273">
                  <c:v>0.72204999999999997</c:v>
                </c:pt>
                <c:pt idx="274">
                  <c:v>0.72082000000000002</c:v>
                </c:pt>
                <c:pt idx="275">
                  <c:v>0.72243999999999997</c:v>
                </c:pt>
                <c:pt idx="276">
                  <c:v>0.72240000000000004</c:v>
                </c:pt>
                <c:pt idx="277">
                  <c:v>0.73185</c:v>
                </c:pt>
                <c:pt idx="278">
                  <c:v>0.72709000000000001</c:v>
                </c:pt>
                <c:pt idx="279">
                  <c:v>0.71699999999999997</c:v>
                </c:pt>
                <c:pt idx="280">
                  <c:v>0.72802999999999995</c:v>
                </c:pt>
                <c:pt idx="281">
                  <c:v>0.72333999999999998</c:v>
                </c:pt>
                <c:pt idx="282">
                  <c:v>0.73540000000000005</c:v>
                </c:pt>
                <c:pt idx="283">
                  <c:v>0.73097999999999996</c:v>
                </c:pt>
                <c:pt idx="284">
                  <c:v>0.72135000000000005</c:v>
                </c:pt>
                <c:pt idx="285">
                  <c:v>0.72565000000000002</c:v>
                </c:pt>
                <c:pt idx="286">
                  <c:v>0.72697999999999996</c:v>
                </c:pt>
                <c:pt idx="287">
                  <c:v>0.73289000000000004</c:v>
                </c:pt>
                <c:pt idx="288">
                  <c:v>0.72702</c:v>
                </c:pt>
                <c:pt idx="289">
                  <c:v>0.72192000000000001</c:v>
                </c:pt>
                <c:pt idx="290">
                  <c:v>0.73302999999999996</c:v>
                </c:pt>
                <c:pt idx="291">
                  <c:v>0.72889999999999999</c:v>
                </c:pt>
                <c:pt idx="292">
                  <c:v>0.73948000000000003</c:v>
                </c:pt>
                <c:pt idx="293">
                  <c:v>0.72543000000000002</c:v>
                </c:pt>
                <c:pt idx="294">
                  <c:v>0.72016000000000002</c:v>
                </c:pt>
                <c:pt idx="295">
                  <c:v>0.72270999999999996</c:v>
                </c:pt>
                <c:pt idx="296">
                  <c:v>0.73019000000000001</c:v>
                </c:pt>
                <c:pt idx="297">
                  <c:v>0.73282999999999998</c:v>
                </c:pt>
                <c:pt idx="298">
                  <c:v>0.72245000000000004</c:v>
                </c:pt>
                <c:pt idx="299">
                  <c:v>0.71650999999999998</c:v>
                </c:pt>
                <c:pt idx="300">
                  <c:v>0.72801000000000005</c:v>
                </c:pt>
                <c:pt idx="301">
                  <c:v>0.72558999999999996</c:v>
                </c:pt>
                <c:pt idx="302">
                  <c:v>0.73594999999999999</c:v>
                </c:pt>
                <c:pt idx="303">
                  <c:v>0.72875000000000001</c:v>
                </c:pt>
                <c:pt idx="304">
                  <c:v>0.72660000000000002</c:v>
                </c:pt>
                <c:pt idx="305">
                  <c:v>0.73238999999999999</c:v>
                </c:pt>
                <c:pt idx="306">
                  <c:v>0.73362000000000005</c:v>
                </c:pt>
                <c:pt idx="307">
                  <c:v>0.74421999999999999</c:v>
                </c:pt>
                <c:pt idx="308">
                  <c:v>0.73753000000000002</c:v>
                </c:pt>
                <c:pt idx="309">
                  <c:v>0.72907</c:v>
                </c:pt>
                <c:pt idx="310">
                  <c:v>0.73524999999999996</c:v>
                </c:pt>
                <c:pt idx="311">
                  <c:v>0.73357000000000006</c:v>
                </c:pt>
                <c:pt idx="312">
                  <c:v>0.74219999999999997</c:v>
                </c:pt>
                <c:pt idx="313">
                  <c:v>0.73555000000000004</c:v>
                </c:pt>
                <c:pt idx="314">
                  <c:v>0.74434999999999996</c:v>
                </c:pt>
                <c:pt idx="315">
                  <c:v>0.74280999999999997</c:v>
                </c:pt>
                <c:pt idx="316">
                  <c:v>0.74392000000000003</c:v>
                </c:pt>
                <c:pt idx="317">
                  <c:v>0.75043000000000004</c:v>
                </c:pt>
                <c:pt idx="318">
                  <c:v>0.73726000000000003</c:v>
                </c:pt>
                <c:pt idx="319">
                  <c:v>0.74858000000000002</c:v>
                </c:pt>
                <c:pt idx="320">
                  <c:v>0.75556000000000001</c:v>
                </c:pt>
                <c:pt idx="321">
                  <c:v>0.75570999999999999</c:v>
                </c:pt>
                <c:pt idx="322">
                  <c:v>0.76019000000000003</c:v>
                </c:pt>
                <c:pt idx="323">
                  <c:v>0.74548000000000003</c:v>
                </c:pt>
                <c:pt idx="324">
                  <c:v>0.75709000000000004</c:v>
                </c:pt>
                <c:pt idx="325">
                  <c:v>0.76015999999999995</c:v>
                </c:pt>
                <c:pt idx="326">
                  <c:v>0.75866</c:v>
                </c:pt>
                <c:pt idx="327">
                  <c:v>0.76895999999999998</c:v>
                </c:pt>
                <c:pt idx="328">
                  <c:v>0.75702999999999998</c:v>
                </c:pt>
                <c:pt idx="329">
                  <c:v>0.76348000000000005</c:v>
                </c:pt>
                <c:pt idx="330">
                  <c:v>0.7661</c:v>
                </c:pt>
                <c:pt idx="331">
                  <c:v>0.76890000000000003</c:v>
                </c:pt>
                <c:pt idx="332">
                  <c:v>0.77815000000000001</c:v>
                </c:pt>
                <c:pt idx="333">
                  <c:v>0.76458000000000004</c:v>
                </c:pt>
                <c:pt idx="334">
                  <c:v>0.77231000000000005</c:v>
                </c:pt>
                <c:pt idx="335">
                  <c:v>0.77290000000000003</c:v>
                </c:pt>
                <c:pt idx="336">
                  <c:v>0.77764</c:v>
                </c:pt>
                <c:pt idx="337">
                  <c:v>0.78491</c:v>
                </c:pt>
                <c:pt idx="338">
                  <c:v>0.76385999999999998</c:v>
                </c:pt>
                <c:pt idx="339">
                  <c:v>0.76812000000000002</c:v>
                </c:pt>
                <c:pt idx="340">
                  <c:v>0.76863999999999999</c:v>
                </c:pt>
                <c:pt idx="341">
                  <c:v>0.76873999999999998</c:v>
                </c:pt>
                <c:pt idx="342">
                  <c:v>0.77788000000000002</c:v>
                </c:pt>
                <c:pt idx="343">
                  <c:v>0.75183999999999995</c:v>
                </c:pt>
                <c:pt idx="344">
                  <c:v>0.76219999999999999</c:v>
                </c:pt>
                <c:pt idx="345">
                  <c:v>0.76207999999999998</c:v>
                </c:pt>
                <c:pt idx="346">
                  <c:v>0.76292000000000004</c:v>
                </c:pt>
                <c:pt idx="347">
                  <c:v>0.76963999999999999</c:v>
                </c:pt>
                <c:pt idx="348">
                  <c:v>0.75560000000000005</c:v>
                </c:pt>
                <c:pt idx="349">
                  <c:v>0.75849</c:v>
                </c:pt>
                <c:pt idx="350">
                  <c:v>0.76139999999999997</c:v>
                </c:pt>
                <c:pt idx="351">
                  <c:v>0.75661999999999996</c:v>
                </c:pt>
                <c:pt idx="352">
                  <c:v>0.76575000000000004</c:v>
                </c:pt>
                <c:pt idx="353">
                  <c:v>0.74926000000000004</c:v>
                </c:pt>
                <c:pt idx="354">
                  <c:v>0.75656000000000001</c:v>
                </c:pt>
                <c:pt idx="355">
                  <c:v>0.75700000000000001</c:v>
                </c:pt>
                <c:pt idx="356">
                  <c:v>0.75741000000000003</c:v>
                </c:pt>
                <c:pt idx="357">
                  <c:v>0.76353000000000004</c:v>
                </c:pt>
                <c:pt idx="358">
                  <c:v>0.75029999999999997</c:v>
                </c:pt>
                <c:pt idx="359">
                  <c:v>0.75199000000000005</c:v>
                </c:pt>
                <c:pt idx="360">
                  <c:v>0.75178999999999996</c:v>
                </c:pt>
                <c:pt idx="361">
                  <c:v>0.74704000000000004</c:v>
                </c:pt>
                <c:pt idx="362">
                  <c:v>0.76315</c:v>
                </c:pt>
                <c:pt idx="363">
                  <c:v>0.74717</c:v>
                </c:pt>
                <c:pt idx="364">
                  <c:v>0.75436000000000003</c:v>
                </c:pt>
                <c:pt idx="365">
                  <c:v>0.75961999999999996</c:v>
                </c:pt>
                <c:pt idx="366">
                  <c:v>0.75009999999999999</c:v>
                </c:pt>
                <c:pt idx="367">
                  <c:v>0.76405000000000001</c:v>
                </c:pt>
                <c:pt idx="368">
                  <c:v>0.74985999999999997</c:v>
                </c:pt>
                <c:pt idx="369">
                  <c:v>0.75909000000000004</c:v>
                </c:pt>
                <c:pt idx="370">
                  <c:v>0.75887000000000004</c:v>
                </c:pt>
                <c:pt idx="371">
                  <c:v>0.75948000000000004</c:v>
                </c:pt>
                <c:pt idx="372">
                  <c:v>0.76756999999999997</c:v>
                </c:pt>
                <c:pt idx="373">
                  <c:v>0.75314000000000003</c:v>
                </c:pt>
                <c:pt idx="374">
                  <c:v>0.75956000000000001</c:v>
                </c:pt>
                <c:pt idx="375">
                  <c:v>0.76117999999999997</c:v>
                </c:pt>
                <c:pt idx="376">
                  <c:v>0.76317999999999997</c:v>
                </c:pt>
                <c:pt idx="377">
                  <c:v>0.76571999999999996</c:v>
                </c:pt>
                <c:pt idx="378">
                  <c:v>0.75887000000000004</c:v>
                </c:pt>
                <c:pt idx="379">
                  <c:v>0.76337999999999995</c:v>
                </c:pt>
                <c:pt idx="380">
                  <c:v>0.76258000000000004</c:v>
                </c:pt>
                <c:pt idx="381">
                  <c:v>0.76351000000000002</c:v>
                </c:pt>
                <c:pt idx="382">
                  <c:v>0.77432000000000001</c:v>
                </c:pt>
                <c:pt idx="383">
                  <c:v>0.76285000000000003</c:v>
                </c:pt>
                <c:pt idx="384">
                  <c:v>0.76744000000000001</c:v>
                </c:pt>
                <c:pt idx="385">
                  <c:v>0.76256000000000002</c:v>
                </c:pt>
                <c:pt idx="386">
                  <c:v>0.76890999999999998</c:v>
                </c:pt>
                <c:pt idx="387">
                  <c:v>0.77331000000000005</c:v>
                </c:pt>
                <c:pt idx="388">
                  <c:v>0.76278999999999997</c:v>
                </c:pt>
                <c:pt idx="389">
                  <c:v>0.76559999999999995</c:v>
                </c:pt>
                <c:pt idx="390">
                  <c:v>0.76973999999999998</c:v>
                </c:pt>
                <c:pt idx="391">
                  <c:v>0.76573999999999998</c:v>
                </c:pt>
                <c:pt idx="392">
                  <c:v>0.77727000000000002</c:v>
                </c:pt>
                <c:pt idx="393">
                  <c:v>0.76405000000000001</c:v>
                </c:pt>
                <c:pt idx="394">
                  <c:v>0.77378999999999998</c:v>
                </c:pt>
                <c:pt idx="395">
                  <c:v>0.77486999999999995</c:v>
                </c:pt>
                <c:pt idx="396">
                  <c:v>0.76881999999999995</c:v>
                </c:pt>
                <c:pt idx="397">
                  <c:v>0.78183000000000002</c:v>
                </c:pt>
                <c:pt idx="398">
                  <c:v>0.76609000000000005</c:v>
                </c:pt>
                <c:pt idx="399">
                  <c:v>0.77007999999999999</c:v>
                </c:pt>
                <c:pt idx="400">
                  <c:v>0.77500999999999998</c:v>
                </c:pt>
                <c:pt idx="401">
                  <c:v>0.76432999999999995</c:v>
                </c:pt>
                <c:pt idx="402">
                  <c:v>0.78510000000000002</c:v>
                </c:pt>
                <c:pt idx="403">
                  <c:v>0.76271999999999995</c:v>
                </c:pt>
                <c:pt idx="404">
                  <c:v>0.77817000000000003</c:v>
                </c:pt>
                <c:pt idx="405">
                  <c:v>0.77934000000000003</c:v>
                </c:pt>
                <c:pt idx="406">
                  <c:v>0.77695000000000003</c:v>
                </c:pt>
                <c:pt idx="407">
                  <c:v>0.78891999999999995</c:v>
                </c:pt>
                <c:pt idx="408">
                  <c:v>0.77749000000000001</c:v>
                </c:pt>
                <c:pt idx="409">
                  <c:v>0.78512999999999999</c:v>
                </c:pt>
                <c:pt idx="410">
                  <c:v>0.78176999999999996</c:v>
                </c:pt>
                <c:pt idx="411">
                  <c:v>0.78037000000000001</c:v>
                </c:pt>
                <c:pt idx="412">
                  <c:v>0.79256000000000004</c:v>
                </c:pt>
                <c:pt idx="413">
                  <c:v>0.77370000000000005</c:v>
                </c:pt>
                <c:pt idx="414">
                  <c:v>0.78805000000000003</c:v>
                </c:pt>
                <c:pt idx="415">
                  <c:v>0.78779999999999994</c:v>
                </c:pt>
                <c:pt idx="416">
                  <c:v>0.79018999999999995</c:v>
                </c:pt>
                <c:pt idx="417">
                  <c:v>0.79522999999999999</c:v>
                </c:pt>
                <c:pt idx="418">
                  <c:v>0.77976000000000001</c:v>
                </c:pt>
                <c:pt idx="419">
                  <c:v>0.78766000000000003</c:v>
                </c:pt>
                <c:pt idx="420">
                  <c:v>0.79076000000000002</c:v>
                </c:pt>
                <c:pt idx="421">
                  <c:v>0.78339000000000003</c:v>
                </c:pt>
                <c:pt idx="422">
                  <c:v>0.79152999999999996</c:v>
                </c:pt>
                <c:pt idx="423">
                  <c:v>0.78239999999999998</c:v>
                </c:pt>
                <c:pt idx="424">
                  <c:v>0.78832000000000002</c:v>
                </c:pt>
                <c:pt idx="425">
                  <c:v>0.79147000000000001</c:v>
                </c:pt>
                <c:pt idx="426">
                  <c:v>0.78964000000000001</c:v>
                </c:pt>
                <c:pt idx="427">
                  <c:v>0.79512000000000005</c:v>
                </c:pt>
                <c:pt idx="428">
                  <c:v>0.77986</c:v>
                </c:pt>
                <c:pt idx="429">
                  <c:v>0.78427999999999998</c:v>
                </c:pt>
                <c:pt idx="430">
                  <c:v>0.78510999999999997</c:v>
                </c:pt>
                <c:pt idx="431">
                  <c:v>0.78910999999999998</c:v>
                </c:pt>
                <c:pt idx="432">
                  <c:v>0.79674999999999996</c:v>
                </c:pt>
                <c:pt idx="433">
                  <c:v>0.78327000000000002</c:v>
                </c:pt>
                <c:pt idx="434">
                  <c:v>0.78786999999999996</c:v>
                </c:pt>
                <c:pt idx="435">
                  <c:v>0.79512000000000005</c:v>
                </c:pt>
                <c:pt idx="436">
                  <c:v>0.79069</c:v>
                </c:pt>
                <c:pt idx="437">
                  <c:v>0.79923</c:v>
                </c:pt>
                <c:pt idx="438">
                  <c:v>0.78120000000000001</c:v>
                </c:pt>
                <c:pt idx="439">
                  <c:v>0.79559999999999997</c:v>
                </c:pt>
                <c:pt idx="440">
                  <c:v>0.80430000000000001</c:v>
                </c:pt>
                <c:pt idx="441">
                  <c:v>0.78803000000000001</c:v>
                </c:pt>
                <c:pt idx="442">
                  <c:v>0.80537999999999998</c:v>
                </c:pt>
                <c:pt idx="443">
                  <c:v>0.79393000000000002</c:v>
                </c:pt>
                <c:pt idx="444">
                  <c:v>0.79391999999999996</c:v>
                </c:pt>
                <c:pt idx="445">
                  <c:v>0.80845999999999996</c:v>
                </c:pt>
                <c:pt idx="446">
                  <c:v>0.78842999999999996</c:v>
                </c:pt>
                <c:pt idx="447">
                  <c:v>0.81154999999999999</c:v>
                </c:pt>
                <c:pt idx="448">
                  <c:v>0.79364999999999997</c:v>
                </c:pt>
                <c:pt idx="449">
                  <c:v>0.79478000000000004</c:v>
                </c:pt>
                <c:pt idx="450">
                  <c:v>0.80357000000000001</c:v>
                </c:pt>
                <c:pt idx="451">
                  <c:v>0.78513999999999995</c:v>
                </c:pt>
                <c:pt idx="452">
                  <c:v>0.80083000000000004</c:v>
                </c:pt>
                <c:pt idx="453">
                  <c:v>0.78102000000000005</c:v>
                </c:pt>
                <c:pt idx="454">
                  <c:v>0.79017999999999999</c:v>
                </c:pt>
                <c:pt idx="455">
                  <c:v>0.7954</c:v>
                </c:pt>
                <c:pt idx="456">
                  <c:v>0.78493999999999997</c:v>
                </c:pt>
                <c:pt idx="457">
                  <c:v>0.79888000000000003</c:v>
                </c:pt>
                <c:pt idx="458">
                  <c:v>0.78824000000000005</c:v>
                </c:pt>
                <c:pt idx="459">
                  <c:v>0.79449999999999998</c:v>
                </c:pt>
                <c:pt idx="460">
                  <c:v>0.79661000000000004</c:v>
                </c:pt>
                <c:pt idx="461">
                  <c:v>0.78303</c:v>
                </c:pt>
                <c:pt idx="462">
                  <c:v>0.79945999999999995</c:v>
                </c:pt>
                <c:pt idx="463">
                  <c:v>0.77930999999999995</c:v>
                </c:pt>
                <c:pt idx="464">
                  <c:v>0.78963000000000005</c:v>
                </c:pt>
                <c:pt idx="465">
                  <c:v>0.79185000000000005</c:v>
                </c:pt>
                <c:pt idx="466">
                  <c:v>0.77585999999999999</c:v>
                </c:pt>
                <c:pt idx="467">
                  <c:v>0.79635</c:v>
                </c:pt>
                <c:pt idx="468">
                  <c:v>0.77385000000000004</c:v>
                </c:pt>
                <c:pt idx="469">
                  <c:v>0.78744000000000003</c:v>
                </c:pt>
                <c:pt idx="470">
                  <c:v>0.78510999999999997</c:v>
                </c:pt>
                <c:pt idx="471">
                  <c:v>0.77927999999999997</c:v>
                </c:pt>
                <c:pt idx="472">
                  <c:v>0.79503999999999997</c:v>
                </c:pt>
                <c:pt idx="473">
                  <c:v>0.77595000000000003</c:v>
                </c:pt>
                <c:pt idx="474">
                  <c:v>0.77700999999999998</c:v>
                </c:pt>
                <c:pt idx="475">
                  <c:v>0.78961000000000003</c:v>
                </c:pt>
                <c:pt idx="476">
                  <c:v>0.77524999999999999</c:v>
                </c:pt>
                <c:pt idx="477">
                  <c:v>0.79029000000000005</c:v>
                </c:pt>
                <c:pt idx="478">
                  <c:v>0.77847999999999995</c:v>
                </c:pt>
                <c:pt idx="479">
                  <c:v>0.78569</c:v>
                </c:pt>
                <c:pt idx="480">
                  <c:v>0.79013</c:v>
                </c:pt>
                <c:pt idx="481">
                  <c:v>0.77290999999999999</c:v>
                </c:pt>
                <c:pt idx="482">
                  <c:v>0.78947999999999996</c:v>
                </c:pt>
                <c:pt idx="483">
                  <c:v>0.77858000000000005</c:v>
                </c:pt>
                <c:pt idx="484">
                  <c:v>0.79035</c:v>
                </c:pt>
                <c:pt idx="485">
                  <c:v>0.79510999999999998</c:v>
                </c:pt>
                <c:pt idx="486">
                  <c:v>0.77524000000000004</c:v>
                </c:pt>
                <c:pt idx="487">
                  <c:v>0.79218</c:v>
                </c:pt>
                <c:pt idx="488">
                  <c:v>0.77817000000000003</c:v>
                </c:pt>
                <c:pt idx="489">
                  <c:v>0.78127999999999997</c:v>
                </c:pt>
                <c:pt idx="490">
                  <c:v>0.79049000000000003</c:v>
                </c:pt>
                <c:pt idx="491">
                  <c:v>0.77863000000000004</c:v>
                </c:pt>
                <c:pt idx="492">
                  <c:v>0.79400999999999999</c:v>
                </c:pt>
                <c:pt idx="493">
                  <c:v>0.77612000000000003</c:v>
                </c:pt>
                <c:pt idx="494">
                  <c:v>0.78761999999999999</c:v>
                </c:pt>
                <c:pt idx="495">
                  <c:v>0.79313</c:v>
                </c:pt>
                <c:pt idx="496">
                  <c:v>0.77470000000000006</c:v>
                </c:pt>
                <c:pt idx="497">
                  <c:v>0.79481999999999997</c:v>
                </c:pt>
                <c:pt idx="498">
                  <c:v>0.7792</c:v>
                </c:pt>
                <c:pt idx="499">
                  <c:v>0.78778999999999999</c:v>
                </c:pt>
                <c:pt idx="500">
                  <c:v>0.79342999999999997</c:v>
                </c:pt>
                <c:pt idx="501">
                  <c:v>0.77863000000000004</c:v>
                </c:pt>
                <c:pt idx="502">
                  <c:v>0.79413</c:v>
                </c:pt>
                <c:pt idx="503">
                  <c:v>0.78017000000000003</c:v>
                </c:pt>
                <c:pt idx="504">
                  <c:v>0.79027000000000003</c:v>
                </c:pt>
                <c:pt idx="505">
                  <c:v>0.79320000000000002</c:v>
                </c:pt>
                <c:pt idx="506">
                  <c:v>0.78652</c:v>
                </c:pt>
                <c:pt idx="507">
                  <c:v>0.79334000000000005</c:v>
                </c:pt>
                <c:pt idx="508">
                  <c:v>0.77714000000000005</c:v>
                </c:pt>
                <c:pt idx="509">
                  <c:v>0.78615999999999997</c:v>
                </c:pt>
                <c:pt idx="510">
                  <c:v>0.79981999999999998</c:v>
                </c:pt>
                <c:pt idx="511">
                  <c:v>0.77963000000000005</c:v>
                </c:pt>
                <c:pt idx="512">
                  <c:v>0.79649000000000003</c:v>
                </c:pt>
                <c:pt idx="513">
                  <c:v>0.77703</c:v>
                </c:pt>
                <c:pt idx="514">
                  <c:v>0.78395000000000004</c:v>
                </c:pt>
                <c:pt idx="515">
                  <c:v>0.79232999999999998</c:v>
                </c:pt>
                <c:pt idx="516">
                  <c:v>0.77336000000000005</c:v>
                </c:pt>
                <c:pt idx="517">
                  <c:v>0.79213</c:v>
                </c:pt>
                <c:pt idx="518">
                  <c:v>0.76973000000000003</c:v>
                </c:pt>
                <c:pt idx="519">
                  <c:v>0.78607000000000005</c:v>
                </c:pt>
                <c:pt idx="520">
                  <c:v>0.79220000000000002</c:v>
                </c:pt>
                <c:pt idx="521">
                  <c:v>0.76985000000000003</c:v>
                </c:pt>
                <c:pt idx="522">
                  <c:v>0.78586999999999996</c:v>
                </c:pt>
                <c:pt idx="523">
                  <c:v>0.77207999999999999</c:v>
                </c:pt>
                <c:pt idx="524">
                  <c:v>0.77554999999999996</c:v>
                </c:pt>
                <c:pt idx="525">
                  <c:v>0.78715000000000002</c:v>
                </c:pt>
                <c:pt idx="526">
                  <c:v>0.77412999999999998</c:v>
                </c:pt>
                <c:pt idx="527">
                  <c:v>0.78925999999999996</c:v>
                </c:pt>
                <c:pt idx="528">
                  <c:v>0.77810000000000001</c:v>
                </c:pt>
                <c:pt idx="529">
                  <c:v>0.77663000000000004</c:v>
                </c:pt>
                <c:pt idx="530">
                  <c:v>0.79068000000000005</c:v>
                </c:pt>
                <c:pt idx="531">
                  <c:v>0.76941000000000004</c:v>
                </c:pt>
                <c:pt idx="532">
                  <c:v>0.78576999999999997</c:v>
                </c:pt>
                <c:pt idx="533">
                  <c:v>0.77088000000000001</c:v>
                </c:pt>
                <c:pt idx="534">
                  <c:v>0.77483999999999997</c:v>
                </c:pt>
                <c:pt idx="535">
                  <c:v>0.78093999999999997</c:v>
                </c:pt>
                <c:pt idx="536">
                  <c:v>0.76490000000000002</c:v>
                </c:pt>
                <c:pt idx="537">
                  <c:v>0.77846000000000004</c:v>
                </c:pt>
                <c:pt idx="538">
                  <c:v>0.76871</c:v>
                </c:pt>
                <c:pt idx="539">
                  <c:v>0.77347999999999995</c:v>
                </c:pt>
                <c:pt idx="540">
                  <c:v>0.78544999999999998</c:v>
                </c:pt>
                <c:pt idx="541">
                  <c:v>0.76695000000000002</c:v>
                </c:pt>
                <c:pt idx="542">
                  <c:v>0.78054999999999997</c:v>
                </c:pt>
                <c:pt idx="543">
                  <c:v>0.76851999999999998</c:v>
                </c:pt>
                <c:pt idx="544">
                  <c:v>0.77698999999999996</c:v>
                </c:pt>
                <c:pt idx="545">
                  <c:v>0.78603999999999996</c:v>
                </c:pt>
                <c:pt idx="546">
                  <c:v>0.76497999999999999</c:v>
                </c:pt>
                <c:pt idx="547">
                  <c:v>0.78156000000000003</c:v>
                </c:pt>
                <c:pt idx="548">
                  <c:v>0.76675000000000004</c:v>
                </c:pt>
                <c:pt idx="549">
                  <c:v>0.77644999999999997</c:v>
                </c:pt>
                <c:pt idx="550">
                  <c:v>0.77737000000000001</c:v>
                </c:pt>
                <c:pt idx="551">
                  <c:v>0.76641000000000004</c:v>
                </c:pt>
                <c:pt idx="552">
                  <c:v>0.77649000000000001</c:v>
                </c:pt>
                <c:pt idx="553">
                  <c:v>0.76239999999999997</c:v>
                </c:pt>
                <c:pt idx="554">
                  <c:v>0.77297000000000005</c:v>
                </c:pt>
                <c:pt idx="555">
                  <c:v>0.77761999999999998</c:v>
                </c:pt>
                <c:pt idx="556">
                  <c:v>0.76719999999999999</c:v>
                </c:pt>
                <c:pt idx="557">
                  <c:v>0.77956999999999999</c:v>
                </c:pt>
                <c:pt idx="558">
                  <c:v>0.76815</c:v>
                </c:pt>
                <c:pt idx="559">
                  <c:v>0.77464999999999995</c:v>
                </c:pt>
                <c:pt idx="560">
                  <c:v>0.78649999999999998</c:v>
                </c:pt>
                <c:pt idx="561">
                  <c:v>0.77456000000000003</c:v>
                </c:pt>
                <c:pt idx="562">
                  <c:v>0.78410999999999997</c:v>
                </c:pt>
                <c:pt idx="563">
                  <c:v>0.76997000000000004</c:v>
                </c:pt>
                <c:pt idx="564">
                  <c:v>0.78432999999999997</c:v>
                </c:pt>
                <c:pt idx="565">
                  <c:v>0.7903</c:v>
                </c:pt>
                <c:pt idx="566">
                  <c:v>0.77117999999999998</c:v>
                </c:pt>
                <c:pt idx="567">
                  <c:v>0.78827000000000003</c:v>
                </c:pt>
                <c:pt idx="568">
                  <c:v>0.77636000000000005</c:v>
                </c:pt>
                <c:pt idx="569">
                  <c:v>0.78425999999999996</c:v>
                </c:pt>
                <c:pt idx="570">
                  <c:v>0.78900000000000003</c:v>
                </c:pt>
                <c:pt idx="571">
                  <c:v>0.77285000000000004</c:v>
                </c:pt>
                <c:pt idx="572">
                  <c:v>0.79039999999999999</c:v>
                </c:pt>
                <c:pt idx="573">
                  <c:v>0.77151999999999998</c:v>
                </c:pt>
                <c:pt idx="574">
                  <c:v>0.77783000000000002</c:v>
                </c:pt>
                <c:pt idx="575">
                  <c:v>0.78390000000000004</c:v>
                </c:pt>
                <c:pt idx="576">
                  <c:v>0.76834000000000002</c:v>
                </c:pt>
                <c:pt idx="577">
                  <c:v>0.78595000000000004</c:v>
                </c:pt>
                <c:pt idx="578">
                  <c:v>0.76476</c:v>
                </c:pt>
                <c:pt idx="579">
                  <c:v>0.77592000000000005</c:v>
                </c:pt>
                <c:pt idx="580">
                  <c:v>0.78376000000000001</c:v>
                </c:pt>
                <c:pt idx="581">
                  <c:v>0.76753000000000005</c:v>
                </c:pt>
                <c:pt idx="582">
                  <c:v>0.77700000000000002</c:v>
                </c:pt>
                <c:pt idx="583">
                  <c:v>0.76549999999999996</c:v>
                </c:pt>
                <c:pt idx="584">
                  <c:v>0.77134000000000003</c:v>
                </c:pt>
                <c:pt idx="585">
                  <c:v>0.77959000000000001</c:v>
                </c:pt>
                <c:pt idx="586">
                  <c:v>0.75938000000000005</c:v>
                </c:pt>
                <c:pt idx="587">
                  <c:v>0.77905999999999997</c:v>
                </c:pt>
                <c:pt idx="588">
                  <c:v>0.75956999999999997</c:v>
                </c:pt>
                <c:pt idx="589">
                  <c:v>0.76588999999999996</c:v>
                </c:pt>
                <c:pt idx="590">
                  <c:v>0.76910000000000001</c:v>
                </c:pt>
                <c:pt idx="591">
                  <c:v>0.75899000000000005</c:v>
                </c:pt>
                <c:pt idx="592">
                  <c:v>0.77571000000000001</c:v>
                </c:pt>
                <c:pt idx="593">
                  <c:v>0.75892000000000004</c:v>
                </c:pt>
                <c:pt idx="594">
                  <c:v>0.77041000000000004</c:v>
                </c:pt>
                <c:pt idx="595">
                  <c:v>0.77619000000000005</c:v>
                </c:pt>
                <c:pt idx="596">
                  <c:v>0.76300000000000001</c:v>
                </c:pt>
                <c:pt idx="597">
                  <c:v>0.77819000000000005</c:v>
                </c:pt>
                <c:pt idx="598">
                  <c:v>0.76329000000000002</c:v>
                </c:pt>
                <c:pt idx="599">
                  <c:v>0.76661999999999997</c:v>
                </c:pt>
                <c:pt idx="600">
                  <c:v>0.78152999999999995</c:v>
                </c:pt>
                <c:pt idx="601">
                  <c:v>0.76344000000000001</c:v>
                </c:pt>
                <c:pt idx="602">
                  <c:v>0.78059999999999996</c:v>
                </c:pt>
                <c:pt idx="603">
                  <c:v>0.76093999999999995</c:v>
                </c:pt>
                <c:pt idx="604">
                  <c:v>0.77829999999999999</c:v>
                </c:pt>
                <c:pt idx="605">
                  <c:v>0.77859999999999996</c:v>
                </c:pt>
                <c:pt idx="606">
                  <c:v>0.76420999999999994</c:v>
                </c:pt>
                <c:pt idx="607">
                  <c:v>0.77951999999999999</c:v>
                </c:pt>
                <c:pt idx="608">
                  <c:v>0.76761000000000001</c:v>
                </c:pt>
                <c:pt idx="609">
                  <c:v>0.77159999999999995</c:v>
                </c:pt>
                <c:pt idx="610">
                  <c:v>0.78122999999999998</c:v>
                </c:pt>
                <c:pt idx="611">
                  <c:v>0.76400999999999997</c:v>
                </c:pt>
                <c:pt idx="612">
                  <c:v>0.78027999999999997</c:v>
                </c:pt>
                <c:pt idx="613">
                  <c:v>0.76093999999999995</c:v>
                </c:pt>
                <c:pt idx="614">
                  <c:v>0.76941999999999999</c:v>
                </c:pt>
                <c:pt idx="615">
                  <c:v>0.77786999999999995</c:v>
                </c:pt>
                <c:pt idx="616">
                  <c:v>0.76463999999999999</c:v>
                </c:pt>
                <c:pt idx="617">
                  <c:v>0.77329999999999999</c:v>
                </c:pt>
                <c:pt idx="618">
                  <c:v>0.76227</c:v>
                </c:pt>
                <c:pt idx="619">
                  <c:v>0.77703</c:v>
                </c:pt>
                <c:pt idx="620">
                  <c:v>0.78644000000000003</c:v>
                </c:pt>
                <c:pt idx="621">
                  <c:v>0.76648000000000005</c:v>
                </c:pt>
                <c:pt idx="622">
                  <c:v>0.78127999999999997</c:v>
                </c:pt>
                <c:pt idx="623">
                  <c:v>0.76832</c:v>
                </c:pt>
                <c:pt idx="624">
                  <c:v>0.78013999999999994</c:v>
                </c:pt>
                <c:pt idx="625">
                  <c:v>0.78398999999999996</c:v>
                </c:pt>
                <c:pt idx="626">
                  <c:v>0.77615999999999996</c:v>
                </c:pt>
                <c:pt idx="627">
                  <c:v>0.79162999999999994</c:v>
                </c:pt>
                <c:pt idx="628">
                  <c:v>0.77312999999999998</c:v>
                </c:pt>
                <c:pt idx="629">
                  <c:v>0.78769999999999996</c:v>
                </c:pt>
                <c:pt idx="630">
                  <c:v>0.79156000000000004</c:v>
                </c:pt>
                <c:pt idx="631">
                  <c:v>0.77664</c:v>
                </c:pt>
                <c:pt idx="632">
                  <c:v>0.79022999999999999</c:v>
                </c:pt>
                <c:pt idx="633">
                  <c:v>0.77908999999999995</c:v>
                </c:pt>
                <c:pt idx="634">
                  <c:v>0.78856000000000004</c:v>
                </c:pt>
                <c:pt idx="635">
                  <c:v>0.80045999999999995</c:v>
                </c:pt>
                <c:pt idx="636">
                  <c:v>0.78108</c:v>
                </c:pt>
                <c:pt idx="637">
                  <c:v>0.80357000000000001</c:v>
                </c:pt>
                <c:pt idx="638">
                  <c:v>0.78539999999999999</c:v>
                </c:pt>
                <c:pt idx="639">
                  <c:v>0.78873000000000004</c:v>
                </c:pt>
                <c:pt idx="640">
                  <c:v>0.80032000000000003</c:v>
                </c:pt>
                <c:pt idx="641">
                  <c:v>0.78703999999999996</c:v>
                </c:pt>
                <c:pt idx="642">
                  <c:v>0.80330000000000001</c:v>
                </c:pt>
                <c:pt idx="643">
                  <c:v>0.78751000000000004</c:v>
                </c:pt>
                <c:pt idx="644">
                  <c:v>0.79337000000000002</c:v>
                </c:pt>
                <c:pt idx="645">
                  <c:v>0.80330000000000001</c:v>
                </c:pt>
                <c:pt idx="646">
                  <c:v>0.78642000000000001</c:v>
                </c:pt>
                <c:pt idx="647">
                  <c:v>0.80162</c:v>
                </c:pt>
                <c:pt idx="648">
                  <c:v>0.78325</c:v>
                </c:pt>
                <c:pt idx="649">
                  <c:v>0.79276000000000002</c:v>
                </c:pt>
                <c:pt idx="650">
                  <c:v>0.80049999999999999</c:v>
                </c:pt>
                <c:pt idx="651">
                  <c:v>0.78408</c:v>
                </c:pt>
                <c:pt idx="652">
                  <c:v>0.79879</c:v>
                </c:pt>
                <c:pt idx="653">
                  <c:v>0.78376000000000001</c:v>
                </c:pt>
                <c:pt idx="654">
                  <c:v>0.78939000000000004</c:v>
                </c:pt>
                <c:pt idx="655">
                  <c:v>0.80105999999999999</c:v>
                </c:pt>
                <c:pt idx="656">
                  <c:v>0.77710000000000001</c:v>
                </c:pt>
                <c:pt idx="657">
                  <c:v>0.79596</c:v>
                </c:pt>
                <c:pt idx="658">
                  <c:v>0.78376999999999997</c:v>
                </c:pt>
                <c:pt idx="659">
                  <c:v>0.79125000000000001</c:v>
                </c:pt>
                <c:pt idx="660">
                  <c:v>0.79834000000000005</c:v>
                </c:pt>
                <c:pt idx="661">
                  <c:v>0.78095000000000003</c:v>
                </c:pt>
                <c:pt idx="662">
                  <c:v>0.79669999999999996</c:v>
                </c:pt>
                <c:pt idx="663">
                  <c:v>0.77459</c:v>
                </c:pt>
                <c:pt idx="664">
                  <c:v>0.78725000000000001</c:v>
                </c:pt>
                <c:pt idx="665">
                  <c:v>0.79325999999999997</c:v>
                </c:pt>
                <c:pt idx="666">
                  <c:v>0.77307999999999999</c:v>
                </c:pt>
                <c:pt idx="667">
                  <c:v>0.78844000000000003</c:v>
                </c:pt>
                <c:pt idx="668">
                  <c:v>0.77302999999999999</c:v>
                </c:pt>
                <c:pt idx="669">
                  <c:v>0.77569999999999995</c:v>
                </c:pt>
                <c:pt idx="670">
                  <c:v>0.78495000000000004</c:v>
                </c:pt>
                <c:pt idx="671">
                  <c:v>0.77225999999999995</c:v>
                </c:pt>
                <c:pt idx="672">
                  <c:v>0.78749999999999998</c:v>
                </c:pt>
                <c:pt idx="673">
                  <c:v>0.76876999999999995</c:v>
                </c:pt>
                <c:pt idx="674">
                  <c:v>0.77188999999999997</c:v>
                </c:pt>
                <c:pt idx="675">
                  <c:v>0.77873000000000003</c:v>
                </c:pt>
                <c:pt idx="676">
                  <c:v>0.76351999999999998</c:v>
                </c:pt>
                <c:pt idx="677">
                  <c:v>0.78256999999999999</c:v>
                </c:pt>
                <c:pt idx="678">
                  <c:v>0.76226000000000005</c:v>
                </c:pt>
                <c:pt idx="679">
                  <c:v>0.76678000000000002</c:v>
                </c:pt>
                <c:pt idx="680">
                  <c:v>0.77893000000000001</c:v>
                </c:pt>
                <c:pt idx="681">
                  <c:v>0.76180999999999999</c:v>
                </c:pt>
                <c:pt idx="682">
                  <c:v>0.77368000000000003</c:v>
                </c:pt>
                <c:pt idx="683">
                  <c:v>0.75670000000000004</c:v>
                </c:pt>
                <c:pt idx="684">
                  <c:v>0.76866000000000001</c:v>
                </c:pt>
                <c:pt idx="685">
                  <c:v>0.77973999999999999</c:v>
                </c:pt>
                <c:pt idx="686">
                  <c:v>0.76165000000000005</c:v>
                </c:pt>
                <c:pt idx="687">
                  <c:v>0.77103999999999995</c:v>
                </c:pt>
                <c:pt idx="688">
                  <c:v>0.75671999999999995</c:v>
                </c:pt>
                <c:pt idx="689">
                  <c:v>0.76544000000000001</c:v>
                </c:pt>
                <c:pt idx="690">
                  <c:v>0.77102000000000004</c:v>
                </c:pt>
                <c:pt idx="691">
                  <c:v>0.75963999999999998</c:v>
                </c:pt>
                <c:pt idx="692">
                  <c:v>0.77808999999999995</c:v>
                </c:pt>
                <c:pt idx="693">
                  <c:v>0.76383999999999996</c:v>
                </c:pt>
                <c:pt idx="694">
                  <c:v>0.76795999999999998</c:v>
                </c:pt>
                <c:pt idx="695">
                  <c:v>0.78066999999999998</c:v>
                </c:pt>
                <c:pt idx="696">
                  <c:v>0.76044</c:v>
                </c:pt>
                <c:pt idx="697">
                  <c:v>0.77402000000000004</c:v>
                </c:pt>
                <c:pt idx="698">
                  <c:v>0.75988</c:v>
                </c:pt>
                <c:pt idx="699">
                  <c:v>0.76949000000000001</c:v>
                </c:pt>
                <c:pt idx="700">
                  <c:v>0.78056000000000003</c:v>
                </c:pt>
                <c:pt idx="701">
                  <c:v>0.75695000000000001</c:v>
                </c:pt>
                <c:pt idx="702">
                  <c:v>0.77492000000000005</c:v>
                </c:pt>
                <c:pt idx="703">
                  <c:v>0.75626000000000004</c:v>
                </c:pt>
                <c:pt idx="704">
                  <c:v>0.76704000000000006</c:v>
                </c:pt>
                <c:pt idx="705">
                  <c:v>0.77619000000000005</c:v>
                </c:pt>
                <c:pt idx="706">
                  <c:v>0.76127999999999996</c:v>
                </c:pt>
                <c:pt idx="707">
                  <c:v>0.77325999999999995</c:v>
                </c:pt>
                <c:pt idx="708">
                  <c:v>0.75793999999999995</c:v>
                </c:pt>
                <c:pt idx="709">
                  <c:v>0.76817999999999997</c:v>
                </c:pt>
                <c:pt idx="710">
                  <c:v>0.77342</c:v>
                </c:pt>
                <c:pt idx="711">
                  <c:v>0.75551999999999997</c:v>
                </c:pt>
                <c:pt idx="712">
                  <c:v>0.77805000000000002</c:v>
                </c:pt>
                <c:pt idx="713">
                  <c:v>0.75919000000000003</c:v>
                </c:pt>
                <c:pt idx="714">
                  <c:v>0.76761999999999997</c:v>
                </c:pt>
                <c:pt idx="715">
                  <c:v>0.77442</c:v>
                </c:pt>
                <c:pt idx="716">
                  <c:v>0.754</c:v>
                </c:pt>
                <c:pt idx="717">
                  <c:v>0.77132999999999996</c:v>
                </c:pt>
                <c:pt idx="718">
                  <c:v>0.75161999999999995</c:v>
                </c:pt>
                <c:pt idx="719">
                  <c:v>0.76495000000000002</c:v>
                </c:pt>
                <c:pt idx="720">
                  <c:v>0.76656999999999997</c:v>
                </c:pt>
                <c:pt idx="721">
                  <c:v>0.75551999999999997</c:v>
                </c:pt>
                <c:pt idx="722">
                  <c:v>0.76078000000000001</c:v>
                </c:pt>
                <c:pt idx="723">
                  <c:v>0.75717000000000001</c:v>
                </c:pt>
                <c:pt idx="724">
                  <c:v>0.76497000000000004</c:v>
                </c:pt>
                <c:pt idx="725">
                  <c:v>0.77483999999999997</c:v>
                </c:pt>
                <c:pt idx="726">
                  <c:v>0.76405999999999996</c:v>
                </c:pt>
                <c:pt idx="727">
                  <c:v>0.78146000000000004</c:v>
                </c:pt>
                <c:pt idx="728">
                  <c:v>0.76375999999999999</c:v>
                </c:pt>
                <c:pt idx="729">
                  <c:v>0.77383000000000002</c:v>
                </c:pt>
                <c:pt idx="730">
                  <c:v>0.77900999999999998</c:v>
                </c:pt>
                <c:pt idx="731">
                  <c:v>0.76559999999999995</c:v>
                </c:pt>
                <c:pt idx="732">
                  <c:v>0.78034999999999999</c:v>
                </c:pt>
                <c:pt idx="733">
                  <c:v>0.76607999999999998</c:v>
                </c:pt>
                <c:pt idx="734">
                  <c:v>0.77088999999999996</c:v>
                </c:pt>
                <c:pt idx="735">
                  <c:v>0.78212000000000004</c:v>
                </c:pt>
                <c:pt idx="736">
                  <c:v>0.76224000000000003</c:v>
                </c:pt>
                <c:pt idx="737">
                  <c:v>0.77573000000000003</c:v>
                </c:pt>
                <c:pt idx="738">
                  <c:v>0.76453000000000004</c:v>
                </c:pt>
                <c:pt idx="739">
                  <c:v>0.76946999999999999</c:v>
                </c:pt>
                <c:pt idx="740">
                  <c:v>0.78569999999999995</c:v>
                </c:pt>
                <c:pt idx="741">
                  <c:v>0.76358000000000004</c:v>
                </c:pt>
                <c:pt idx="742">
                  <c:v>0.78542000000000001</c:v>
                </c:pt>
                <c:pt idx="743">
                  <c:v>0.76763000000000003</c:v>
                </c:pt>
                <c:pt idx="744">
                  <c:v>0.77541000000000004</c:v>
                </c:pt>
                <c:pt idx="745">
                  <c:v>0.78973000000000004</c:v>
                </c:pt>
                <c:pt idx="746">
                  <c:v>0.77566999999999997</c:v>
                </c:pt>
                <c:pt idx="747">
                  <c:v>0.78903999999999996</c:v>
                </c:pt>
                <c:pt idx="748">
                  <c:v>0.77415</c:v>
                </c:pt>
                <c:pt idx="749">
                  <c:v>0.77475000000000005</c:v>
                </c:pt>
                <c:pt idx="750">
                  <c:v>0.78374999999999995</c:v>
                </c:pt>
                <c:pt idx="751">
                  <c:v>0.77527000000000001</c:v>
                </c:pt>
                <c:pt idx="752">
                  <c:v>0.78703000000000001</c:v>
                </c:pt>
                <c:pt idx="753">
                  <c:v>0.77259999999999995</c:v>
                </c:pt>
                <c:pt idx="754">
                  <c:v>0.77771999999999997</c:v>
                </c:pt>
                <c:pt idx="755">
                  <c:v>0.78776000000000002</c:v>
                </c:pt>
                <c:pt idx="756">
                  <c:v>0.76966999999999997</c:v>
                </c:pt>
                <c:pt idx="757">
                  <c:v>0.79361000000000004</c:v>
                </c:pt>
                <c:pt idx="758">
                  <c:v>0.76651999999999998</c:v>
                </c:pt>
                <c:pt idx="759">
                  <c:v>0.77998000000000001</c:v>
                </c:pt>
                <c:pt idx="760">
                  <c:v>0.78879999999999995</c:v>
                </c:pt>
                <c:pt idx="761">
                  <c:v>0.77449999999999997</c:v>
                </c:pt>
                <c:pt idx="762">
                  <c:v>0.78496999999999995</c:v>
                </c:pt>
                <c:pt idx="763">
                  <c:v>0.76785000000000003</c:v>
                </c:pt>
                <c:pt idx="764">
                  <c:v>0.77849999999999997</c:v>
                </c:pt>
                <c:pt idx="765">
                  <c:v>0.77868000000000004</c:v>
                </c:pt>
                <c:pt idx="766">
                  <c:v>0.76088999999999996</c:v>
                </c:pt>
                <c:pt idx="767">
                  <c:v>0.77793999999999996</c:v>
                </c:pt>
                <c:pt idx="768">
                  <c:v>0.76878999999999997</c:v>
                </c:pt>
                <c:pt idx="769">
                  <c:v>0.77576000000000001</c:v>
                </c:pt>
                <c:pt idx="770">
                  <c:v>0.78391999999999995</c:v>
                </c:pt>
                <c:pt idx="771">
                  <c:v>0.77375000000000005</c:v>
                </c:pt>
                <c:pt idx="772">
                  <c:v>0.78432999999999997</c:v>
                </c:pt>
                <c:pt idx="773">
                  <c:v>0.76622000000000001</c:v>
                </c:pt>
                <c:pt idx="774">
                  <c:v>0.77439000000000002</c:v>
                </c:pt>
                <c:pt idx="775">
                  <c:v>0.78974</c:v>
                </c:pt>
                <c:pt idx="776">
                  <c:v>0.77168999999999999</c:v>
                </c:pt>
                <c:pt idx="777">
                  <c:v>0.78469999999999995</c:v>
                </c:pt>
                <c:pt idx="778">
                  <c:v>0.76858000000000004</c:v>
                </c:pt>
                <c:pt idx="779">
                  <c:v>0.77925</c:v>
                </c:pt>
                <c:pt idx="780">
                  <c:v>0.79042999999999997</c:v>
                </c:pt>
                <c:pt idx="781">
                  <c:v>0.77234999999999998</c:v>
                </c:pt>
                <c:pt idx="782">
                  <c:v>0.78003</c:v>
                </c:pt>
                <c:pt idx="783">
                  <c:v>0.76681999999999995</c:v>
                </c:pt>
                <c:pt idx="784">
                  <c:v>0.78098999999999996</c:v>
                </c:pt>
                <c:pt idx="785">
                  <c:v>0.78254999999999997</c:v>
                </c:pt>
                <c:pt idx="786">
                  <c:v>0.76875000000000004</c:v>
                </c:pt>
                <c:pt idx="787">
                  <c:v>0.78259999999999996</c:v>
                </c:pt>
                <c:pt idx="788">
                  <c:v>0.76868999999999998</c:v>
                </c:pt>
                <c:pt idx="789">
                  <c:v>0.77342999999999995</c:v>
                </c:pt>
                <c:pt idx="790">
                  <c:v>0.78888000000000003</c:v>
                </c:pt>
                <c:pt idx="791">
                  <c:v>0.76290000000000002</c:v>
                </c:pt>
                <c:pt idx="792">
                  <c:v>0.78617000000000004</c:v>
                </c:pt>
                <c:pt idx="793">
                  <c:v>0.76685999999999999</c:v>
                </c:pt>
                <c:pt idx="794">
                  <c:v>0.77475000000000005</c:v>
                </c:pt>
                <c:pt idx="795">
                  <c:v>0.78376999999999997</c:v>
                </c:pt>
                <c:pt idx="796">
                  <c:v>0.76683000000000001</c:v>
                </c:pt>
                <c:pt idx="797">
                  <c:v>0.78054999999999997</c:v>
                </c:pt>
                <c:pt idx="798">
                  <c:v>0.76583999999999997</c:v>
                </c:pt>
                <c:pt idx="799">
                  <c:v>0.77334999999999998</c:v>
                </c:pt>
                <c:pt idx="800">
                  <c:v>0.78420000000000001</c:v>
                </c:pt>
                <c:pt idx="801">
                  <c:v>0.76368000000000003</c:v>
                </c:pt>
                <c:pt idx="802">
                  <c:v>0.78012999999999999</c:v>
                </c:pt>
                <c:pt idx="803">
                  <c:v>0.76024999999999998</c:v>
                </c:pt>
                <c:pt idx="804">
                  <c:v>0.77781</c:v>
                </c:pt>
                <c:pt idx="805">
                  <c:v>0.78086999999999995</c:v>
                </c:pt>
                <c:pt idx="806">
                  <c:v>0.76614000000000004</c:v>
                </c:pt>
                <c:pt idx="807">
                  <c:v>0.78193999999999997</c:v>
                </c:pt>
                <c:pt idx="808">
                  <c:v>0.76968000000000003</c:v>
                </c:pt>
                <c:pt idx="809">
                  <c:v>0.76912999999999998</c:v>
                </c:pt>
                <c:pt idx="810">
                  <c:v>0.77690999999999999</c:v>
                </c:pt>
                <c:pt idx="811">
                  <c:v>0.76546000000000003</c:v>
                </c:pt>
                <c:pt idx="812">
                  <c:v>0.77585999999999999</c:v>
                </c:pt>
                <c:pt idx="813">
                  <c:v>0.76407000000000003</c:v>
                </c:pt>
                <c:pt idx="814">
                  <c:v>0.76751000000000003</c:v>
                </c:pt>
                <c:pt idx="815">
                  <c:v>0.77571000000000001</c:v>
                </c:pt>
                <c:pt idx="816">
                  <c:v>0.75675000000000003</c:v>
                </c:pt>
                <c:pt idx="817">
                  <c:v>0.77044999999999997</c:v>
                </c:pt>
                <c:pt idx="818">
                  <c:v>0.75632999999999995</c:v>
                </c:pt>
                <c:pt idx="819">
                  <c:v>0.76595000000000002</c:v>
                </c:pt>
                <c:pt idx="820">
                  <c:v>0.77434999999999998</c:v>
                </c:pt>
                <c:pt idx="821">
                  <c:v>0.76214999999999999</c:v>
                </c:pt>
                <c:pt idx="822">
                  <c:v>0.77612000000000003</c:v>
                </c:pt>
                <c:pt idx="823">
                  <c:v>0.76370000000000005</c:v>
                </c:pt>
                <c:pt idx="824">
                  <c:v>0.76810999999999996</c:v>
                </c:pt>
                <c:pt idx="825">
                  <c:v>0.77690999999999999</c:v>
                </c:pt>
                <c:pt idx="826">
                  <c:v>0.76332</c:v>
                </c:pt>
                <c:pt idx="827">
                  <c:v>0.77317000000000002</c:v>
                </c:pt>
                <c:pt idx="828">
                  <c:v>0.76561000000000001</c:v>
                </c:pt>
                <c:pt idx="829">
                  <c:v>0.76681999999999995</c:v>
                </c:pt>
                <c:pt idx="830">
                  <c:v>0.77856999999999998</c:v>
                </c:pt>
                <c:pt idx="831">
                  <c:v>0.76136000000000004</c:v>
                </c:pt>
                <c:pt idx="832">
                  <c:v>0.77051999999999998</c:v>
                </c:pt>
                <c:pt idx="833">
                  <c:v>0.76354</c:v>
                </c:pt>
                <c:pt idx="834">
                  <c:v>0.76983000000000001</c:v>
                </c:pt>
                <c:pt idx="835">
                  <c:v>0.77117000000000002</c:v>
                </c:pt>
                <c:pt idx="836">
                  <c:v>0.76024000000000003</c:v>
                </c:pt>
                <c:pt idx="837">
                  <c:v>0.76678999999999997</c:v>
                </c:pt>
                <c:pt idx="838">
                  <c:v>0.76922000000000001</c:v>
                </c:pt>
                <c:pt idx="839">
                  <c:v>0.75900000000000001</c:v>
                </c:pt>
                <c:pt idx="840">
                  <c:v>0.77075000000000005</c:v>
                </c:pt>
                <c:pt idx="841">
                  <c:v>0.75453000000000003</c:v>
                </c:pt>
                <c:pt idx="842">
                  <c:v>0.76268000000000002</c:v>
                </c:pt>
                <c:pt idx="843">
                  <c:v>0.75990999999999997</c:v>
                </c:pt>
                <c:pt idx="844">
                  <c:v>0.75770000000000004</c:v>
                </c:pt>
                <c:pt idx="845">
                  <c:v>0.76739999999999997</c:v>
                </c:pt>
                <c:pt idx="846">
                  <c:v>0.75538000000000005</c:v>
                </c:pt>
                <c:pt idx="847">
                  <c:v>0.76029000000000002</c:v>
                </c:pt>
                <c:pt idx="848">
                  <c:v>0.76146999999999998</c:v>
                </c:pt>
                <c:pt idx="849">
                  <c:v>0.76198999999999995</c:v>
                </c:pt>
                <c:pt idx="850">
                  <c:v>0.76575000000000004</c:v>
                </c:pt>
                <c:pt idx="851">
                  <c:v>0.74997999999999998</c:v>
                </c:pt>
                <c:pt idx="852">
                  <c:v>0.75778999999999996</c:v>
                </c:pt>
                <c:pt idx="853">
                  <c:v>0.75863999999999998</c:v>
                </c:pt>
                <c:pt idx="854">
                  <c:v>0.75992999999999999</c:v>
                </c:pt>
                <c:pt idx="855">
                  <c:v>0.77524000000000004</c:v>
                </c:pt>
                <c:pt idx="856">
                  <c:v>0.75273999999999996</c:v>
                </c:pt>
                <c:pt idx="857">
                  <c:v>0.76488</c:v>
                </c:pt>
                <c:pt idx="858">
                  <c:v>0.76007999999999998</c:v>
                </c:pt>
                <c:pt idx="859">
                  <c:v>0.76761999999999997</c:v>
                </c:pt>
                <c:pt idx="860">
                  <c:v>0.77158000000000004</c:v>
                </c:pt>
                <c:pt idx="861">
                  <c:v>0.75546000000000002</c:v>
                </c:pt>
                <c:pt idx="862">
                  <c:v>0.76968999999999999</c:v>
                </c:pt>
                <c:pt idx="863">
                  <c:v>0.76622000000000001</c:v>
                </c:pt>
                <c:pt idx="864">
                  <c:v>0.76544000000000001</c:v>
                </c:pt>
                <c:pt idx="865">
                  <c:v>0.77473999999999998</c:v>
                </c:pt>
                <c:pt idx="866">
                  <c:v>0.76371999999999995</c:v>
                </c:pt>
                <c:pt idx="867">
                  <c:v>0.77010999999999996</c:v>
                </c:pt>
                <c:pt idx="868">
                  <c:v>0.76597000000000004</c:v>
                </c:pt>
                <c:pt idx="869">
                  <c:v>0.77095999999999998</c:v>
                </c:pt>
                <c:pt idx="870">
                  <c:v>0.77910000000000001</c:v>
                </c:pt>
                <c:pt idx="871">
                  <c:v>0.76032999999999995</c:v>
                </c:pt>
                <c:pt idx="872">
                  <c:v>0.77022999999999997</c:v>
                </c:pt>
                <c:pt idx="873">
                  <c:v>0.76892000000000005</c:v>
                </c:pt>
                <c:pt idx="874">
                  <c:v>0.77410000000000001</c:v>
                </c:pt>
                <c:pt idx="875">
                  <c:v>0.77786999999999995</c:v>
                </c:pt>
                <c:pt idx="876">
                  <c:v>0.76275000000000004</c:v>
                </c:pt>
                <c:pt idx="877">
                  <c:v>0.76856000000000002</c:v>
                </c:pt>
                <c:pt idx="878">
                  <c:v>0.77214000000000005</c:v>
                </c:pt>
                <c:pt idx="879">
                  <c:v>0.76997000000000004</c:v>
                </c:pt>
                <c:pt idx="880">
                  <c:v>0.77529999999999999</c:v>
                </c:pt>
                <c:pt idx="881">
                  <c:v>0.75892000000000004</c:v>
                </c:pt>
                <c:pt idx="882">
                  <c:v>0.76622000000000001</c:v>
                </c:pt>
                <c:pt idx="883">
                  <c:v>0.76429000000000002</c:v>
                </c:pt>
                <c:pt idx="884">
                  <c:v>0.76531000000000005</c:v>
                </c:pt>
                <c:pt idx="885">
                  <c:v>0.77051999999999998</c:v>
                </c:pt>
                <c:pt idx="886">
                  <c:v>0.75558000000000003</c:v>
                </c:pt>
                <c:pt idx="887">
                  <c:v>0.76539000000000001</c:v>
                </c:pt>
                <c:pt idx="888">
                  <c:v>0.76195999999999997</c:v>
                </c:pt>
                <c:pt idx="889">
                  <c:v>0.76326000000000005</c:v>
                </c:pt>
                <c:pt idx="890">
                  <c:v>0.76741000000000004</c:v>
                </c:pt>
                <c:pt idx="891">
                  <c:v>0.75743000000000005</c:v>
                </c:pt>
                <c:pt idx="892">
                  <c:v>0.76187000000000005</c:v>
                </c:pt>
                <c:pt idx="893">
                  <c:v>0.75971999999999995</c:v>
                </c:pt>
                <c:pt idx="894">
                  <c:v>0.76176999999999995</c:v>
                </c:pt>
                <c:pt idx="895">
                  <c:v>0.76715</c:v>
                </c:pt>
                <c:pt idx="896">
                  <c:v>0.75938000000000005</c:v>
                </c:pt>
                <c:pt idx="897">
                  <c:v>0.76478999999999997</c:v>
                </c:pt>
                <c:pt idx="898">
                  <c:v>0.76315999999999995</c:v>
                </c:pt>
                <c:pt idx="899">
                  <c:v>0.76707999999999998</c:v>
                </c:pt>
                <c:pt idx="900">
                  <c:v>0.77061000000000002</c:v>
                </c:pt>
                <c:pt idx="901">
                  <c:v>0.75860000000000005</c:v>
                </c:pt>
                <c:pt idx="902">
                  <c:v>0.76593</c:v>
                </c:pt>
                <c:pt idx="903">
                  <c:v>0.76107999999999998</c:v>
                </c:pt>
                <c:pt idx="904">
                  <c:v>0.75695000000000001</c:v>
                </c:pt>
                <c:pt idx="905">
                  <c:v>0.76685999999999999</c:v>
                </c:pt>
                <c:pt idx="906">
                  <c:v>0.75288999999999995</c:v>
                </c:pt>
                <c:pt idx="907">
                  <c:v>0.76182000000000005</c:v>
                </c:pt>
                <c:pt idx="908">
                  <c:v>0.76541999999999999</c:v>
                </c:pt>
                <c:pt idx="909">
                  <c:v>0.76702000000000004</c:v>
                </c:pt>
                <c:pt idx="910">
                  <c:v>0.77564999999999995</c:v>
                </c:pt>
                <c:pt idx="911">
                  <c:v>0.76463999999999999</c:v>
                </c:pt>
                <c:pt idx="912">
                  <c:v>0.77488000000000001</c:v>
                </c:pt>
                <c:pt idx="913">
                  <c:v>0.77093999999999996</c:v>
                </c:pt>
                <c:pt idx="914">
                  <c:v>0.77132999999999996</c:v>
                </c:pt>
                <c:pt idx="915">
                  <c:v>0.77480000000000004</c:v>
                </c:pt>
                <c:pt idx="916">
                  <c:v>0.76297000000000004</c:v>
                </c:pt>
                <c:pt idx="917">
                  <c:v>0.77198999999999995</c:v>
                </c:pt>
                <c:pt idx="918">
                  <c:v>0.77378000000000002</c:v>
                </c:pt>
                <c:pt idx="919">
                  <c:v>0.77110000000000001</c:v>
                </c:pt>
                <c:pt idx="920">
                  <c:v>0.77875000000000005</c:v>
                </c:pt>
                <c:pt idx="921">
                  <c:v>0.76505999999999996</c:v>
                </c:pt>
                <c:pt idx="922">
                  <c:v>0.77239000000000002</c:v>
                </c:pt>
                <c:pt idx="923">
                  <c:v>0.77361000000000002</c:v>
                </c:pt>
                <c:pt idx="924">
                  <c:v>0.77446000000000004</c:v>
                </c:pt>
                <c:pt idx="925">
                  <c:v>0.78624000000000005</c:v>
                </c:pt>
                <c:pt idx="926">
                  <c:v>0.76566999999999996</c:v>
                </c:pt>
                <c:pt idx="927">
                  <c:v>0.77675000000000005</c:v>
                </c:pt>
                <c:pt idx="928">
                  <c:v>0.77237999999999996</c:v>
                </c:pt>
                <c:pt idx="929">
                  <c:v>0.77071000000000001</c:v>
                </c:pt>
                <c:pt idx="930">
                  <c:v>0.77856000000000003</c:v>
                </c:pt>
                <c:pt idx="931">
                  <c:v>0.76375999999999999</c:v>
                </c:pt>
                <c:pt idx="932">
                  <c:v>0.77159999999999995</c:v>
                </c:pt>
                <c:pt idx="933">
                  <c:v>0.77209000000000005</c:v>
                </c:pt>
                <c:pt idx="934">
                  <c:v>0.77546000000000004</c:v>
                </c:pt>
                <c:pt idx="935">
                  <c:v>0.78259999999999996</c:v>
                </c:pt>
                <c:pt idx="936">
                  <c:v>0.76114999999999999</c:v>
                </c:pt>
                <c:pt idx="937">
                  <c:v>0.77166999999999997</c:v>
                </c:pt>
                <c:pt idx="938">
                  <c:v>0.77378000000000002</c:v>
                </c:pt>
                <c:pt idx="939">
                  <c:v>0.77676999999999996</c:v>
                </c:pt>
                <c:pt idx="940">
                  <c:v>0.78834000000000004</c:v>
                </c:pt>
                <c:pt idx="941">
                  <c:v>0.76617999999999997</c:v>
                </c:pt>
                <c:pt idx="942">
                  <c:v>0.77681</c:v>
                </c:pt>
                <c:pt idx="943">
                  <c:v>0.77544999999999997</c:v>
                </c:pt>
                <c:pt idx="944">
                  <c:v>0.78227000000000002</c:v>
                </c:pt>
                <c:pt idx="945">
                  <c:v>0.78347</c:v>
                </c:pt>
                <c:pt idx="946">
                  <c:v>0.76937999999999995</c:v>
                </c:pt>
                <c:pt idx="947">
                  <c:v>0.77763000000000004</c:v>
                </c:pt>
                <c:pt idx="948">
                  <c:v>0.77546999999999999</c:v>
                </c:pt>
                <c:pt idx="949">
                  <c:v>0.77756999999999998</c:v>
                </c:pt>
                <c:pt idx="950">
                  <c:v>0.78458000000000006</c:v>
                </c:pt>
                <c:pt idx="951">
                  <c:v>0.77137</c:v>
                </c:pt>
                <c:pt idx="952">
                  <c:v>0.77717999999999998</c:v>
                </c:pt>
                <c:pt idx="953">
                  <c:v>0.77320999999999995</c:v>
                </c:pt>
                <c:pt idx="954">
                  <c:v>0.76509000000000005</c:v>
                </c:pt>
                <c:pt idx="955">
                  <c:v>0.77898000000000001</c:v>
                </c:pt>
                <c:pt idx="956">
                  <c:v>0.75819000000000003</c:v>
                </c:pt>
                <c:pt idx="957">
                  <c:v>0.76578999999999997</c:v>
                </c:pt>
                <c:pt idx="958">
                  <c:v>0.76393999999999995</c:v>
                </c:pt>
                <c:pt idx="959">
                  <c:v>0.75846000000000002</c:v>
                </c:pt>
                <c:pt idx="960">
                  <c:v>0.77261999999999997</c:v>
                </c:pt>
                <c:pt idx="961">
                  <c:v>0.75288999999999995</c:v>
                </c:pt>
                <c:pt idx="962">
                  <c:v>0.76083000000000001</c:v>
                </c:pt>
                <c:pt idx="963">
                  <c:v>0.76083000000000001</c:v>
                </c:pt>
                <c:pt idx="964">
                  <c:v>0.76610999999999996</c:v>
                </c:pt>
                <c:pt idx="965">
                  <c:v>0.77224000000000004</c:v>
                </c:pt>
                <c:pt idx="966">
                  <c:v>0.74585999999999997</c:v>
                </c:pt>
                <c:pt idx="967">
                  <c:v>0.76090999999999998</c:v>
                </c:pt>
                <c:pt idx="968">
                  <c:v>0.75885999999999998</c:v>
                </c:pt>
                <c:pt idx="969">
                  <c:v>0.75943000000000005</c:v>
                </c:pt>
                <c:pt idx="970">
                  <c:v>0.76983999999999997</c:v>
                </c:pt>
                <c:pt idx="971">
                  <c:v>0.74689000000000005</c:v>
                </c:pt>
                <c:pt idx="972">
                  <c:v>0.75478000000000001</c:v>
                </c:pt>
                <c:pt idx="973">
                  <c:v>0.75036999999999998</c:v>
                </c:pt>
                <c:pt idx="974">
                  <c:v>0.75317000000000001</c:v>
                </c:pt>
                <c:pt idx="975">
                  <c:v>0.75765000000000005</c:v>
                </c:pt>
                <c:pt idx="976">
                  <c:v>0.74185000000000001</c:v>
                </c:pt>
                <c:pt idx="977">
                  <c:v>0.74575999999999998</c:v>
                </c:pt>
                <c:pt idx="978">
                  <c:v>0.75182000000000004</c:v>
                </c:pt>
                <c:pt idx="979">
                  <c:v>0.74509999999999998</c:v>
                </c:pt>
                <c:pt idx="980">
                  <c:v>0.75102000000000002</c:v>
                </c:pt>
                <c:pt idx="981">
                  <c:v>0.73331999999999997</c:v>
                </c:pt>
                <c:pt idx="982">
                  <c:v>0.74619999999999997</c:v>
                </c:pt>
                <c:pt idx="983">
                  <c:v>0.74658000000000002</c:v>
                </c:pt>
                <c:pt idx="984">
                  <c:v>0.74426999999999999</c:v>
                </c:pt>
                <c:pt idx="985">
                  <c:v>0.75124000000000002</c:v>
                </c:pt>
                <c:pt idx="986">
                  <c:v>0.73357000000000006</c:v>
                </c:pt>
                <c:pt idx="987">
                  <c:v>0.74365000000000003</c:v>
                </c:pt>
                <c:pt idx="988">
                  <c:v>0.74145000000000005</c:v>
                </c:pt>
                <c:pt idx="989">
                  <c:v>0.74134999999999995</c:v>
                </c:pt>
                <c:pt idx="990">
                  <c:v>0.74631000000000003</c:v>
                </c:pt>
                <c:pt idx="991">
                  <c:v>0.73536999999999997</c:v>
                </c:pt>
                <c:pt idx="992">
                  <c:v>0.73601000000000005</c:v>
                </c:pt>
                <c:pt idx="993">
                  <c:v>0.74165999999999999</c:v>
                </c:pt>
                <c:pt idx="994">
                  <c:v>0.73958999999999997</c:v>
                </c:pt>
                <c:pt idx="995">
                  <c:v>0.752</c:v>
                </c:pt>
                <c:pt idx="996">
                  <c:v>0.72948000000000002</c:v>
                </c:pt>
                <c:pt idx="997">
                  <c:v>0.74117</c:v>
                </c:pt>
                <c:pt idx="998">
                  <c:v>0.74073</c:v>
                </c:pt>
                <c:pt idx="999">
                  <c:v>0.73833000000000004</c:v>
                </c:pt>
                <c:pt idx="1000">
                  <c:v>0.74336999999999998</c:v>
                </c:pt>
                <c:pt idx="1001">
                  <c:v>0.72936999999999996</c:v>
                </c:pt>
                <c:pt idx="1002">
                  <c:v>0.73968</c:v>
                </c:pt>
                <c:pt idx="1003">
                  <c:v>0.73746</c:v>
                </c:pt>
                <c:pt idx="1004">
                  <c:v>0.74643000000000004</c:v>
                </c:pt>
                <c:pt idx="1005">
                  <c:v>0.75734000000000001</c:v>
                </c:pt>
                <c:pt idx="1006">
                  <c:v>0.74417999999999995</c:v>
                </c:pt>
                <c:pt idx="1007">
                  <c:v>0.75182000000000004</c:v>
                </c:pt>
                <c:pt idx="1008">
                  <c:v>0.75692000000000004</c:v>
                </c:pt>
                <c:pt idx="1009">
                  <c:v>0.75688</c:v>
                </c:pt>
                <c:pt idx="1010">
                  <c:v>0.76632</c:v>
                </c:pt>
                <c:pt idx="1011">
                  <c:v>0.75475999999999999</c:v>
                </c:pt>
                <c:pt idx="1012">
                  <c:v>0.76526000000000005</c:v>
                </c:pt>
                <c:pt idx="1013">
                  <c:v>0.76353000000000004</c:v>
                </c:pt>
                <c:pt idx="1014">
                  <c:v>0.76742999999999995</c:v>
                </c:pt>
                <c:pt idx="1015">
                  <c:v>0.77037999999999995</c:v>
                </c:pt>
                <c:pt idx="1016">
                  <c:v>0.75375999999999999</c:v>
                </c:pt>
                <c:pt idx="1017">
                  <c:v>0.77056999999999998</c:v>
                </c:pt>
                <c:pt idx="1018">
                  <c:v>0.77436000000000005</c:v>
                </c:pt>
                <c:pt idx="1019">
                  <c:v>0.76941000000000004</c:v>
                </c:pt>
                <c:pt idx="1020">
                  <c:v>0.78236000000000006</c:v>
                </c:pt>
                <c:pt idx="1021">
                  <c:v>0.76380999999999999</c:v>
                </c:pt>
                <c:pt idx="1022">
                  <c:v>0.77346000000000004</c:v>
                </c:pt>
                <c:pt idx="1023">
                  <c:v>0.77358000000000005</c:v>
                </c:pt>
                <c:pt idx="1024">
                  <c:v>0.76946999999999999</c:v>
                </c:pt>
                <c:pt idx="1025">
                  <c:v>0.77849999999999997</c:v>
                </c:pt>
                <c:pt idx="1026">
                  <c:v>0.75922000000000001</c:v>
                </c:pt>
                <c:pt idx="1027">
                  <c:v>0.76265000000000005</c:v>
                </c:pt>
                <c:pt idx="1028">
                  <c:v>0.76290999999999998</c:v>
                </c:pt>
                <c:pt idx="1029">
                  <c:v>0.76097000000000004</c:v>
                </c:pt>
                <c:pt idx="1030">
                  <c:v>0.76293999999999995</c:v>
                </c:pt>
                <c:pt idx="1031">
                  <c:v>0.74604000000000004</c:v>
                </c:pt>
                <c:pt idx="1032">
                  <c:v>0.75178999999999996</c:v>
                </c:pt>
                <c:pt idx="1033">
                  <c:v>0.74250000000000005</c:v>
                </c:pt>
                <c:pt idx="1034">
                  <c:v>0.74148999999999998</c:v>
                </c:pt>
                <c:pt idx="1035">
                  <c:v>0.74790999999999996</c:v>
                </c:pt>
                <c:pt idx="1036">
                  <c:v>0.73214999999999997</c:v>
                </c:pt>
                <c:pt idx="1037">
                  <c:v>0.73565999999999998</c:v>
                </c:pt>
                <c:pt idx="1038">
                  <c:v>0.73845000000000005</c:v>
                </c:pt>
                <c:pt idx="1039">
                  <c:v>0.73555999999999999</c:v>
                </c:pt>
                <c:pt idx="1040">
                  <c:v>0.74663999999999997</c:v>
                </c:pt>
                <c:pt idx="1041">
                  <c:v>0.73092000000000001</c:v>
                </c:pt>
                <c:pt idx="1042">
                  <c:v>0.74195</c:v>
                </c:pt>
                <c:pt idx="1043">
                  <c:v>0.74421000000000004</c:v>
                </c:pt>
                <c:pt idx="1044">
                  <c:v>0.75136999999999998</c:v>
                </c:pt>
                <c:pt idx="1045">
                  <c:v>0.75631000000000004</c:v>
                </c:pt>
                <c:pt idx="1046">
                  <c:v>0.74407000000000001</c:v>
                </c:pt>
                <c:pt idx="1047">
                  <c:v>0.75836000000000003</c:v>
                </c:pt>
                <c:pt idx="1048">
                  <c:v>0.76632999999999996</c:v>
                </c:pt>
                <c:pt idx="1049">
                  <c:v>0.76951999999999998</c:v>
                </c:pt>
                <c:pt idx="1050">
                  <c:v>0.77846000000000004</c:v>
                </c:pt>
                <c:pt idx="1051">
                  <c:v>0.76422999999999996</c:v>
                </c:pt>
                <c:pt idx="1052">
                  <c:v>0.77666999999999997</c:v>
                </c:pt>
                <c:pt idx="1053">
                  <c:v>0.78190000000000004</c:v>
                </c:pt>
                <c:pt idx="1054">
                  <c:v>0.79315000000000002</c:v>
                </c:pt>
                <c:pt idx="1055">
                  <c:v>0.80598000000000003</c:v>
                </c:pt>
                <c:pt idx="1056">
                  <c:v>0.79952999999999996</c:v>
                </c:pt>
                <c:pt idx="1057">
                  <c:v>0.80398999999999998</c:v>
                </c:pt>
                <c:pt idx="1058">
                  <c:v>0.81342000000000003</c:v>
                </c:pt>
                <c:pt idx="1059">
                  <c:v>0.81328999999999996</c:v>
                </c:pt>
                <c:pt idx="1060">
                  <c:v>0.83025000000000004</c:v>
                </c:pt>
                <c:pt idx="1061">
                  <c:v>0.81279999999999997</c:v>
                </c:pt>
                <c:pt idx="1062">
                  <c:v>0.81977</c:v>
                </c:pt>
                <c:pt idx="1063">
                  <c:v>0.82269999999999999</c:v>
                </c:pt>
                <c:pt idx="1064">
                  <c:v>0.82247999999999999</c:v>
                </c:pt>
                <c:pt idx="1065">
                  <c:v>0.82886000000000004</c:v>
                </c:pt>
                <c:pt idx="1066">
                  <c:v>0.8135</c:v>
                </c:pt>
                <c:pt idx="1067">
                  <c:v>0.81952999999999998</c:v>
                </c:pt>
                <c:pt idx="1068">
                  <c:v>0.81254999999999999</c:v>
                </c:pt>
                <c:pt idx="1069">
                  <c:v>0.80720999999999998</c:v>
                </c:pt>
                <c:pt idx="1070">
                  <c:v>0.81223000000000001</c:v>
                </c:pt>
                <c:pt idx="1071">
                  <c:v>0.78369</c:v>
                </c:pt>
                <c:pt idx="1072">
                  <c:v>0.79173000000000004</c:v>
                </c:pt>
                <c:pt idx="1073">
                  <c:v>0.78017999999999998</c:v>
                </c:pt>
                <c:pt idx="1074">
                  <c:v>0.77042999999999995</c:v>
                </c:pt>
                <c:pt idx="1075">
                  <c:v>0.76427999999999996</c:v>
                </c:pt>
                <c:pt idx="1076">
                  <c:v>0.73958999999999997</c:v>
                </c:pt>
                <c:pt idx="1077">
                  <c:v>0.73304999999999998</c:v>
                </c:pt>
                <c:pt idx="1078">
                  <c:v>0.72272999999999998</c:v>
                </c:pt>
                <c:pt idx="1079">
                  <c:v>0.71438999999999997</c:v>
                </c:pt>
                <c:pt idx="1080">
                  <c:v>0.70894000000000001</c:v>
                </c:pt>
                <c:pt idx="1081">
                  <c:v>0.69528000000000001</c:v>
                </c:pt>
                <c:pt idx="1082">
                  <c:v>0.67835999999999996</c:v>
                </c:pt>
                <c:pt idx="1083">
                  <c:v>0.68430000000000002</c:v>
                </c:pt>
                <c:pt idx="1084">
                  <c:v>0.67151000000000005</c:v>
                </c:pt>
                <c:pt idx="1085">
                  <c:v>0.67745</c:v>
                </c:pt>
                <c:pt idx="1086">
                  <c:v>0.66430999999999996</c:v>
                </c:pt>
                <c:pt idx="1087">
                  <c:v>0.66257999999999995</c:v>
                </c:pt>
                <c:pt idx="1088">
                  <c:v>0.67069999999999996</c:v>
                </c:pt>
                <c:pt idx="1089">
                  <c:v>0.67845</c:v>
                </c:pt>
                <c:pt idx="1090">
                  <c:v>0.68928</c:v>
                </c:pt>
                <c:pt idx="1091">
                  <c:v>0.69650000000000001</c:v>
                </c:pt>
                <c:pt idx="1092">
                  <c:v>0.69945999999999997</c:v>
                </c:pt>
                <c:pt idx="1093">
                  <c:v>0.71950000000000003</c:v>
                </c:pt>
                <c:pt idx="1094">
                  <c:v>0.72704999999999997</c:v>
                </c:pt>
                <c:pt idx="1095">
                  <c:v>0.75044</c:v>
                </c:pt>
                <c:pt idx="1096">
                  <c:v>0.75792000000000004</c:v>
                </c:pt>
                <c:pt idx="1097">
                  <c:v>0.76578999999999997</c:v>
                </c:pt>
                <c:pt idx="1098">
                  <c:v>0.77863000000000004</c:v>
                </c:pt>
                <c:pt idx="1099">
                  <c:v>0.78891999999999995</c:v>
                </c:pt>
                <c:pt idx="1100">
                  <c:v>0.80905000000000005</c:v>
                </c:pt>
                <c:pt idx="1101">
                  <c:v>0.81030000000000002</c:v>
                </c:pt>
                <c:pt idx="1102">
                  <c:v>0.80610999999999999</c:v>
                </c:pt>
                <c:pt idx="1103">
                  <c:v>0.82616000000000001</c:v>
                </c:pt>
                <c:pt idx="1104">
                  <c:v>0.83543000000000001</c:v>
                </c:pt>
                <c:pt idx="1105">
                  <c:v>0.84758999999999995</c:v>
                </c:pt>
                <c:pt idx="1106">
                  <c:v>0.85987999999999998</c:v>
                </c:pt>
                <c:pt idx="1107">
                  <c:v>0.85289000000000004</c:v>
                </c:pt>
                <c:pt idx="1108">
                  <c:v>0.86302000000000001</c:v>
                </c:pt>
                <c:pt idx="1109">
                  <c:v>0.87156999999999996</c:v>
                </c:pt>
                <c:pt idx="1110">
                  <c:v>0.88170000000000004</c:v>
                </c:pt>
                <c:pt idx="1111">
                  <c:v>0.88334999999999997</c:v>
                </c:pt>
                <c:pt idx="1112">
                  <c:v>0.87638000000000005</c:v>
                </c:pt>
                <c:pt idx="1113">
                  <c:v>0.88338000000000005</c:v>
                </c:pt>
                <c:pt idx="1114">
                  <c:v>0.88373999999999997</c:v>
                </c:pt>
                <c:pt idx="1115">
                  <c:v>0.89300999999999997</c:v>
                </c:pt>
                <c:pt idx="1116">
                  <c:v>0.87522</c:v>
                </c:pt>
                <c:pt idx="1117">
                  <c:v>0.86065999999999998</c:v>
                </c:pt>
                <c:pt idx="1118">
                  <c:v>0.85545000000000004</c:v>
                </c:pt>
                <c:pt idx="1119">
                  <c:v>0.83962000000000003</c:v>
                </c:pt>
                <c:pt idx="1120">
                  <c:v>0.82850000000000001</c:v>
                </c:pt>
                <c:pt idx="1121">
                  <c:v>0.80161000000000004</c:v>
                </c:pt>
                <c:pt idx="1122">
                  <c:v>0.77451999999999999</c:v>
                </c:pt>
                <c:pt idx="1123">
                  <c:v>0.76005999999999996</c:v>
                </c:pt>
                <c:pt idx="1124">
                  <c:v>0.73480999999999996</c:v>
                </c:pt>
                <c:pt idx="1125">
                  <c:v>0.71340999999999999</c:v>
                </c:pt>
                <c:pt idx="1126">
                  <c:v>0.68047999999999997</c:v>
                </c:pt>
                <c:pt idx="1127">
                  <c:v>0.64054999999999995</c:v>
                </c:pt>
                <c:pt idx="1128">
                  <c:v>0.61670000000000003</c:v>
                </c:pt>
                <c:pt idx="1129">
                  <c:v>0.58740000000000003</c:v>
                </c:pt>
                <c:pt idx="1130">
                  <c:v>0.56198000000000004</c:v>
                </c:pt>
                <c:pt idx="1131">
                  <c:v>0.53203</c:v>
                </c:pt>
                <c:pt idx="1132">
                  <c:v>0.50356000000000001</c:v>
                </c:pt>
                <c:pt idx="1133">
                  <c:v>0.49163000000000001</c:v>
                </c:pt>
                <c:pt idx="1134">
                  <c:v>0.48018</c:v>
                </c:pt>
                <c:pt idx="1135">
                  <c:v>0.47722999999999999</c:v>
                </c:pt>
                <c:pt idx="1136">
                  <c:v>0.47804999999999997</c:v>
                </c:pt>
                <c:pt idx="1137">
                  <c:v>0.48464000000000002</c:v>
                </c:pt>
                <c:pt idx="1138">
                  <c:v>0.50180000000000002</c:v>
                </c:pt>
                <c:pt idx="1139">
                  <c:v>0.52849000000000002</c:v>
                </c:pt>
                <c:pt idx="1140">
                  <c:v>0.55145999999999995</c:v>
                </c:pt>
                <c:pt idx="1141">
                  <c:v>0.56386999999999998</c:v>
                </c:pt>
                <c:pt idx="1142">
                  <c:v>0.56794</c:v>
                </c:pt>
                <c:pt idx="1143">
                  <c:v>0.58384000000000003</c:v>
                </c:pt>
                <c:pt idx="1144">
                  <c:v>0.58536999999999995</c:v>
                </c:pt>
                <c:pt idx="1145">
                  <c:v>0.59409000000000001</c:v>
                </c:pt>
                <c:pt idx="1146">
                  <c:v>0.59902</c:v>
                </c:pt>
                <c:pt idx="1147">
                  <c:v>0.59558999999999995</c:v>
                </c:pt>
                <c:pt idx="1148">
                  <c:v>0.61934999999999996</c:v>
                </c:pt>
                <c:pt idx="1149">
                  <c:v>0.63719000000000003</c:v>
                </c:pt>
                <c:pt idx="1150">
                  <c:v>0.66115999999999997</c:v>
                </c:pt>
                <c:pt idx="1151">
                  <c:v>0.67537999999999998</c:v>
                </c:pt>
                <c:pt idx="1152">
                  <c:v>0.70216000000000001</c:v>
                </c:pt>
                <c:pt idx="1153">
                  <c:v>0.75144</c:v>
                </c:pt>
                <c:pt idx="1154">
                  <c:v>0.79654000000000003</c:v>
                </c:pt>
                <c:pt idx="1155">
                  <c:v>0.86960000000000004</c:v>
                </c:pt>
                <c:pt idx="1156">
                  <c:v>0.94699999999999995</c:v>
                </c:pt>
                <c:pt idx="1157">
                  <c:v>1.03854</c:v>
                </c:pt>
                <c:pt idx="1158">
                  <c:v>1.1747000000000001</c:v>
                </c:pt>
                <c:pt idx="1159">
                  <c:v>1.3213200000000001</c:v>
                </c:pt>
                <c:pt idx="1160">
                  <c:v>1.5157700000000001</c:v>
                </c:pt>
                <c:pt idx="1161">
                  <c:v>1.6986399999999999</c:v>
                </c:pt>
                <c:pt idx="1162">
                  <c:v>1.8739300000000001</c:v>
                </c:pt>
                <c:pt idx="1163">
                  <c:v>2.06135</c:v>
                </c:pt>
                <c:pt idx="1164">
                  <c:v>2.17238</c:v>
                </c:pt>
                <c:pt idx="1165">
                  <c:v>2.2188099999999999</c:v>
                </c:pt>
                <c:pt idx="1166">
                  <c:v>2.09585</c:v>
                </c:pt>
                <c:pt idx="1167">
                  <c:v>1.83924</c:v>
                </c:pt>
                <c:pt idx="1168">
                  <c:v>1.5263199999999999</c:v>
                </c:pt>
                <c:pt idx="1169">
                  <c:v>1.1402699999999999</c:v>
                </c:pt>
                <c:pt idx="1170">
                  <c:v>0.77481999999999995</c:v>
                </c:pt>
                <c:pt idx="1171">
                  <c:v>0.45534000000000002</c:v>
                </c:pt>
                <c:pt idx="1172">
                  <c:v>0.22678000000000001</c:v>
                </c:pt>
                <c:pt idx="1173">
                  <c:v>9.3789999999999998E-2</c:v>
                </c:pt>
                <c:pt idx="1174">
                  <c:v>2.928E-2</c:v>
                </c:pt>
                <c:pt idx="1175">
                  <c:v>6.5100000000000002E-3</c:v>
                </c:pt>
                <c:pt idx="1176">
                  <c:v>9.1E-4</c:v>
                </c:pt>
                <c:pt idx="1177">
                  <c:v>1.1E-4</c:v>
                </c:pt>
                <c:pt idx="1178">
                  <c:v>0</c:v>
                </c:pt>
                <c:pt idx="1179">
                  <c:v>0</c:v>
                </c:pt>
                <c:pt idx="1180">
                  <c:v>0</c:v>
                </c:pt>
                <c:pt idx="1181">
                  <c:v>0</c:v>
                </c:pt>
                <c:pt idx="1182">
                  <c:v>0</c:v>
                </c:pt>
                <c:pt idx="1183">
                  <c:v>0</c:v>
                </c:pt>
                <c:pt idx="1184">
                  <c:v>0</c:v>
                </c:pt>
                <c:pt idx="1185">
                  <c:v>0</c:v>
                </c:pt>
                <c:pt idx="1186">
                  <c:v>0</c:v>
                </c:pt>
                <c:pt idx="1187">
                  <c:v>0</c:v>
                </c:pt>
                <c:pt idx="1188">
                  <c:v>0</c:v>
                </c:pt>
                <c:pt idx="1189">
                  <c:v>0</c:v>
                </c:pt>
                <c:pt idx="1190">
                  <c:v>0</c:v>
                </c:pt>
                <c:pt idx="1191">
                  <c:v>0</c:v>
                </c:pt>
                <c:pt idx="1192">
                  <c:v>0</c:v>
                </c:pt>
                <c:pt idx="1193">
                  <c:v>0</c:v>
                </c:pt>
                <c:pt idx="1194">
                  <c:v>0</c:v>
                </c:pt>
                <c:pt idx="1195">
                  <c:v>0</c:v>
                </c:pt>
                <c:pt idx="1196">
                  <c:v>0</c:v>
                </c:pt>
                <c:pt idx="1197">
                  <c:v>0</c:v>
                </c:pt>
                <c:pt idx="1198">
                  <c:v>0</c:v>
                </c:pt>
                <c:pt idx="1199">
                  <c:v>0</c:v>
                </c:pt>
                <c:pt idx="1200">
                  <c:v>0</c:v>
                </c:pt>
                <c:pt idx="1201">
                  <c:v>0</c:v>
                </c:pt>
                <c:pt idx="1202">
                  <c:v>0</c:v>
                </c:pt>
                <c:pt idx="1203">
                  <c:v>0</c:v>
                </c:pt>
                <c:pt idx="1204">
                  <c:v>0</c:v>
                </c:pt>
                <c:pt idx="1205">
                  <c:v>0</c:v>
                </c:pt>
                <c:pt idx="1206">
                  <c:v>0</c:v>
                </c:pt>
                <c:pt idx="1207">
                  <c:v>0</c:v>
                </c:pt>
                <c:pt idx="1208">
                  <c:v>0</c:v>
                </c:pt>
                <c:pt idx="1209">
                  <c:v>0</c:v>
                </c:pt>
                <c:pt idx="1210">
                  <c:v>0</c:v>
                </c:pt>
                <c:pt idx="1211">
                  <c:v>0</c:v>
                </c:pt>
                <c:pt idx="1212">
                  <c:v>0</c:v>
                </c:pt>
                <c:pt idx="1213">
                  <c:v>0</c:v>
                </c:pt>
                <c:pt idx="1214">
                  <c:v>0</c:v>
                </c:pt>
                <c:pt idx="1215">
                  <c:v>0</c:v>
                </c:pt>
                <c:pt idx="1216">
                  <c:v>0</c:v>
                </c:pt>
                <c:pt idx="1217">
                  <c:v>0</c:v>
                </c:pt>
                <c:pt idx="1218">
                  <c:v>0</c:v>
                </c:pt>
                <c:pt idx="1219">
                  <c:v>0</c:v>
                </c:pt>
                <c:pt idx="1220">
                  <c:v>0</c:v>
                </c:pt>
                <c:pt idx="1221">
                  <c:v>0</c:v>
                </c:pt>
                <c:pt idx="1222">
                  <c:v>0</c:v>
                </c:pt>
                <c:pt idx="1223">
                  <c:v>0</c:v>
                </c:pt>
                <c:pt idx="1224">
                  <c:v>0</c:v>
                </c:pt>
                <c:pt idx="1225">
                  <c:v>0</c:v>
                </c:pt>
                <c:pt idx="1226">
                  <c:v>0</c:v>
                </c:pt>
                <c:pt idx="1227">
                  <c:v>0</c:v>
                </c:pt>
                <c:pt idx="1228">
                  <c:v>0</c:v>
                </c:pt>
                <c:pt idx="1229">
                  <c:v>0</c:v>
                </c:pt>
                <c:pt idx="1230">
                  <c:v>0</c:v>
                </c:pt>
                <c:pt idx="1231">
                  <c:v>0</c:v>
                </c:pt>
                <c:pt idx="1232">
                  <c:v>0</c:v>
                </c:pt>
                <c:pt idx="1233">
                  <c:v>0</c:v>
                </c:pt>
                <c:pt idx="1234">
                  <c:v>0</c:v>
                </c:pt>
                <c:pt idx="1235">
                  <c:v>0</c:v>
                </c:pt>
                <c:pt idx="1236">
                  <c:v>0</c:v>
                </c:pt>
                <c:pt idx="1237">
                  <c:v>0</c:v>
                </c:pt>
                <c:pt idx="1238">
                  <c:v>0</c:v>
                </c:pt>
                <c:pt idx="1239">
                  <c:v>0</c:v>
                </c:pt>
                <c:pt idx="1240">
                  <c:v>0</c:v>
                </c:pt>
                <c:pt idx="1241">
                  <c:v>0</c:v>
                </c:pt>
                <c:pt idx="1242">
                  <c:v>0</c:v>
                </c:pt>
                <c:pt idx="1243">
                  <c:v>0</c:v>
                </c:pt>
                <c:pt idx="1244">
                  <c:v>0</c:v>
                </c:pt>
                <c:pt idx="1245">
                  <c:v>0</c:v>
                </c:pt>
                <c:pt idx="1246">
                  <c:v>0</c:v>
                </c:pt>
                <c:pt idx="1247">
                  <c:v>0</c:v>
                </c:pt>
                <c:pt idx="1248">
                  <c:v>0</c:v>
                </c:pt>
                <c:pt idx="1249">
                  <c:v>0</c:v>
                </c:pt>
                <c:pt idx="1250">
                  <c:v>0</c:v>
                </c:pt>
                <c:pt idx="1251">
                  <c:v>0</c:v>
                </c:pt>
                <c:pt idx="1252">
                  <c:v>0</c:v>
                </c:pt>
                <c:pt idx="1253">
                  <c:v>0</c:v>
                </c:pt>
                <c:pt idx="1254">
                  <c:v>0</c:v>
                </c:pt>
                <c:pt idx="1255">
                  <c:v>0</c:v>
                </c:pt>
                <c:pt idx="1256">
                  <c:v>0</c:v>
                </c:pt>
                <c:pt idx="1257">
                  <c:v>0</c:v>
                </c:pt>
                <c:pt idx="1258">
                  <c:v>0</c:v>
                </c:pt>
                <c:pt idx="1259">
                  <c:v>0</c:v>
                </c:pt>
                <c:pt idx="1260">
                  <c:v>0</c:v>
                </c:pt>
                <c:pt idx="1261">
                  <c:v>0</c:v>
                </c:pt>
                <c:pt idx="1262">
                  <c:v>0</c:v>
                </c:pt>
                <c:pt idx="1263">
                  <c:v>0</c:v>
                </c:pt>
                <c:pt idx="1264">
                  <c:v>0</c:v>
                </c:pt>
                <c:pt idx="1265">
                  <c:v>0</c:v>
                </c:pt>
                <c:pt idx="1266">
                  <c:v>0</c:v>
                </c:pt>
                <c:pt idx="1267">
                  <c:v>0</c:v>
                </c:pt>
                <c:pt idx="1268">
                  <c:v>0</c:v>
                </c:pt>
                <c:pt idx="1269">
                  <c:v>0</c:v>
                </c:pt>
                <c:pt idx="1270">
                  <c:v>0</c:v>
                </c:pt>
                <c:pt idx="1271">
                  <c:v>0</c:v>
                </c:pt>
                <c:pt idx="1272">
                  <c:v>0</c:v>
                </c:pt>
                <c:pt idx="1273">
                  <c:v>0</c:v>
                </c:pt>
                <c:pt idx="1274">
                  <c:v>0</c:v>
                </c:pt>
                <c:pt idx="1275">
                  <c:v>0</c:v>
                </c:pt>
                <c:pt idx="1276">
                  <c:v>0</c:v>
                </c:pt>
                <c:pt idx="1277">
                  <c:v>0</c:v>
                </c:pt>
                <c:pt idx="1278">
                  <c:v>0</c:v>
                </c:pt>
                <c:pt idx="1279">
                  <c:v>0</c:v>
                </c:pt>
                <c:pt idx="1280">
                  <c:v>0</c:v>
                </c:pt>
                <c:pt idx="1281">
                  <c:v>0</c:v>
                </c:pt>
                <c:pt idx="1282">
                  <c:v>0</c:v>
                </c:pt>
                <c:pt idx="1283">
                  <c:v>0</c:v>
                </c:pt>
                <c:pt idx="1284">
                  <c:v>0</c:v>
                </c:pt>
                <c:pt idx="1285">
                  <c:v>0</c:v>
                </c:pt>
                <c:pt idx="1286">
                  <c:v>0</c:v>
                </c:pt>
                <c:pt idx="1287">
                  <c:v>0</c:v>
                </c:pt>
                <c:pt idx="1288">
                  <c:v>0</c:v>
                </c:pt>
                <c:pt idx="1289">
                  <c:v>0</c:v>
                </c:pt>
                <c:pt idx="1290">
                  <c:v>0</c:v>
                </c:pt>
                <c:pt idx="1291">
                  <c:v>0</c:v>
                </c:pt>
                <c:pt idx="1292">
                  <c:v>0</c:v>
                </c:pt>
                <c:pt idx="1293">
                  <c:v>0</c:v>
                </c:pt>
                <c:pt idx="1294">
                  <c:v>0</c:v>
                </c:pt>
                <c:pt idx="1295">
                  <c:v>0</c:v>
                </c:pt>
                <c:pt idx="1296">
                  <c:v>0</c:v>
                </c:pt>
                <c:pt idx="1297">
                  <c:v>0</c:v>
                </c:pt>
                <c:pt idx="1298">
                  <c:v>0</c:v>
                </c:pt>
                <c:pt idx="1299">
                  <c:v>0</c:v>
                </c:pt>
                <c:pt idx="1300">
                  <c:v>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91326160"/>
        <c:axId val="2091322896"/>
      </c:scatterChart>
      <c:valAx>
        <c:axId val="2091326160"/>
        <c:scaling>
          <c:orientation val="minMax"/>
          <c:max val="160"/>
        </c:scaling>
        <c:delete val="0"/>
        <c:axPos val="b"/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ja-JP"/>
          </a:p>
        </c:txPr>
        <c:crossAx val="2091322896"/>
        <c:crosses val="autoZero"/>
        <c:crossBetween val="midCat"/>
        <c:majorUnit val="20"/>
      </c:valAx>
      <c:valAx>
        <c:axId val="2091322896"/>
        <c:scaling>
          <c:orientation val="minMax"/>
          <c:max val="4"/>
        </c:scaling>
        <c:delete val="0"/>
        <c:axPos val="l"/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ja-JP"/>
          </a:p>
        </c:txPr>
        <c:crossAx val="2091326160"/>
        <c:crosses val="autoZero"/>
        <c:crossBetween val="midCat"/>
        <c:majorUnit val="1"/>
      </c:valAx>
      <c:spPr>
        <a:noFill/>
        <a:ln>
          <a:solidFill>
            <a:schemeClr val="tx1"/>
          </a:solidFill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400" b="0">
          <a:solidFill>
            <a:sysClr val="windowText" lastClr="000000"/>
          </a:solidFill>
          <a:latin typeface="Arial" panose="020B0604020202020204" pitchFamily="34" charset="0"/>
          <a:cs typeface="Arial" panose="020B0604020202020204" pitchFamily="34" charset="0"/>
        </a:defRPr>
      </a:pPr>
      <a:endParaRPr lang="ja-JP"/>
    </a:p>
  </c:txPr>
  <c:externalData r:id="rId4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14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3.wmf"/><Relationship Id="rId5" Type="http://schemas.openxmlformats.org/officeDocument/2006/relationships/image" Target="../media/image29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33277" cy="4970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34257" y="0"/>
            <a:ext cx="2933277" cy="4970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27FFA3-28D6-4616-A10E-2897578FD297}" type="datetimeFigureOut">
              <a:rPr kumimoji="1" lang="ja-JP" altLang="en-US" smtClean="0"/>
              <a:t>2014/12/3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55700" y="1238250"/>
            <a:ext cx="4457700" cy="33432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6910" y="4767262"/>
            <a:ext cx="5415280" cy="390048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08981"/>
            <a:ext cx="2933277" cy="49701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34257" y="9408981"/>
            <a:ext cx="2933277" cy="49701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FBF987-0613-4AEB-B5EB-59DD217E4B86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439107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599811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792670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578670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957284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682837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2856034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98146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685690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535902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803684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603442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316556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7286142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B097EB-2E9D-485D-AA15-F4197113DADF}" type="slidenum">
              <a:rPr kumimoji="1" lang="ja-JP" altLang="en-US" smtClean="0"/>
              <a:pPr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3696280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FBF987-0613-4AEB-B5EB-59DD217E4B86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534693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BF3AF-91F3-42CC-8357-CD272583EAEB}" type="datetime1">
              <a:rPr kumimoji="1" lang="ja-JP" altLang="en-US" smtClean="0"/>
              <a:t>2014/12/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541248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EC5E1-0A5D-478C-9538-A6BB2268DE5B}" type="datetime1">
              <a:rPr kumimoji="1" lang="ja-JP" altLang="en-US" smtClean="0"/>
              <a:t>2014/12/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58725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7234F-C2DA-45DB-B60D-6429A41615BC}" type="datetime1">
              <a:rPr kumimoji="1" lang="ja-JP" altLang="en-US" smtClean="0"/>
              <a:t>2014/12/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86653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マスター タイトルの書式設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61D98B-0AB2-4A0C-AEDC-15C1E11CDB7F}" type="datetime1">
              <a:rPr kumimoji="1" lang="ja-JP" altLang="en-US" smtClean="0"/>
              <a:t>2014/12/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200599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0E0B05-E756-48A0-8703-CBBE441FD0C4}" type="datetime1">
              <a:rPr kumimoji="1" lang="ja-JP" altLang="en-US" smtClean="0"/>
              <a:t>2014/12/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7553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21D931-A21B-4FD7-A0CC-4B68BEA45945}" type="datetime1">
              <a:rPr kumimoji="1" lang="ja-JP" altLang="en-US" smtClean="0"/>
              <a:t>2014/12/3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857199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C7611-C88E-4AA1-A742-57125660BBD7}" type="datetime1">
              <a:rPr kumimoji="1" lang="ja-JP" altLang="en-US" smtClean="0"/>
              <a:t>2014/12/3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525780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4380E1-83DE-4FCE-9690-73F2FF8A76D5}" type="datetime1">
              <a:rPr kumimoji="1" lang="ja-JP" altLang="en-US" smtClean="0"/>
              <a:t>2014/12/3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551551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42B59-0014-4832-8EFB-4DD1FC6D49F0}" type="datetime1">
              <a:rPr kumimoji="1" lang="ja-JP" altLang="en-US" smtClean="0"/>
              <a:t>2014/12/3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469345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0F4A7C-2E9C-4C7E-84FD-30BA0D60175B}" type="datetime1">
              <a:rPr kumimoji="1" lang="ja-JP" altLang="en-US" smtClean="0"/>
              <a:t>2014/12/3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7095006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515BF3-6ED6-48B0-9EB6-223676996FC7}" type="datetime1">
              <a:rPr kumimoji="1" lang="ja-JP" altLang="en-US" smtClean="0"/>
              <a:t>2014/12/3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3717817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E63012-650E-4F04-8DF2-DC9E15EAD5AD}" type="datetime1">
              <a:rPr kumimoji="1" lang="ja-JP" altLang="en-US" smtClean="0"/>
              <a:t>2014/12/3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FA2C24-0026-45F8-A1B9-895AA9A208DB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63899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0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41.pn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3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1.png"/><Relationship Id="rId4" Type="http://schemas.openxmlformats.org/officeDocument/2006/relationships/image" Target="../media/image4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1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1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chart" Target="../charts/chart2.xml"/><Relationship Id="rId4" Type="http://schemas.openxmlformats.org/officeDocument/2006/relationships/chart" Target="../charts/char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chart" Target="../charts/chart4.xml"/><Relationship Id="rId4" Type="http://schemas.openxmlformats.org/officeDocument/2006/relationships/chart" Target="../charts/char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image" Target="../media/image1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image" Target="../media/image1.png"/><Relationship Id="rId26" Type="http://schemas.openxmlformats.org/officeDocument/2006/relationships/image" Target="../media/image13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image" Target="../media/image12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oleObject" Target="../embeddings/oleObject10.bin"/><Relationship Id="rId10" Type="http://schemas.openxmlformats.org/officeDocument/2006/relationships/oleObject" Target="../embeddings/oleObject4.bin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png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png"/><Relationship Id="rId4" Type="http://schemas.openxmlformats.org/officeDocument/2006/relationships/image" Target="../media/image1.png"/><Relationship Id="rId9" Type="http://schemas.openxmlformats.org/officeDocument/2006/relationships/image" Target="../media/image2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png"/><Relationship Id="rId11" Type="http://schemas.openxmlformats.org/officeDocument/2006/relationships/image" Target="../media/image34.wmf"/><Relationship Id="rId5" Type="http://schemas.openxmlformats.org/officeDocument/2006/relationships/image" Target="../media/image36.e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5.emf"/><Relationship Id="rId9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094" y="6499636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5725" y="1627407"/>
            <a:ext cx="89725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ja-JP" sz="28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The 4</a:t>
            </a:r>
            <a:r>
              <a:rPr lang="en-US" altLang="ja-JP" sz="2800" b="1" baseline="300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th</a:t>
            </a:r>
            <a:r>
              <a:rPr lang="en-US" altLang="ja-JP" sz="28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, CREST Workshop</a:t>
            </a:r>
            <a:endParaRPr lang="ja-JP" altLang="en-US" sz="2800" b="1" dirty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80779" y="4566725"/>
            <a:ext cx="7795437" cy="16773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2800" b="1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Norio Takenaka</a:t>
            </a:r>
            <a:r>
              <a:rPr lang="en-US" altLang="ja-JP" sz="2800" b="1" baseline="30000" dirty="0" smtClean="0"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1,2</a:t>
            </a:r>
          </a:p>
          <a:p>
            <a:pPr algn="just">
              <a:spcBef>
                <a:spcPct val="50000"/>
              </a:spcBef>
            </a:pPr>
            <a:r>
              <a:rPr lang="en-US" altLang="ja-JP" sz="2000" b="1" dirty="0">
                <a:latin typeface="Arial" pitchFamily="34" charset="0"/>
                <a:ea typeface="メイリオ" pitchFamily="50" charset="-128"/>
                <a:cs typeface="Arial" pitchFamily="34" charset="0"/>
              </a:rPr>
              <a:t>Graduate School of Information Science, Nagoya </a:t>
            </a:r>
            <a:r>
              <a:rPr lang="en-US" altLang="ja-JP" sz="2000" b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University</a:t>
            </a:r>
            <a:r>
              <a:rPr lang="en-US" altLang="ja-JP" sz="2000" b="1" baseline="300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1</a:t>
            </a:r>
            <a:r>
              <a:rPr lang="en-US" altLang="ja-JP" sz="2000" b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, </a:t>
            </a:r>
          </a:p>
          <a:p>
            <a:pPr algn="just">
              <a:spcBef>
                <a:spcPts val="600"/>
              </a:spcBef>
            </a:pPr>
            <a:r>
              <a:rPr lang="en-US" altLang="ja-JP" sz="2000" b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Elements Strategy Initiative for Catalysts and Batteries (ESICB), </a:t>
            </a:r>
            <a:r>
              <a:rPr lang="en-US" altLang="ja-JP" sz="2000" b="1" dirty="0">
                <a:latin typeface="Arial" pitchFamily="34" charset="0"/>
                <a:ea typeface="メイリオ" pitchFamily="50" charset="-128"/>
                <a:cs typeface="Arial" pitchFamily="34" charset="0"/>
              </a:rPr>
              <a:t>Kyoto </a:t>
            </a:r>
            <a:r>
              <a:rPr lang="en-US" altLang="ja-JP" sz="2000" b="1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University</a:t>
            </a:r>
            <a:r>
              <a:rPr lang="en-US" altLang="ja-JP" sz="2000" b="1" baseline="300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2</a:t>
            </a:r>
            <a:endParaRPr lang="en-US" altLang="ja-JP" sz="2000" baseline="30000" dirty="0" smtClean="0"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69886" y="2580754"/>
            <a:ext cx="820422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altLang="ja-JP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 pitchFamily="50" charset="-128"/>
                <a:cs typeface="Arial" panose="020B0604020202020204" pitchFamily="34" charset="0"/>
              </a:rPr>
              <a:t>Implementation of Constant Potential Method into AMBER</a:t>
            </a:r>
            <a:endParaRPr lang="en-US" altLang="ja-JP" sz="36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ea typeface="メイリオ" pitchFamily="50" charset="-128"/>
              <a:cs typeface="Arial" panose="020B0604020202020204" pitchFamily="34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865409" y="789690"/>
            <a:ext cx="2138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altLang="ja-JP" sz="24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Thu</a:t>
            </a:r>
            <a:r>
              <a:rPr kumimoji="1" lang="en-US" altLang="ja-JP" sz="24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. </a:t>
            </a:r>
            <a:r>
              <a:rPr lang="en-US" altLang="ja-JP" sz="24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Dec. 3</a:t>
            </a:r>
            <a:r>
              <a:rPr lang="en-US" altLang="ja-JP" sz="2400" baseline="30000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rd</a:t>
            </a:r>
            <a:endParaRPr kumimoji="1" lang="ja-JP" altLang="en-US" sz="24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4306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タイトル 1"/>
          <p:cNvSpPr>
            <a:spLocks noGrp="1"/>
          </p:cNvSpPr>
          <p:nvPr>
            <p:ph type="title"/>
          </p:nvPr>
        </p:nvSpPr>
        <p:spPr>
          <a:xfrm>
            <a:off x="152385" y="118301"/>
            <a:ext cx="8827036" cy="478896"/>
          </a:xfrm>
        </p:spPr>
        <p:txBody>
          <a:bodyPr>
            <a:normAutofit/>
          </a:bodyPr>
          <a:lstStyle/>
          <a:p>
            <a:r>
              <a:rPr lang="en-US" altLang="ja-JP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Comparison between Calculation and Theoretical </a:t>
            </a:r>
            <a:r>
              <a:rPr lang="en-US" altLang="ja-JP" sz="24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V</a:t>
            </a:r>
            <a:r>
              <a:rPr lang="en-US" altLang="ja-JP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alues</a:t>
            </a:r>
            <a:endParaRPr kumimoji="1" lang="ja-JP" altLang="en-US" sz="2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正方形/長方形 34"/>
          <p:cNvSpPr/>
          <p:nvPr/>
        </p:nvSpPr>
        <p:spPr>
          <a:xfrm>
            <a:off x="352480" y="5640284"/>
            <a:ext cx="85760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sz="16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Additionally, the electrode charges on each layer are </a:t>
            </a:r>
            <a:r>
              <a:rPr lang="en-US" altLang="ja-JP" sz="1600" dirty="0" smtClean="0">
                <a:solidFill>
                  <a:srgbClr val="00B05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±0.268 </a:t>
            </a:r>
            <a:r>
              <a:rPr lang="en-US" altLang="ja-JP" sz="1600" dirty="0">
                <a:solidFill>
                  <a:srgbClr val="00B05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[e</a:t>
            </a:r>
            <a:r>
              <a:rPr lang="en-US" altLang="ja-JP" sz="1600" dirty="0" smtClean="0">
                <a:solidFill>
                  <a:srgbClr val="00B05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] (first</a:t>
            </a:r>
            <a:r>
              <a:rPr lang="en-US" altLang="ja-JP" sz="1600" dirty="0">
                <a:solidFill>
                  <a:srgbClr val="00B05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)</a:t>
            </a:r>
            <a:r>
              <a:rPr lang="en-US" altLang="ja-JP" sz="1600" dirty="0" smtClean="0">
                <a:solidFill>
                  <a:srgbClr val="00B05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, ±</a:t>
            </a:r>
            <a:r>
              <a:rPr lang="en-US" altLang="ja-JP" sz="1600" dirty="0">
                <a:solidFill>
                  <a:srgbClr val="00B05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0.068 [e</a:t>
            </a:r>
            <a:r>
              <a:rPr lang="en-US" altLang="ja-JP" sz="1600" dirty="0" smtClean="0">
                <a:solidFill>
                  <a:srgbClr val="00B05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] (second)</a:t>
            </a:r>
            <a:r>
              <a:rPr lang="en-US" altLang="ja-JP" sz="16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, </a:t>
            </a:r>
            <a:r>
              <a:rPr lang="en-US" altLang="ja-JP" sz="1600" dirty="0" smtClean="0">
                <a:solidFill>
                  <a:srgbClr val="00B05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±</a:t>
            </a:r>
            <a:r>
              <a:rPr lang="en-US" altLang="ja-JP" sz="1600" dirty="0">
                <a:solidFill>
                  <a:srgbClr val="00B05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0.002 [e</a:t>
            </a:r>
            <a:r>
              <a:rPr lang="en-US" altLang="ja-JP" sz="1600" dirty="0" smtClean="0">
                <a:solidFill>
                  <a:srgbClr val="00B05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] (third)</a:t>
            </a:r>
            <a:r>
              <a:rPr lang="en-US" altLang="ja-JP" sz="16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, meaning that the induced charges are mainly contributed by the nearest-neighbor surfaces (~80 %).</a:t>
            </a:r>
          </a:p>
        </p:txBody>
      </p:sp>
      <p:sp>
        <p:nvSpPr>
          <p:cNvPr id="42" name="正方形/長方形 41"/>
          <p:cNvSpPr/>
          <p:nvPr/>
        </p:nvSpPr>
        <p:spPr>
          <a:xfrm>
            <a:off x="6455560" y="3032040"/>
            <a:ext cx="45719" cy="10024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正方形/長方形 42"/>
          <p:cNvSpPr/>
          <p:nvPr/>
        </p:nvSpPr>
        <p:spPr>
          <a:xfrm>
            <a:off x="7763787" y="3032040"/>
            <a:ext cx="45719" cy="100248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4" name="直線コネクタ 43"/>
          <p:cNvCxnSpPr/>
          <p:nvPr/>
        </p:nvCxnSpPr>
        <p:spPr>
          <a:xfrm>
            <a:off x="6501279" y="3411364"/>
            <a:ext cx="1262508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テキスト ボックス 45"/>
          <p:cNvSpPr txBox="1"/>
          <p:nvPr/>
        </p:nvSpPr>
        <p:spPr>
          <a:xfrm>
            <a:off x="6551424" y="3102285"/>
            <a:ext cx="11521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istance: </a:t>
            </a:r>
            <a:r>
              <a:rPr kumimoji="1"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kumimoji="1" lang="ja-JP" alt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" name="テキスト ボックス 46"/>
          <p:cNvSpPr txBox="1"/>
          <p:nvPr/>
        </p:nvSpPr>
        <p:spPr>
          <a:xfrm>
            <a:off x="6319040" y="2462524"/>
            <a:ext cx="16248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urface area: </a:t>
            </a:r>
            <a:r>
              <a:rPr kumimoji="1"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kumimoji="1" lang="ja-JP" alt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8" name="直線コネクタ 47"/>
          <p:cNvCxnSpPr>
            <a:stCxn id="42" idx="1"/>
          </p:cNvCxnSpPr>
          <p:nvPr/>
        </p:nvCxnSpPr>
        <p:spPr>
          <a:xfrm flipH="1">
            <a:off x="5735480" y="3533284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直線コネクタ 48"/>
          <p:cNvCxnSpPr/>
          <p:nvPr/>
        </p:nvCxnSpPr>
        <p:spPr>
          <a:xfrm flipH="1">
            <a:off x="7812151" y="3534883"/>
            <a:ext cx="72008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右中かっこ 49"/>
          <p:cNvSpPr/>
          <p:nvPr/>
        </p:nvSpPr>
        <p:spPr>
          <a:xfrm rot="5400000">
            <a:off x="6965542" y="3485945"/>
            <a:ext cx="316014" cy="1604266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5273703" y="4481059"/>
            <a:ext cx="298516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oltage potential difference: Δ</a:t>
            </a:r>
            <a:r>
              <a:rPr kumimoji="1"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kumimoji="1" lang="ja-JP" alt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3" name="直線コネクタ 52"/>
          <p:cNvCxnSpPr/>
          <p:nvPr/>
        </p:nvCxnSpPr>
        <p:spPr>
          <a:xfrm flipV="1">
            <a:off x="5735480" y="2073814"/>
            <a:ext cx="0" cy="14594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コネクタ 53"/>
          <p:cNvCxnSpPr/>
          <p:nvPr/>
        </p:nvCxnSpPr>
        <p:spPr>
          <a:xfrm flipV="1">
            <a:off x="8534257" y="2073814"/>
            <a:ext cx="0" cy="145947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線コネクタ 54"/>
          <p:cNvCxnSpPr/>
          <p:nvPr/>
        </p:nvCxnSpPr>
        <p:spPr>
          <a:xfrm>
            <a:off x="5742014" y="2073814"/>
            <a:ext cx="27902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正方形/長方形 55"/>
          <p:cNvSpPr/>
          <p:nvPr/>
        </p:nvSpPr>
        <p:spPr>
          <a:xfrm>
            <a:off x="7041831" y="1906281"/>
            <a:ext cx="176579" cy="34975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7" name="直線コネクタ 56"/>
          <p:cNvCxnSpPr/>
          <p:nvPr/>
        </p:nvCxnSpPr>
        <p:spPr>
          <a:xfrm>
            <a:off x="7210790" y="1967241"/>
            <a:ext cx="0" cy="20797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 flipV="1">
            <a:off x="7041831" y="1845269"/>
            <a:ext cx="0" cy="45709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テキスト ボックス 58"/>
          <p:cNvSpPr txBox="1"/>
          <p:nvPr/>
        </p:nvSpPr>
        <p:spPr>
          <a:xfrm>
            <a:off x="5719343" y="3611304"/>
            <a:ext cx="10081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sz="1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7852964" y="3586517"/>
            <a:ext cx="100811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sz="14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テキスト ボックス 60"/>
          <p:cNvSpPr txBox="1"/>
          <p:nvPr/>
        </p:nvSpPr>
        <p:spPr>
          <a:xfrm>
            <a:off x="5888414" y="3851150"/>
            <a:ext cx="4839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kumimoji="1" lang="ja-JP" alt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8091728" y="3827466"/>
            <a:ext cx="48396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kumimoji="1" lang="ja-JP" alt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3" name="テキスト ボックス 62"/>
          <p:cNvSpPr txBox="1"/>
          <p:nvPr/>
        </p:nvSpPr>
        <p:spPr>
          <a:xfrm>
            <a:off x="323528" y="1159887"/>
            <a:ext cx="84253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f the system consists of an ideal, infinite, parallel plate capacitor, we can obtain the induced charges from classical electrostatics.</a:t>
            </a:r>
          </a:p>
          <a:p>
            <a:endParaRPr kumimoji="1" lang="en-US" altLang="ja-JP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he total induced charges are                    .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4" name="オブジェクト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917706"/>
              </p:ext>
            </p:extLst>
          </p:nvPr>
        </p:nvGraphicFramePr>
        <p:xfrm>
          <a:off x="3530600" y="1897063"/>
          <a:ext cx="1147763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4" name="Equation" r:id="rId5" imgW="774360" imgH="393480" progId="Equation.DSMT4">
                  <p:embed/>
                </p:oleObj>
              </mc:Choice>
              <mc:Fallback>
                <p:oleObj name="Equation" r:id="rId5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30600" y="1897063"/>
                        <a:ext cx="1147763" cy="5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テキスト ボックス 64"/>
          <p:cNvSpPr txBox="1"/>
          <p:nvPr/>
        </p:nvSpPr>
        <p:spPr>
          <a:xfrm>
            <a:off x="341000" y="2951559"/>
            <a:ext cx="4371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 the present system (on page 8),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6" name="テキスト ボックス 65"/>
          <p:cNvSpPr txBox="1"/>
          <p:nvPr/>
        </p:nvSpPr>
        <p:spPr>
          <a:xfrm>
            <a:off x="5359353" y="4893054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Figure. Schematic illustration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8" name="直線矢印コネクタ 67"/>
          <p:cNvCxnSpPr/>
          <p:nvPr/>
        </p:nvCxnSpPr>
        <p:spPr>
          <a:xfrm flipH="1">
            <a:off x="6501279" y="2770180"/>
            <a:ext cx="181646" cy="21153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直線矢印コネクタ 68"/>
          <p:cNvCxnSpPr/>
          <p:nvPr/>
        </p:nvCxnSpPr>
        <p:spPr>
          <a:xfrm>
            <a:off x="7595677" y="2771320"/>
            <a:ext cx="180557" cy="23362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正方形/長方形 72"/>
          <p:cNvSpPr/>
          <p:nvPr/>
        </p:nvSpPr>
        <p:spPr>
          <a:xfrm>
            <a:off x="7975195" y="4480437"/>
            <a:ext cx="98777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= </a:t>
            </a:r>
            <a:r>
              <a:rPr lang="en-US" altLang="ja-JP" sz="1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ja-JP" altLang="en-US" sz="1400" dirty="0">
                <a:latin typeface="Arial" panose="020B0604020202020204" pitchFamily="34" charset="0"/>
                <a:cs typeface="Arial" panose="020B0604020202020204" pitchFamily="34" charset="0"/>
              </a:rPr>
              <a:t>－</a:t>
            </a:r>
            <a:r>
              <a:rPr lang="en-US" altLang="ja-JP" sz="1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altLang="ja-JP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4" name="オブジェクト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0655818"/>
              </p:ext>
            </p:extLst>
          </p:nvPr>
        </p:nvGraphicFramePr>
        <p:xfrm>
          <a:off x="420741" y="3483580"/>
          <a:ext cx="4784726" cy="589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5" name="Equation" r:id="rId7" imgW="3403440" imgH="419040" progId="Equation.DSMT4">
                  <p:embed/>
                </p:oleObj>
              </mc:Choice>
              <mc:Fallback>
                <p:oleObj name="Equation" r:id="rId7" imgW="34034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0741" y="3483580"/>
                        <a:ext cx="4784726" cy="589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オブジェクト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52259"/>
              </p:ext>
            </p:extLst>
          </p:nvPr>
        </p:nvGraphicFramePr>
        <p:xfrm>
          <a:off x="652354" y="4261101"/>
          <a:ext cx="1090915" cy="307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16" name="Equation" r:id="rId9" imgW="723600" imgH="203040" progId="Equation.DSMT4">
                  <p:embed/>
                </p:oleObj>
              </mc:Choice>
              <mc:Fallback>
                <p:oleObj name="Equation" r:id="rId9" imgW="723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2354" y="4261101"/>
                        <a:ext cx="1090915" cy="307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正方形/長方形 75"/>
          <p:cNvSpPr/>
          <p:nvPr/>
        </p:nvSpPr>
        <p:spPr>
          <a:xfrm>
            <a:off x="352480" y="4672743"/>
            <a:ext cx="505880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sz="16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he present </a:t>
            </a:r>
            <a:r>
              <a:rPr lang="en-US" altLang="ja-JP" sz="1600" dirty="0" smtClean="0">
                <a:solidFill>
                  <a:srgbClr val="0070C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calculation values </a:t>
            </a:r>
            <a:r>
              <a:rPr lang="en-US" altLang="ja-JP" sz="16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(</a:t>
            </a:r>
            <a:r>
              <a:rPr lang="en-US" altLang="ja-JP" sz="1600" dirty="0" smtClean="0">
                <a:solidFill>
                  <a:srgbClr val="0070C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±0.333 [</a:t>
            </a:r>
            <a:r>
              <a:rPr lang="en-US" altLang="ja-JP" sz="1600" i="1" dirty="0" smtClean="0">
                <a:solidFill>
                  <a:srgbClr val="0070C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e</a:t>
            </a:r>
            <a:r>
              <a:rPr lang="en-US" altLang="ja-JP" sz="1600" dirty="0" smtClean="0">
                <a:solidFill>
                  <a:srgbClr val="0070C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]</a:t>
            </a:r>
            <a:r>
              <a:rPr lang="en-US" altLang="ja-JP" sz="16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) were very good agreement with the </a:t>
            </a:r>
            <a:r>
              <a:rPr lang="en-US" altLang="ja-JP" sz="1600" dirty="0" smtClean="0">
                <a:solidFill>
                  <a:srgbClr val="FF000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heoretical one</a:t>
            </a:r>
            <a:r>
              <a:rPr lang="en-US" altLang="ja-JP" sz="16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.</a:t>
            </a:r>
            <a:r>
              <a:rPr lang="ja-JP" altLang="en-US" sz="16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 </a:t>
            </a:r>
            <a:endParaRPr lang="en-US" altLang="ja-JP" sz="1600" u="sng" dirty="0" smtClean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483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204770B7-FBAB-46D2-8AA6-743122B5560E}" type="slidenum">
              <a:rPr lang="en-US" altLang="ja-JP" sz="1400" smtClean="0">
                <a:solidFill>
                  <a:schemeClr val="tx1"/>
                </a:solidFill>
              </a:rPr>
              <a:pPr>
                <a:defRPr/>
              </a:pPr>
              <a:t>11</a:t>
            </a:fld>
            <a:endParaRPr lang="en-US" altLang="ja-JP" sz="1400">
              <a:solidFill>
                <a:schemeClr val="tx1"/>
              </a:solidFill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344" y="2456761"/>
            <a:ext cx="7776864" cy="2265056"/>
          </a:xfrm>
          <a:prstGeom prst="rect">
            <a:avLst/>
          </a:prstGeom>
        </p:spPr>
      </p:pic>
      <p:cxnSp>
        <p:nvCxnSpPr>
          <p:cNvPr id="6" name="直線コネクタ 5"/>
          <p:cNvCxnSpPr/>
          <p:nvPr/>
        </p:nvCxnSpPr>
        <p:spPr>
          <a:xfrm>
            <a:off x="2613944" y="2456761"/>
            <a:ext cx="4752528" cy="0"/>
          </a:xfrm>
          <a:prstGeom prst="line">
            <a:avLst/>
          </a:prstGeom>
          <a:ln w="12700">
            <a:solidFill>
              <a:schemeClr val="tx1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>
            <a:off x="2539398" y="2360260"/>
            <a:ext cx="122171" cy="22741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テキスト ボックス 8"/>
          <p:cNvSpPr txBox="1"/>
          <p:nvPr/>
        </p:nvSpPr>
        <p:spPr>
          <a:xfrm>
            <a:off x="4254166" y="2087640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114.2 Å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7382714" y="1728006"/>
            <a:ext cx="1278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335307" y="1724899"/>
            <a:ext cx="12786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865" y="4464216"/>
            <a:ext cx="647033" cy="518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テキスト ボックス 14"/>
          <p:cNvSpPr txBox="1"/>
          <p:nvPr/>
        </p:nvSpPr>
        <p:spPr>
          <a:xfrm>
            <a:off x="100959" y="4496138"/>
            <a:ext cx="265401" cy="369324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defTabSz="914400"/>
            <a:r>
              <a:rPr lang="en-US" altLang="ja-JP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ja-JP" altLang="en-US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459497" y="4823338"/>
            <a:ext cx="265401" cy="369324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defTabSz="914400"/>
            <a:r>
              <a:rPr lang="en-US" altLang="ja-JP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ja-JP" altLang="en-US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462202" y="4296487"/>
            <a:ext cx="265401" cy="369324"/>
          </a:xfrm>
          <a:prstGeom prst="rect">
            <a:avLst/>
          </a:prstGeom>
          <a:noFill/>
          <a:ln>
            <a:noFill/>
          </a:ln>
        </p:spPr>
        <p:txBody>
          <a:bodyPr wrap="square" lIns="91431" tIns="45716" rIns="91431" bIns="45716" rtlCol="0">
            <a:spAutoFit/>
          </a:bodyPr>
          <a:lstStyle/>
          <a:p>
            <a:pPr defTabSz="914400"/>
            <a:r>
              <a:rPr lang="en-US" altLang="ja-JP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ja-JP" altLang="en-US" i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直線コネクタ 18"/>
          <p:cNvCxnSpPr/>
          <p:nvPr/>
        </p:nvCxnSpPr>
        <p:spPr>
          <a:xfrm>
            <a:off x="7450135" y="2331903"/>
            <a:ext cx="122171" cy="22741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4366440" y="1579699"/>
            <a:ext cx="1314309" cy="307768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algn="ctr"/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r>
              <a:rPr lang="en-US" altLang="ja-JP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ja-JP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ja-JP" alt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3" name="Picture 2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328" y="1181104"/>
            <a:ext cx="377093" cy="41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テキスト ボックス 23"/>
          <p:cNvSpPr txBox="1"/>
          <p:nvPr/>
        </p:nvSpPr>
        <p:spPr>
          <a:xfrm>
            <a:off x="3702140" y="1579699"/>
            <a:ext cx="1314309" cy="307768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lang="en-US" altLang="ja-JP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ja-JP" alt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5177" y="1395093"/>
            <a:ext cx="111303" cy="11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20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5124" y="1097706"/>
            <a:ext cx="614031" cy="494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テキスト ボックス 26"/>
          <p:cNvSpPr txBox="1"/>
          <p:nvPr/>
        </p:nvSpPr>
        <p:spPr>
          <a:xfrm>
            <a:off x="2802988" y="1575195"/>
            <a:ext cx="18027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C</a:t>
            </a:r>
            <a:endParaRPr kumimoji="1" lang="ja-JP" altLang="en-US" sz="140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2" name="左中かっこ 1"/>
          <p:cNvSpPr/>
          <p:nvPr/>
        </p:nvSpPr>
        <p:spPr>
          <a:xfrm rot="16200000">
            <a:off x="4667087" y="2409041"/>
            <a:ext cx="299573" cy="4742658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877878" y="4971000"/>
            <a:ext cx="389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1.1 M</a:t>
            </a:r>
            <a:r>
              <a:rPr lang="ja-JP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LiPF</a:t>
            </a:r>
            <a:r>
              <a:rPr lang="en-US" altLang="ja-JP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PC-based electrolyte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左中かっこ 27"/>
          <p:cNvSpPr/>
          <p:nvPr/>
        </p:nvSpPr>
        <p:spPr>
          <a:xfrm rot="16200000">
            <a:off x="7685395" y="4181179"/>
            <a:ext cx="291592" cy="1189429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左中かっこ 28"/>
          <p:cNvSpPr/>
          <p:nvPr/>
        </p:nvSpPr>
        <p:spPr>
          <a:xfrm rot="16200000">
            <a:off x="1631063" y="4155481"/>
            <a:ext cx="297988" cy="1234434"/>
          </a:xfrm>
          <a:prstGeom prst="lef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1185302" y="4922298"/>
            <a:ext cx="1186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Graphite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7052223" y="4930157"/>
            <a:ext cx="15535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Graphite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365502" y="5579498"/>
            <a:ext cx="84008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ja-JP" dirty="0" smtClean="0">
                <a:latin typeface="Arial" pitchFamily="34" charset="0"/>
                <a:ea typeface="メイリオ" pitchFamily="50" charset="-128"/>
                <a:cs typeface="Arial" pitchFamily="34" charset="0"/>
              </a:rPr>
              <a:t>In the present simulations, the electrolyte was first equilibrated at 0 [V].   Then, by applying the electric voltage (4 [V]), the temporal change in the electrode charges were observed with the constant potential method.</a:t>
            </a:r>
            <a:endParaRPr lang="en-US" altLang="ja-JP" dirty="0">
              <a:latin typeface="Arial" pitchFamily="34" charset="0"/>
              <a:ea typeface="メイリオ" pitchFamily="50" charset="-128"/>
              <a:cs typeface="Arial" pitchFamily="34" charset="0"/>
            </a:endParaRPr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タイトル 1"/>
          <p:cNvSpPr>
            <a:spLocks noGrp="1"/>
          </p:cNvSpPr>
          <p:nvPr>
            <p:ph type="title"/>
          </p:nvPr>
        </p:nvSpPr>
        <p:spPr>
          <a:xfrm>
            <a:off x="152385" y="73558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Test System</a:t>
            </a:r>
            <a:r>
              <a:rPr lang="ja-JP" altLang="en-US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②</a:t>
            </a:r>
            <a:r>
              <a:rPr lang="en-US" altLang="ja-JP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 (Graphite </a:t>
            </a:r>
            <a:r>
              <a:rPr lang="en-US" altLang="ja-JP" sz="24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E</a:t>
            </a:r>
            <a:r>
              <a:rPr lang="en-US" altLang="ja-JP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lectrode/PC-based </a:t>
            </a:r>
            <a:r>
              <a:rPr lang="en-US" altLang="ja-JP" sz="24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E</a:t>
            </a:r>
            <a:r>
              <a:rPr lang="en-US" altLang="ja-JP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lectrolyte)</a:t>
            </a:r>
            <a:endParaRPr kumimoji="1" lang="ja-JP" altLang="en-US" sz="2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1367042" y="2124242"/>
            <a:ext cx="12041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altLang="ja-JP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= -2 [V]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正方形/長方形 34"/>
          <p:cNvSpPr/>
          <p:nvPr/>
        </p:nvSpPr>
        <p:spPr>
          <a:xfrm>
            <a:off x="7449575" y="2080616"/>
            <a:ext cx="1165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[V]</a:t>
            </a:r>
            <a:endParaRPr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5549150" y="1084667"/>
            <a:ext cx="1070893" cy="830989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algn="dist"/>
            <a:r>
              <a:rPr lang="en-US" altLang="ja-JP" sz="16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PC:   850</a:t>
            </a:r>
          </a:p>
          <a:p>
            <a:pPr algn="dist"/>
            <a:r>
              <a:rPr lang="en-US" altLang="ja-JP" sz="16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Li</a:t>
            </a:r>
            <a:r>
              <a:rPr lang="en-US" altLang="ja-JP" sz="1600" baseline="300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+</a:t>
            </a:r>
            <a:r>
              <a:rPr lang="en-US" altLang="ja-JP" sz="16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:   85</a:t>
            </a:r>
          </a:p>
          <a:p>
            <a:pPr algn="dist"/>
            <a:r>
              <a:rPr lang="en-US" altLang="ja-JP" sz="16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PF</a:t>
            </a:r>
            <a:r>
              <a:rPr lang="en-US" altLang="ja-JP" sz="1600" baseline="-250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6</a:t>
            </a:r>
            <a:r>
              <a:rPr lang="en-US" altLang="ja-JP" sz="1600" baseline="300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-</a:t>
            </a:r>
            <a:r>
              <a:rPr lang="en-US" altLang="ja-JP" sz="1600" dirty="0" smtClean="0">
                <a:solidFill>
                  <a:srgbClr val="000000"/>
                </a:solidFill>
                <a:latin typeface="Arial"/>
                <a:ea typeface="メイリオ" pitchFamily="50" charset="-128"/>
                <a:cs typeface="メイリオ" pitchFamily="50" charset="-128"/>
              </a:rPr>
              <a:t>:  85</a:t>
            </a:r>
            <a:endParaRPr lang="ja-JP" altLang="en-US" sz="1600" dirty="0">
              <a:solidFill>
                <a:srgbClr val="000000"/>
              </a:solidFill>
              <a:latin typeface="Arial"/>
              <a:ea typeface="メイリオ" pitchFamily="50" charset="-128"/>
              <a:cs typeface="メイリオ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44961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1399" y="1870666"/>
            <a:ext cx="3951199" cy="3321222"/>
          </a:xfrm>
          <a:prstGeom prst="rect">
            <a:avLst/>
          </a:prstGeom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06998" y="6492875"/>
            <a:ext cx="2133600" cy="365125"/>
          </a:xfrm>
        </p:spPr>
        <p:txBody>
          <a:bodyPr/>
          <a:lstStyle/>
          <a:p>
            <a:pPr>
              <a:defRPr/>
            </a:pPr>
            <a:fld id="{204770B7-FBAB-46D2-8AA6-743122B5560E}" type="slidenum">
              <a:rPr lang="en-US" altLang="ja-JP" sz="1400" smtClean="0">
                <a:solidFill>
                  <a:schemeClr val="tx1"/>
                </a:solidFill>
              </a:rPr>
              <a:pPr>
                <a:defRPr/>
              </a:pPr>
              <a:t>12</a:t>
            </a:fld>
            <a:endParaRPr lang="en-US" altLang="ja-JP" sz="1400" dirty="0">
              <a:solidFill>
                <a:schemeClr val="tx1"/>
              </a:solidFill>
            </a:endParaRPr>
          </a:p>
        </p:txBody>
      </p:sp>
      <p:cxnSp>
        <p:nvCxnSpPr>
          <p:cNvPr id="7" name="直線コネクタ 6"/>
          <p:cNvCxnSpPr/>
          <p:nvPr/>
        </p:nvCxnSpPr>
        <p:spPr>
          <a:xfrm>
            <a:off x="5399323" y="3448505"/>
            <a:ext cx="338437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7371696" y="2138603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7364139" y="2399219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514855" y="3915518"/>
            <a:ext cx="9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282 [e]</a:t>
            </a:r>
            <a:endParaRPr kumimoji="1" lang="ja-JP" altLang="en-US" sz="1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直線矢印コネクタ 12"/>
          <p:cNvCxnSpPr/>
          <p:nvPr/>
        </p:nvCxnSpPr>
        <p:spPr>
          <a:xfrm flipV="1">
            <a:off x="8416498" y="3796945"/>
            <a:ext cx="128147" cy="2219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矢印コネクタ 13"/>
          <p:cNvCxnSpPr/>
          <p:nvPr/>
        </p:nvCxnSpPr>
        <p:spPr>
          <a:xfrm>
            <a:off x="8400315" y="2962600"/>
            <a:ext cx="160514" cy="14344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7492746" y="2753559"/>
            <a:ext cx="9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ja-JP" sz="1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282 [e]</a:t>
            </a:r>
            <a:endParaRPr kumimoji="1" lang="ja-JP" altLang="en-US" sz="1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図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834" y="1857550"/>
            <a:ext cx="3998240" cy="3350634"/>
          </a:xfrm>
          <a:prstGeom prst="rect">
            <a:avLst/>
          </a:prstGeom>
        </p:spPr>
      </p:pic>
      <p:sp>
        <p:nvSpPr>
          <p:cNvPr id="33" name="テキスト ボックス 32"/>
          <p:cNvSpPr txBox="1"/>
          <p:nvPr/>
        </p:nvSpPr>
        <p:spPr>
          <a:xfrm>
            <a:off x="336871" y="1074325"/>
            <a:ext cx="8442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By using the initial structure obtained via the equilibration at 0 [V], the electrode charges were optimized so that the electric potential difference becomes 4 [V].  </a:t>
            </a:r>
          </a:p>
        </p:txBody>
      </p:sp>
      <p:sp>
        <p:nvSpPr>
          <p:cNvPr id="34" name="正方形/長方形 33"/>
          <p:cNvSpPr/>
          <p:nvPr/>
        </p:nvSpPr>
        <p:spPr>
          <a:xfrm>
            <a:off x="403953" y="6097738"/>
            <a:ext cx="827954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In the electrolyte, the potential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energy and electrode charges 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converged.</a:t>
            </a:r>
            <a:endParaRPr lang="en-US" altLang="ja-JP" u="sng" dirty="0" smtClean="0"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23" name="タイトル 1"/>
          <p:cNvSpPr>
            <a:spLocks noGrp="1"/>
          </p:cNvSpPr>
          <p:nvPr>
            <p:ph type="title"/>
          </p:nvPr>
        </p:nvSpPr>
        <p:spPr>
          <a:xfrm>
            <a:off x="152385" y="118301"/>
            <a:ext cx="8827036" cy="478896"/>
          </a:xfrm>
        </p:spPr>
        <p:txBody>
          <a:bodyPr>
            <a:normAutofit/>
          </a:bodyPr>
          <a:lstStyle/>
          <a:p>
            <a:r>
              <a:rPr lang="en-US" altLang="ja-JP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Convergence of Energy and Charges in Test System</a:t>
            </a:r>
            <a:r>
              <a:rPr lang="ja-JP" altLang="en-US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②</a:t>
            </a:r>
            <a:endParaRPr kumimoji="1" lang="ja-JP" altLang="en-US" sz="2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4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テキスト ボックス 24"/>
          <p:cNvSpPr txBox="1"/>
          <p:nvPr/>
        </p:nvSpPr>
        <p:spPr>
          <a:xfrm>
            <a:off x="6272801" y="5208093"/>
            <a:ext cx="16329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ptimization cycle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 rot="16200000">
            <a:off x="3328406" y="3274818"/>
            <a:ext cx="29585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ummation of electrode charge [e]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1746575" y="5208093"/>
            <a:ext cx="187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ptimization cycle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 rot="16200000">
            <a:off x="-1059069" y="3305340"/>
            <a:ext cx="28645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otential energy</a:t>
            </a:r>
            <a:r>
              <a:rPr lang="ja-JP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[kcal/</a:t>
            </a:r>
            <a:r>
              <a:rPr lang="en-US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7" name="図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235973" y="3016745"/>
            <a:ext cx="356916" cy="323419"/>
          </a:xfrm>
          <a:prstGeom prst="rect">
            <a:avLst/>
          </a:prstGeom>
        </p:spPr>
      </p:pic>
      <p:sp>
        <p:nvSpPr>
          <p:cNvPr id="38" name="テキスト ボックス 37"/>
          <p:cNvSpPr txBox="1"/>
          <p:nvPr/>
        </p:nvSpPr>
        <p:spPr>
          <a:xfrm>
            <a:off x="738092" y="5541760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a)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Potential energy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5274966" y="5509773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b)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Electrode charge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5474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9080" y="6492875"/>
            <a:ext cx="2133600" cy="365125"/>
          </a:xfrm>
        </p:spPr>
        <p:txBody>
          <a:bodyPr/>
          <a:lstStyle/>
          <a:p>
            <a:pPr>
              <a:defRPr/>
            </a:pPr>
            <a:fld id="{204770B7-FBAB-46D2-8AA6-743122B5560E}" type="slidenum">
              <a:rPr lang="en-US" altLang="ja-JP" sz="1400" smtClean="0">
                <a:solidFill>
                  <a:schemeClr val="tx1"/>
                </a:solidFill>
              </a:rPr>
              <a:pPr>
                <a:defRPr/>
              </a:pPr>
              <a:t>13</a:t>
            </a:fld>
            <a:endParaRPr lang="en-US" altLang="ja-JP" sz="1400">
              <a:solidFill>
                <a:schemeClr val="tx1"/>
              </a:solidFill>
            </a:endParaRPr>
          </a:p>
        </p:txBody>
      </p:sp>
      <p:pic>
        <p:nvPicPr>
          <p:cNvPr id="12" name="図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525" y="1170963"/>
            <a:ext cx="4203086" cy="3706010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2007984" y="4717322"/>
            <a:ext cx="15121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r>
              <a:rPr lang="ja-JP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altLang="ja-JP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s</a:t>
            </a:r>
            <a:r>
              <a:rPr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302485" y="5153930"/>
            <a:ext cx="46947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1) Temporal change of electrode charges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3228273" y="1963822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3221397" y="2233105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図 2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54187" y="3127355"/>
            <a:ext cx="3558656" cy="1846398"/>
          </a:xfrm>
          <a:prstGeom prst="rect">
            <a:avLst/>
          </a:prstGeom>
        </p:spPr>
      </p:pic>
      <p:sp>
        <p:nvSpPr>
          <p:cNvPr id="31" name="テキスト ボックス 30"/>
          <p:cNvSpPr txBox="1"/>
          <p:nvPr/>
        </p:nvSpPr>
        <p:spPr>
          <a:xfrm>
            <a:off x="5108403" y="2765563"/>
            <a:ext cx="38358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a) Initial structure (</a:t>
            </a:r>
            <a:r>
              <a:rPr kumimoji="1" lang="en-US" altLang="ja-JP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kumimoji="1" lang="en-US" altLang="ja-JP" sz="1600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 [</a:t>
            </a:r>
            <a:r>
              <a:rPr kumimoji="1" lang="en-US" altLang="ja-JP" sz="1600" dirty="0" err="1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s</a:t>
            </a:r>
            <a:r>
              <a:rPr kumimoji="1" lang="en-US" altLang="ja-JP" sz="1600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5108402" y="5009974"/>
            <a:ext cx="38338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b) </a:t>
            </a:r>
            <a:r>
              <a:rPr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inal structure 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kumimoji="1" lang="en-US" altLang="ja-JP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kumimoji="1" lang="en-US" altLang="ja-JP" sz="1600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0 [</a:t>
            </a:r>
            <a:r>
              <a:rPr kumimoji="1" lang="en-US" altLang="ja-JP" sz="1600" dirty="0" err="1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s</a:t>
            </a:r>
            <a:r>
              <a:rPr kumimoji="1" lang="en-US" altLang="ja-JP" sz="1600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4865611" y="5379292"/>
            <a:ext cx="41504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2) Electrolyte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structure near the anode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正方形/長方形 35"/>
          <p:cNvSpPr/>
          <p:nvPr/>
        </p:nvSpPr>
        <p:spPr>
          <a:xfrm>
            <a:off x="432226" y="5946672"/>
            <a:ext cx="82795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he induced electrode charges and electrolyte structures were obtained self-consistently with the increase in the MD time steps.</a:t>
            </a: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タイトル 1"/>
          <p:cNvSpPr>
            <a:spLocks noGrp="1"/>
          </p:cNvSpPr>
          <p:nvPr>
            <p:ph type="title"/>
          </p:nvPr>
        </p:nvSpPr>
        <p:spPr>
          <a:xfrm>
            <a:off x="152385" y="118301"/>
            <a:ext cx="8827036" cy="478896"/>
          </a:xfrm>
        </p:spPr>
        <p:txBody>
          <a:bodyPr>
            <a:noAutofit/>
          </a:bodyPr>
          <a:lstStyle/>
          <a:p>
            <a:r>
              <a:rPr lang="en-US" altLang="ja-JP" sz="21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Temporal Change in </a:t>
            </a:r>
            <a:r>
              <a:rPr lang="en-US" altLang="ja-JP" sz="21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E</a:t>
            </a:r>
            <a:r>
              <a:rPr lang="en-US" altLang="ja-JP" sz="21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lectrode Charges and Electrolyte Structures</a:t>
            </a:r>
            <a:endParaRPr kumimoji="1" lang="ja-JP" altLang="en-US" sz="21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図 2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44707" y="855154"/>
            <a:ext cx="3623329" cy="1910409"/>
          </a:xfrm>
          <a:prstGeom prst="rect">
            <a:avLst/>
          </a:prstGeom>
        </p:spPr>
      </p:pic>
      <p:sp>
        <p:nvSpPr>
          <p:cNvPr id="19" name="テキスト ボックス 18"/>
          <p:cNvSpPr txBox="1"/>
          <p:nvPr/>
        </p:nvSpPr>
        <p:spPr>
          <a:xfrm rot="16200000">
            <a:off x="-1102350" y="2751716"/>
            <a:ext cx="29585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ummation of electrode charge [e]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5222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2385" y="118301"/>
            <a:ext cx="8827036" cy="478896"/>
          </a:xfrm>
        </p:spPr>
        <p:txBody>
          <a:bodyPr>
            <a:noAutofit/>
          </a:bodyPr>
          <a:lstStyle/>
          <a:p>
            <a:r>
              <a:rPr lang="en-US" altLang="ja-JP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Number Density Distribution Depending on Voltage</a:t>
            </a:r>
            <a:r>
              <a:rPr lang="ja-JP" altLang="en-US" sz="24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①</a:t>
            </a:r>
            <a:endParaRPr kumimoji="1" lang="ja-JP" altLang="en-US" sz="2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19641" y="1446844"/>
            <a:ext cx="7252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Gray: PC</a:t>
            </a:r>
            <a:r>
              <a:rPr lang="en-US" altLang="ja-JP" sz="24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, </a:t>
            </a:r>
            <a:r>
              <a:rPr lang="en-US" altLang="ja-JP" sz="2400" dirty="0" smtClean="0">
                <a:solidFill>
                  <a:srgbClr val="ED7D31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Orange: PF</a:t>
            </a:r>
            <a:r>
              <a:rPr lang="en-US" altLang="ja-JP" sz="2400" baseline="-25000" dirty="0" smtClean="0">
                <a:solidFill>
                  <a:srgbClr val="ED7D31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6</a:t>
            </a:r>
            <a:r>
              <a:rPr lang="en-US" altLang="ja-JP" sz="2400" baseline="30000" dirty="0" smtClean="0">
                <a:solidFill>
                  <a:srgbClr val="ED7D31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-</a:t>
            </a:r>
            <a:r>
              <a:rPr lang="en-US" altLang="ja-JP" sz="2400" dirty="0" smtClean="0">
                <a:solidFill>
                  <a:prstClr val="black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, </a:t>
            </a:r>
            <a:r>
              <a:rPr lang="en-US" altLang="ja-JP" sz="2400" dirty="0" smtClean="0">
                <a:solidFill>
                  <a:srgbClr val="0070C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Blue: Li</a:t>
            </a:r>
            <a:r>
              <a:rPr lang="en-US" altLang="ja-JP" sz="2400" baseline="30000" dirty="0" smtClean="0">
                <a:solidFill>
                  <a:srgbClr val="0070C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+</a:t>
            </a:r>
            <a:endParaRPr lang="ja-JP" altLang="en-US" sz="2400" baseline="30000" dirty="0">
              <a:solidFill>
                <a:srgbClr val="0070C0"/>
              </a:solidFill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graphicFrame>
        <p:nvGraphicFramePr>
          <p:cNvPr id="14" name="グラフ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94215743"/>
              </p:ext>
            </p:extLst>
          </p:nvPr>
        </p:nvGraphicFramePr>
        <p:xfrm>
          <a:off x="4900581" y="2204864"/>
          <a:ext cx="4243419" cy="290958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5" name="グラフ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1187968"/>
              </p:ext>
            </p:extLst>
          </p:nvPr>
        </p:nvGraphicFramePr>
        <p:xfrm>
          <a:off x="545440" y="2197677"/>
          <a:ext cx="4190488" cy="291677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0" name="テキスト ボックス 19"/>
          <p:cNvSpPr txBox="1"/>
          <p:nvPr/>
        </p:nvSpPr>
        <p:spPr>
          <a:xfrm>
            <a:off x="6201900" y="5114453"/>
            <a:ext cx="1664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en-US" altLang="ja-JP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Å]</a:t>
            </a:r>
            <a:endParaRPr lang="ja-JP" alt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 rot="16200000">
            <a:off x="3750473" y="3378291"/>
            <a:ext cx="19616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solidFill>
                  <a:prstClr val="black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Number density</a:t>
            </a:r>
            <a:endParaRPr lang="ja-JP" altLang="en-US" sz="1600" dirty="0">
              <a:solidFill>
                <a:prstClr val="black"/>
              </a:solidFill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 rot="16200000">
            <a:off x="-628587" y="3377665"/>
            <a:ext cx="19616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solidFill>
                  <a:prstClr val="black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Number density</a:t>
            </a:r>
            <a:endParaRPr lang="ja-JP" altLang="en-US" sz="1600" dirty="0">
              <a:solidFill>
                <a:prstClr val="black"/>
              </a:solidFill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1850701" y="5114453"/>
            <a:ext cx="1664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en-US" altLang="ja-JP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Å]</a:t>
            </a:r>
            <a:endParaRPr lang="ja-JP" alt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918214" y="5540947"/>
            <a:ext cx="3587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 smtClean="0">
                <a:solidFill>
                  <a:prstClr val="black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(a) 0 [V]</a:t>
            </a:r>
            <a:endParaRPr lang="ja-JP" altLang="en-US" sz="2000" dirty="0">
              <a:solidFill>
                <a:prstClr val="black"/>
              </a:solidFill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5268205" y="5540946"/>
            <a:ext cx="3587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 smtClean="0">
                <a:solidFill>
                  <a:prstClr val="black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(b) 4 [V]</a:t>
            </a:r>
            <a:endParaRPr lang="ja-JP" altLang="en-US" sz="2000" dirty="0">
              <a:solidFill>
                <a:prstClr val="black"/>
              </a:solidFill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pic>
        <p:nvPicPr>
          <p:cNvPr id="26" name="Picture 2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5225" y="1406800"/>
            <a:ext cx="377093" cy="41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テキスト ボックス 26"/>
          <p:cNvSpPr txBox="1"/>
          <p:nvPr/>
        </p:nvSpPr>
        <p:spPr>
          <a:xfrm>
            <a:off x="6287037" y="1812952"/>
            <a:ext cx="1314309" cy="307768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Li</a:t>
            </a:r>
            <a:r>
              <a:rPr lang="en-US" altLang="ja-JP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endParaRPr lang="ja-JP" alt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0074" y="1620789"/>
            <a:ext cx="111303" cy="11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2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0021" y="1323402"/>
            <a:ext cx="614031" cy="494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テキスト ボックス 29"/>
          <p:cNvSpPr txBox="1"/>
          <p:nvPr/>
        </p:nvSpPr>
        <p:spPr>
          <a:xfrm>
            <a:off x="5408134" y="1812952"/>
            <a:ext cx="18027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C</a:t>
            </a:r>
            <a:endParaRPr kumimoji="1" lang="ja-JP" altLang="en-US" sz="1400" dirty="0">
              <a:latin typeface="Arial" panose="020B0604020202020204" pitchFamily="34" charset="0"/>
              <a:ea typeface="+mj-ea"/>
              <a:cs typeface="Arial" panose="020B0604020202020204" pitchFamily="34" charset="0"/>
            </a:endParaRPr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6966862" y="1809274"/>
            <a:ext cx="1314309" cy="307768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algn="ctr"/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PF</a:t>
            </a:r>
            <a:r>
              <a:rPr lang="en-US" altLang="ja-JP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altLang="ja-JP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endParaRPr lang="ja-JP" altLang="en-US" sz="1400" baseline="30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正方形/長方形 31"/>
          <p:cNvSpPr/>
          <p:nvPr/>
        </p:nvSpPr>
        <p:spPr>
          <a:xfrm>
            <a:off x="432226" y="6021288"/>
            <a:ext cx="842324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he electric double layer was found to be clearly formed in response to the voltage as a result from the charge separation of Li</a:t>
            </a:r>
            <a:r>
              <a:rPr lang="en-US" altLang="ja-JP" baseline="300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 and PF</a:t>
            </a:r>
            <a:r>
              <a:rPr lang="en-US" altLang="ja-JP" baseline="-250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6</a:t>
            </a:r>
            <a:r>
              <a:rPr lang="en-US" altLang="ja-JP" baseline="300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-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 in the electrolyte.</a:t>
            </a: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1194447" y="3030234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3434468" y="3034683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5586935" y="2418727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7811842" y="2422068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r>
              <a:rPr lang="en-US" altLang="ja-JP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</a:t>
            </a:r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5489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2385" y="118301"/>
            <a:ext cx="8827036" cy="478896"/>
          </a:xfrm>
        </p:spPr>
        <p:txBody>
          <a:bodyPr>
            <a:noAutofit/>
          </a:bodyPr>
          <a:lstStyle/>
          <a:p>
            <a:r>
              <a:rPr lang="en-US" altLang="ja-JP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Number Density Distribution Depending on Voltage</a:t>
            </a:r>
            <a:r>
              <a:rPr lang="ja-JP" altLang="en-US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②</a:t>
            </a:r>
            <a:endParaRPr kumimoji="1" lang="ja-JP" altLang="en-US" sz="2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グラフ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3158795"/>
              </p:ext>
            </p:extLst>
          </p:nvPr>
        </p:nvGraphicFramePr>
        <p:xfrm>
          <a:off x="4920571" y="2204864"/>
          <a:ext cx="4179658" cy="29831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23" name="テキスト ボックス 22"/>
          <p:cNvSpPr txBox="1"/>
          <p:nvPr/>
        </p:nvSpPr>
        <p:spPr>
          <a:xfrm>
            <a:off x="6201900" y="5114453"/>
            <a:ext cx="1664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en-US" altLang="ja-JP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Å]</a:t>
            </a:r>
            <a:endParaRPr lang="ja-JP" alt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 rot="16200000">
            <a:off x="3750473" y="3378291"/>
            <a:ext cx="19616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solidFill>
                  <a:prstClr val="black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Number density</a:t>
            </a:r>
            <a:endParaRPr lang="ja-JP" altLang="en-US" sz="1600" dirty="0">
              <a:solidFill>
                <a:prstClr val="black"/>
              </a:solidFill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graphicFrame>
        <p:nvGraphicFramePr>
          <p:cNvPr id="25" name="グラフ 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457761"/>
              </p:ext>
            </p:extLst>
          </p:nvPr>
        </p:nvGraphicFramePr>
        <p:xfrm>
          <a:off x="582474" y="2187415"/>
          <a:ext cx="4182051" cy="298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6" name="テキスト ボックス 25"/>
          <p:cNvSpPr txBox="1"/>
          <p:nvPr/>
        </p:nvSpPr>
        <p:spPr>
          <a:xfrm rot="16200000">
            <a:off x="-628587" y="3377665"/>
            <a:ext cx="196166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 smtClean="0">
                <a:solidFill>
                  <a:prstClr val="black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Number density</a:t>
            </a:r>
            <a:endParaRPr lang="ja-JP" altLang="en-US" sz="1600" dirty="0">
              <a:solidFill>
                <a:prstClr val="black"/>
              </a:solidFill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1850701" y="5114453"/>
            <a:ext cx="16646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en-US" altLang="ja-JP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Å]</a:t>
            </a:r>
            <a:endParaRPr lang="ja-JP" altLang="en-US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519641" y="1446844"/>
            <a:ext cx="72526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 smtClean="0">
                <a:solidFill>
                  <a:srgbClr val="ED7D31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Orange: -CH</a:t>
            </a:r>
            <a:r>
              <a:rPr lang="en-US" altLang="ja-JP" sz="2400" baseline="-25000" dirty="0" smtClean="0">
                <a:solidFill>
                  <a:srgbClr val="ED7D31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3</a:t>
            </a:r>
            <a:r>
              <a:rPr lang="en-US" altLang="ja-JP" sz="2400" dirty="0" smtClean="0">
                <a:solidFill>
                  <a:prstClr val="black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, </a:t>
            </a:r>
            <a:r>
              <a:rPr lang="en-US" altLang="ja-JP" sz="2400" dirty="0" smtClean="0">
                <a:solidFill>
                  <a:srgbClr val="0070C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Blue: -CO</a:t>
            </a:r>
            <a:r>
              <a:rPr lang="en-US" altLang="ja-JP" sz="2400" baseline="-25000" dirty="0" smtClean="0">
                <a:solidFill>
                  <a:srgbClr val="0070C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3</a:t>
            </a:r>
            <a:endParaRPr lang="ja-JP" altLang="en-US" sz="2400" baseline="-25000" dirty="0">
              <a:solidFill>
                <a:srgbClr val="0070C0"/>
              </a:solidFill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pic>
        <p:nvPicPr>
          <p:cNvPr id="30" name="Picture 2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1830" y="1173463"/>
            <a:ext cx="1228359" cy="9890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円/楕円 30"/>
          <p:cNvSpPr/>
          <p:nvPr/>
        </p:nvSpPr>
        <p:spPr>
          <a:xfrm>
            <a:off x="4414056" y="1244927"/>
            <a:ext cx="474045" cy="765622"/>
          </a:xfrm>
          <a:prstGeom prst="ellipse">
            <a:avLst/>
          </a:prstGeom>
          <a:noFill/>
          <a:ln w="12700" cap="flat" cmpd="sng" algn="ctr">
            <a:solidFill>
              <a:srgbClr val="ED7D31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2" name="円/楕円 31"/>
          <p:cNvSpPr/>
          <p:nvPr/>
        </p:nvSpPr>
        <p:spPr>
          <a:xfrm>
            <a:off x="5338471" y="1163007"/>
            <a:ext cx="373780" cy="382750"/>
          </a:xfrm>
          <a:prstGeom prst="ellipse">
            <a:avLst/>
          </a:prstGeom>
          <a:noFill/>
          <a:ln w="12700" cap="flat" cmpd="sng" algn="ctr">
            <a:solidFill>
              <a:srgbClr val="0070C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ja-JP" alt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ＭＳ Ｐゴシック" panose="020B0600070205080204" pitchFamily="50" charset="-128"/>
              <a:cs typeface="+mn-cs"/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918214" y="5540947"/>
            <a:ext cx="3587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 smtClean="0">
                <a:solidFill>
                  <a:prstClr val="black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(a) 0 [V]</a:t>
            </a:r>
            <a:endParaRPr lang="ja-JP" altLang="en-US" sz="2000" dirty="0">
              <a:solidFill>
                <a:prstClr val="black"/>
              </a:solidFill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34" name="テキスト ボックス 33"/>
          <p:cNvSpPr txBox="1"/>
          <p:nvPr/>
        </p:nvSpPr>
        <p:spPr>
          <a:xfrm>
            <a:off x="5268205" y="5540946"/>
            <a:ext cx="3587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000" dirty="0" smtClean="0">
                <a:solidFill>
                  <a:prstClr val="black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(b) 4 [V]</a:t>
            </a:r>
            <a:endParaRPr lang="ja-JP" altLang="en-US" sz="2000" dirty="0">
              <a:solidFill>
                <a:prstClr val="black"/>
              </a:solidFill>
              <a:latin typeface="Arial" panose="020B0604020202020204" pitchFamily="34" charset="0"/>
              <a:ea typeface="メイリオ" panose="020B0604030504040204" pitchFamily="50" charset="-128"/>
              <a:cs typeface="Arial" panose="020B0604020202020204" pitchFamily="34" charset="0"/>
            </a:endParaRPr>
          </a:p>
        </p:txBody>
      </p:sp>
      <p:sp>
        <p:nvSpPr>
          <p:cNvPr id="35" name="テキスト ボックス 34"/>
          <p:cNvSpPr txBox="1"/>
          <p:nvPr/>
        </p:nvSpPr>
        <p:spPr>
          <a:xfrm>
            <a:off x="1065668" y="2960382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テキスト ボックス 35"/>
          <p:cNvSpPr txBox="1"/>
          <p:nvPr/>
        </p:nvSpPr>
        <p:spPr>
          <a:xfrm>
            <a:off x="3493710" y="2958410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テキスト ボックス 36"/>
          <p:cNvSpPr txBox="1"/>
          <p:nvPr/>
        </p:nvSpPr>
        <p:spPr>
          <a:xfrm>
            <a:off x="5403481" y="2410338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7771971" y="2413679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5680189" y="1130992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</a:t>
            </a:r>
            <a:endParaRPr kumimoji="1" lang="ja-JP" altLang="en-US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4033166" y="870367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chemeClr val="accent6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</a:t>
            </a:r>
            <a:endParaRPr kumimoji="1" lang="ja-JP" altLang="en-US" dirty="0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正方形/長方形 40"/>
          <p:cNvSpPr/>
          <p:nvPr/>
        </p:nvSpPr>
        <p:spPr>
          <a:xfrm>
            <a:off x="432226" y="6049227"/>
            <a:ext cx="83162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he positive –CH</a:t>
            </a:r>
            <a:r>
              <a:rPr lang="en-US" altLang="ja-JP" baseline="-25000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3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 residues were found to turn to the anode surface, which is negatively charged.</a:t>
            </a:r>
          </a:p>
        </p:txBody>
      </p:sp>
    </p:spTree>
    <p:extLst>
      <p:ext uri="{BB962C8B-B14F-4D97-AF65-F5344CB8AC3E}">
        <p14:creationId xmlns:p14="http://schemas.microsoft.com/office/powerpoint/2010/main" val="2664898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1436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2385" y="118301"/>
            <a:ext cx="8827036" cy="478896"/>
          </a:xfrm>
        </p:spPr>
        <p:txBody>
          <a:bodyPr>
            <a:no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Conclusion</a:t>
            </a:r>
            <a:r>
              <a:rPr lang="ja-JP" altLang="en-US" sz="28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 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and Future Work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18947" y="6168532"/>
            <a:ext cx="80939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] M. K. Petersen, R. Kumar, H. S. White, G. A. </a:t>
            </a:r>
            <a:r>
              <a:rPr lang="en-US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th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Phys. Chem. C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116, 4903 (2012).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360092" y="1185622"/>
            <a:ext cx="82795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o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improve the SEI film formation simulation, the </a:t>
            </a:r>
            <a:r>
              <a:rPr lang="en-US" altLang="ja-JP" dirty="0">
                <a:solidFill>
                  <a:srgbClr val="0070C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constant potential </a:t>
            </a:r>
            <a:r>
              <a:rPr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method 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was implemented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into the AMBER code.   At the same time, the EW3DC method 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was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introduced for the two-dimensional system.</a:t>
            </a:r>
          </a:p>
        </p:txBody>
      </p:sp>
      <p:sp>
        <p:nvSpPr>
          <p:cNvPr id="14" name="正方形/長方形 13"/>
          <p:cNvSpPr/>
          <p:nvPr/>
        </p:nvSpPr>
        <p:spPr>
          <a:xfrm>
            <a:off x="360092" y="2397561"/>
            <a:ext cx="82795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By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using the method, </a:t>
            </a:r>
            <a:r>
              <a:rPr lang="en-US" altLang="ja-JP" u="sng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he calculated electrode </a:t>
            </a:r>
            <a:r>
              <a:rPr lang="en-US" altLang="ja-JP" u="sng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charges were </a:t>
            </a:r>
            <a:r>
              <a:rPr lang="en-US" altLang="ja-JP" u="sng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found to be very </a:t>
            </a:r>
            <a:r>
              <a:rPr lang="en-US" altLang="ja-JP" u="sng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good agreement </a:t>
            </a:r>
            <a:r>
              <a:rPr lang="en-US" altLang="ja-JP" u="sng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with the theoretical one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正方形/長方形 14"/>
          <p:cNvSpPr/>
          <p:nvPr/>
        </p:nvSpPr>
        <p:spPr>
          <a:xfrm>
            <a:off x="356326" y="3323109"/>
            <a:ext cx="82795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In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he electrode-electrolyte system, the electrode charges were obtained in 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response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o the voltage, providing the electric double layers.</a:t>
            </a:r>
          </a:p>
        </p:txBody>
      </p:sp>
      <p:sp>
        <p:nvSpPr>
          <p:cNvPr id="16" name="正方形/長方形 15"/>
          <p:cNvSpPr/>
          <p:nvPr/>
        </p:nvSpPr>
        <p:spPr>
          <a:xfrm>
            <a:off x="356326" y="4252921"/>
            <a:ext cx="827954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However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, since the present program was unstable depending on the selection of 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initial charges (data not shown),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it should be modified.</a:t>
            </a:r>
          </a:p>
        </p:txBody>
      </p:sp>
      <p:sp>
        <p:nvSpPr>
          <p:cNvPr id="17" name="正方形/長方形 16"/>
          <p:cNvSpPr/>
          <p:nvPr/>
        </p:nvSpPr>
        <p:spPr>
          <a:xfrm>
            <a:off x="356326" y="5182733"/>
            <a:ext cx="827954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 algn="just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Nevertheless,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he calculation cost of </a:t>
            </a:r>
            <a:r>
              <a:rPr lang="en-US" altLang="ja-JP" dirty="0">
                <a:solidFill>
                  <a:srgbClr val="0070C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constant potential method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was still 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expensive for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he hybrid MC/MD reaction 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simulations due to the </a:t>
            </a:r>
            <a:r>
              <a:rPr lang="en-US" altLang="ja-JP" dirty="0" smtClean="0">
                <a:solidFill>
                  <a:srgbClr val="C0000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SCF procedure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.  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herefore, I will examine the 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alternative method without </a:t>
            </a:r>
            <a:r>
              <a:rPr lang="en-US" altLang="ja-JP" dirty="0" smtClean="0">
                <a:solidFill>
                  <a:srgbClr val="C00000"/>
                </a:solidFill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SCF</a:t>
            </a: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 [4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].</a:t>
            </a:r>
          </a:p>
        </p:txBody>
      </p:sp>
    </p:spTree>
    <p:extLst>
      <p:ext uri="{BB962C8B-B14F-4D97-AF65-F5344CB8AC3E}">
        <p14:creationId xmlns:p14="http://schemas.microsoft.com/office/powerpoint/2010/main" val="4193082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137420"/>
            <a:ext cx="8229600" cy="2583160"/>
          </a:xfrm>
        </p:spPr>
        <p:txBody>
          <a:bodyPr>
            <a:noAutofit/>
          </a:bodyPr>
          <a:lstStyle/>
          <a:p>
            <a:r>
              <a:rPr kumimoji="1" lang="en-US" altLang="ja-JP" sz="7200" dirty="0" smtClean="0">
                <a:latin typeface="Arial" panose="020B0604020202020204" pitchFamily="34" charset="0"/>
                <a:cs typeface="Arial" panose="020B0604020202020204" pitchFamily="34" charset="0"/>
              </a:rPr>
              <a:t>Thank you for</a:t>
            </a:r>
            <a:br>
              <a:rPr kumimoji="1" lang="en-US" altLang="ja-JP" sz="72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kumimoji="1" lang="en-US" altLang="ja-JP" sz="7200" dirty="0" smtClean="0">
                <a:latin typeface="Arial" panose="020B0604020202020204" pitchFamily="34" charset="0"/>
                <a:cs typeface="Arial" panose="020B0604020202020204" pitchFamily="34" charset="0"/>
              </a:rPr>
              <a:t>your attention</a:t>
            </a:r>
            <a:endParaRPr kumimoji="1" lang="ja-JP" altLang="en-US" sz="7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21724" y="6519729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007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テキスト ボックス 4"/>
          <p:cNvSpPr txBox="1"/>
          <p:nvPr/>
        </p:nvSpPr>
        <p:spPr>
          <a:xfrm>
            <a:off x="395536" y="260648"/>
            <a:ext cx="6984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example</a:t>
            </a:r>
            <a:r>
              <a:rPr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kumimoji="1"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Quartz/water interface system [3]</a:t>
            </a:r>
            <a:endParaRPr kumimoji="1" lang="ja-JP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図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4336" y="1389084"/>
            <a:ext cx="3940071" cy="2284355"/>
          </a:xfrm>
          <a:prstGeom prst="rect">
            <a:avLst/>
          </a:prstGeom>
        </p:spPr>
      </p:pic>
      <p:pic>
        <p:nvPicPr>
          <p:cNvPr id="10" name="図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5456" y="4079718"/>
            <a:ext cx="4021381" cy="2223273"/>
          </a:xfrm>
          <a:prstGeom prst="rect">
            <a:avLst/>
          </a:prstGeom>
        </p:spPr>
      </p:pic>
      <p:pic>
        <p:nvPicPr>
          <p:cNvPr id="11" name="図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83279" y="247869"/>
            <a:ext cx="1542561" cy="1260842"/>
          </a:xfrm>
          <a:prstGeom prst="rect">
            <a:avLst/>
          </a:prstGeom>
        </p:spPr>
      </p:pic>
      <p:pic>
        <p:nvPicPr>
          <p:cNvPr id="12" name="図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8355" y="1162702"/>
            <a:ext cx="3736422" cy="5159210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1766079" y="1574227"/>
            <a:ext cx="17899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Mass density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431409" y="6249283"/>
            <a:ext cx="3877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Orientation of water molecules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085769" y="1404675"/>
            <a:ext cx="2893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Electrostatic potential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5276867" y="4032433"/>
            <a:ext cx="17552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Electric field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372850" y="735475"/>
            <a:ext cx="59122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3] I. </a:t>
            </a:r>
            <a:r>
              <a:rPr kumimoji="1" lang="en-US" altLang="ja-JP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h</a:t>
            </a:r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A. </a:t>
            </a:r>
            <a:r>
              <a:rPr kumimoji="1" lang="en-US" altLang="ja-JP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lqvist</a:t>
            </a:r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1" lang="en-US" altLang="ja-JP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Chem. Phys.</a:t>
            </a:r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134, 055109 (2011). 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7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2385" y="118301"/>
            <a:ext cx="8827036" cy="478896"/>
          </a:xfrm>
        </p:spPr>
        <p:txBody>
          <a:bodyPr>
            <a:no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Fast Constant </a:t>
            </a:r>
            <a:r>
              <a:rPr lang="en-US" altLang="ja-JP" sz="28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P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otential Method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36960" y="5927026"/>
            <a:ext cx="80939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] M. K. Petersen, R. Kumar, H. S. White, G. A. </a:t>
            </a:r>
            <a:r>
              <a:rPr lang="en-US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oth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Phys. Chem. C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116, 4903 (2012).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正方形/長方形 7"/>
          <p:cNvSpPr/>
          <p:nvPr/>
        </p:nvSpPr>
        <p:spPr>
          <a:xfrm>
            <a:off x="5222469" y="2758072"/>
            <a:ext cx="342541" cy="1290497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正方形/長方形 8"/>
          <p:cNvSpPr/>
          <p:nvPr/>
        </p:nvSpPr>
        <p:spPr>
          <a:xfrm>
            <a:off x="7598655" y="2755089"/>
            <a:ext cx="342541" cy="1290497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856012" y="2447471"/>
            <a:ext cx="8284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2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sz="12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7573153" y="2444165"/>
            <a:ext cx="83122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2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sz="12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角丸四角形 11"/>
          <p:cNvSpPr/>
          <p:nvPr/>
        </p:nvSpPr>
        <p:spPr>
          <a:xfrm>
            <a:off x="5652120" y="2746607"/>
            <a:ext cx="1839759" cy="1290497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899059" y="3215256"/>
            <a:ext cx="1319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electrolyte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359341" y="1224460"/>
            <a:ext cx="84253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Considering the electrochemical cell composed of two parallel electrodes and electrolyte, the induced charges on the electrodes are obtained as follows.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338070"/>
              </p:ext>
            </p:extLst>
          </p:nvPr>
        </p:nvGraphicFramePr>
        <p:xfrm>
          <a:off x="448410" y="2211251"/>
          <a:ext cx="2103322" cy="73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5" name="Equation" r:id="rId4" imgW="1269720" imgH="444240" progId="Equation.DSMT4">
                  <p:embed/>
                </p:oleObj>
              </mc:Choice>
              <mc:Fallback>
                <p:oleObj name="Equation" r:id="rId4" imgW="1269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8410" y="2211251"/>
                        <a:ext cx="2103322" cy="73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4978909" y="4015358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ja-JP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</a:t>
            </a:r>
            <a:endParaRPr kumimoji="1" lang="ja-JP" alt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7336607" y="4014676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ja-JP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ja-JP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endParaRPr kumimoji="1" lang="ja-JP" altLang="en-US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直線矢印コネクタ 17"/>
          <p:cNvCxnSpPr/>
          <p:nvPr/>
        </p:nvCxnSpPr>
        <p:spPr>
          <a:xfrm flipV="1">
            <a:off x="4878876" y="3764972"/>
            <a:ext cx="916821" cy="1682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702906"/>
              </p:ext>
            </p:extLst>
          </p:nvPr>
        </p:nvGraphicFramePr>
        <p:xfrm>
          <a:off x="4622364" y="3805191"/>
          <a:ext cx="224123" cy="28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6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22364" y="3805191"/>
                        <a:ext cx="224123" cy="287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/楕円 19"/>
          <p:cNvSpPr/>
          <p:nvPr/>
        </p:nvSpPr>
        <p:spPr>
          <a:xfrm>
            <a:off x="5861086" y="369719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3667252" y="2790854"/>
            <a:ext cx="16270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Arbitrary atomic</a:t>
            </a:r>
          </a:p>
          <a:p>
            <a:pPr algn="ctr"/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4" name="直線矢印コネクタ 23"/>
          <p:cNvCxnSpPr/>
          <p:nvPr/>
        </p:nvCxnSpPr>
        <p:spPr>
          <a:xfrm>
            <a:off x="5652120" y="2614056"/>
            <a:ext cx="1874605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テキスト ボックス 24"/>
          <p:cNvSpPr txBox="1"/>
          <p:nvPr/>
        </p:nvSpPr>
        <p:spPr>
          <a:xfrm>
            <a:off x="5987072" y="2294486"/>
            <a:ext cx="12693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istance: </a:t>
            </a:r>
            <a:r>
              <a:rPr kumimoji="1"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kumimoji="1" lang="ja-JP" alt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587566"/>
              </p:ext>
            </p:extLst>
          </p:nvPr>
        </p:nvGraphicFramePr>
        <p:xfrm>
          <a:off x="448410" y="3066504"/>
          <a:ext cx="27559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7" name="Equation" r:id="rId8" imgW="1663560" imgH="482400" progId="Equation.DSMT4">
                  <p:embed/>
                </p:oleObj>
              </mc:Choice>
              <mc:Fallback>
                <p:oleObj name="Equation" r:id="rId8" imgW="1663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8410" y="3066504"/>
                        <a:ext cx="2755900" cy="795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68424"/>
              </p:ext>
            </p:extLst>
          </p:nvPr>
        </p:nvGraphicFramePr>
        <p:xfrm>
          <a:off x="448410" y="4037104"/>
          <a:ext cx="1315574" cy="62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8" name="Equation" r:id="rId10" imgW="825480" imgH="393480" progId="Equation.DSMT4">
                  <p:embed/>
                </p:oleObj>
              </mc:Choice>
              <mc:Fallback>
                <p:oleObj name="Equation" r:id="rId10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410" y="4037104"/>
                        <a:ext cx="1315574" cy="627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正方形/長方形 27"/>
          <p:cNvSpPr/>
          <p:nvPr/>
        </p:nvSpPr>
        <p:spPr>
          <a:xfrm>
            <a:off x="448410" y="4839795"/>
            <a:ext cx="4968577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: surface area of electrode</a:t>
            </a:r>
          </a:p>
          <a:p>
            <a:pPr>
              <a:spcBef>
                <a:spcPts val="600"/>
              </a:spcBef>
            </a:pP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ΔV</a:t>
            </a:r>
            <a:r>
              <a:rPr lang="en-US" altLang="ja-JP" sz="1400" dirty="0" smtClean="0"/>
              <a:t>: 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electric </a:t>
            </a: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potential 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difference between anode and cathode</a:t>
            </a:r>
            <a:endParaRPr lang="ja-JP" altLang="en-US" sz="1400" dirty="0"/>
          </a:p>
        </p:txBody>
      </p:sp>
      <p:cxnSp>
        <p:nvCxnSpPr>
          <p:cNvPr id="29" name="直線矢印コネクタ 28"/>
          <p:cNvCxnSpPr/>
          <p:nvPr/>
        </p:nvCxnSpPr>
        <p:spPr>
          <a:xfrm>
            <a:off x="5173147" y="4647676"/>
            <a:ext cx="30477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/>
          <p:cNvSpPr txBox="1"/>
          <p:nvPr/>
        </p:nvSpPr>
        <p:spPr>
          <a:xfrm>
            <a:off x="5458638" y="4496484"/>
            <a:ext cx="29523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axis considering non-periodic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7922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2385" y="20934"/>
            <a:ext cx="8827036" cy="576263"/>
          </a:xfrm>
        </p:spPr>
        <p:txBody>
          <a:bodyPr/>
          <a:lstStyle/>
          <a:p>
            <a:r>
              <a:rPr lang="en-US" altLang="ja-JP" sz="28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Background of Present </a:t>
            </a:r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Research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00"/>
          <a:stretch/>
        </p:blipFill>
        <p:spPr bwMode="auto">
          <a:xfrm>
            <a:off x="283473" y="2410712"/>
            <a:ext cx="4313613" cy="3416165"/>
          </a:xfrm>
          <a:prstGeom prst="rect">
            <a:avLst/>
          </a:prstGeom>
          <a:noFill/>
          <a:ln>
            <a:noFill/>
          </a:ln>
          <a:scene3d>
            <a:camera prst="orthographicFront">
              <a:rot lat="0" lon="0" rev="60000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角丸四角形 7"/>
          <p:cNvSpPr/>
          <p:nvPr/>
        </p:nvSpPr>
        <p:spPr>
          <a:xfrm>
            <a:off x="1153054" y="4756199"/>
            <a:ext cx="480748" cy="216029"/>
          </a:xfrm>
          <a:prstGeom prst="roundRect">
            <a:avLst/>
          </a:prstGeom>
          <a:noFill/>
          <a:ln>
            <a:solidFill>
              <a:schemeClr val="accent6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accent6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74213" y="5838508"/>
            <a:ext cx="41419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Figure. Charge-discharge curve in LIB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線矢印コネクタ 9"/>
          <p:cNvCxnSpPr/>
          <p:nvPr/>
        </p:nvCxnSpPr>
        <p:spPr>
          <a:xfrm flipH="1">
            <a:off x="1699237" y="2735153"/>
            <a:ext cx="2945388" cy="1981688"/>
          </a:xfrm>
          <a:prstGeom prst="straightConnector1">
            <a:avLst/>
          </a:prstGeom>
          <a:ln>
            <a:solidFill>
              <a:schemeClr val="accent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4644625" y="2508310"/>
            <a:ext cx="43347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According to experimental researchers, the SEI film can be mainly formed in the plateau region on the charge curve, where the </a:t>
            </a:r>
            <a:r>
              <a:rPr lang="en-US" altLang="ja-JP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 potential is constant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2" name="下矢印 11"/>
          <p:cNvSpPr/>
          <p:nvPr/>
        </p:nvSpPr>
        <p:spPr>
          <a:xfrm>
            <a:off x="6379975" y="3986093"/>
            <a:ext cx="864096" cy="508369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4634270" y="4726892"/>
            <a:ext cx="43568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reproduce correctly the SEI film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formation, the hybrid MC/MD simulations should be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executed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at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propriate electric </a:t>
            </a:r>
            <a:r>
              <a:rPr lang="en-US" altLang="ja-JP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e.g., ~ 0.2 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V vs. Li+/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Li in this figure).</a:t>
            </a: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339985" y="1475726"/>
            <a:ext cx="84518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o pursue the </a:t>
            </a:r>
            <a:r>
              <a:rPr kumimoji="1"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dvancement of  SEI film formation simulation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, I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will combine the </a:t>
            </a:r>
            <a:r>
              <a:rPr lang="en-US" altLang="ja-JP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 (electric) potential method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with the hybrid MC/MD reaction method.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8331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752038"/>
              </p:ext>
            </p:extLst>
          </p:nvPr>
        </p:nvGraphicFramePr>
        <p:xfrm>
          <a:off x="440499" y="4824707"/>
          <a:ext cx="3088208" cy="567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9" name="Equation" r:id="rId4" imgW="1866600" imgH="342720" progId="Equation.DSMT4">
                  <p:embed/>
                </p:oleObj>
              </mc:Choice>
              <mc:Fallback>
                <p:oleObj name="Equation" r:id="rId4" imgW="1866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0499" y="4824707"/>
                        <a:ext cx="3088208" cy="567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正方形/長方形 10"/>
          <p:cNvSpPr/>
          <p:nvPr/>
        </p:nvSpPr>
        <p:spPr>
          <a:xfrm>
            <a:off x="5548585" y="4647656"/>
            <a:ext cx="342541" cy="1290497"/>
          </a:xfrm>
          <a:prstGeom prst="rect">
            <a:avLst/>
          </a:prstGeom>
          <a:solidFill>
            <a:srgbClr val="FFC00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正方形/長方形 11"/>
          <p:cNvSpPr/>
          <p:nvPr/>
        </p:nvSpPr>
        <p:spPr>
          <a:xfrm>
            <a:off x="7924771" y="4644673"/>
            <a:ext cx="342541" cy="1290497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305618" y="4374907"/>
            <a:ext cx="82847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2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sz="12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7548462" y="4367350"/>
            <a:ext cx="108205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2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sz="12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869990"/>
              </p:ext>
            </p:extLst>
          </p:nvPr>
        </p:nvGraphicFramePr>
        <p:xfrm>
          <a:off x="5565993" y="5948683"/>
          <a:ext cx="289397" cy="343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0" name="Equation" r:id="rId6" imgW="203040" imgH="241200" progId="Equation.DSMT4">
                  <p:embed/>
                </p:oleObj>
              </mc:Choice>
              <mc:Fallback>
                <p:oleObj name="Equation" r:id="rId6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5993" y="5948683"/>
                        <a:ext cx="289397" cy="343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オブジェクト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899210"/>
              </p:ext>
            </p:extLst>
          </p:nvPr>
        </p:nvGraphicFramePr>
        <p:xfrm>
          <a:off x="7942847" y="5949243"/>
          <a:ext cx="306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1" name="Equation" r:id="rId8" imgW="203040" imgH="241200" progId="Equation.DSMT4">
                  <p:embed/>
                </p:oleObj>
              </mc:Choice>
              <mc:Fallback>
                <p:oleObj name="Equation" r:id="rId8" imgW="20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2847" y="5949243"/>
                        <a:ext cx="306387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直線矢印コネクタ 17"/>
          <p:cNvCxnSpPr/>
          <p:nvPr/>
        </p:nvCxnSpPr>
        <p:spPr>
          <a:xfrm flipV="1">
            <a:off x="5312003" y="5218232"/>
            <a:ext cx="429590" cy="27183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39436"/>
              </p:ext>
            </p:extLst>
          </p:nvPr>
        </p:nvGraphicFramePr>
        <p:xfrm>
          <a:off x="5093165" y="5386461"/>
          <a:ext cx="224123" cy="287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2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93165" y="5386461"/>
                        <a:ext cx="224123" cy="2872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円/楕円 19"/>
          <p:cNvSpPr/>
          <p:nvPr/>
        </p:nvSpPr>
        <p:spPr>
          <a:xfrm>
            <a:off x="7976737" y="5387997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1" name="直線矢印コネクタ 20"/>
          <p:cNvCxnSpPr/>
          <p:nvPr/>
        </p:nvCxnSpPr>
        <p:spPr>
          <a:xfrm flipH="1">
            <a:off x="8071269" y="5231063"/>
            <a:ext cx="334655" cy="1619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347884"/>
              </p:ext>
            </p:extLst>
          </p:nvPr>
        </p:nvGraphicFramePr>
        <p:xfrm>
          <a:off x="8435147" y="5089626"/>
          <a:ext cx="2206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3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35147" y="5089626"/>
                        <a:ext cx="220662" cy="284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04960"/>
              </p:ext>
            </p:extLst>
          </p:nvPr>
        </p:nvGraphicFramePr>
        <p:xfrm>
          <a:off x="4003493" y="2287730"/>
          <a:ext cx="322342" cy="38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4" name="Equation" r:id="rId14" imgW="203040" imgH="241200" progId="Equation.DSMT4">
                  <p:embed/>
                </p:oleObj>
              </mc:Choice>
              <mc:Fallback>
                <p:oleObj name="Equation" r:id="rId14" imgW="203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003493" y="2287730"/>
                        <a:ext cx="322342" cy="382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テキスト ボックス 31"/>
          <p:cNvSpPr txBox="1"/>
          <p:nvPr/>
        </p:nvSpPr>
        <p:spPr>
          <a:xfrm>
            <a:off x="348294" y="6398938"/>
            <a:ext cx="80939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[1] S. K. Reed, O. J. Lanning, P. A. Madden, </a:t>
            </a:r>
            <a:r>
              <a:rPr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Chem. Phys.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26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084704 (2007).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円/楕円 37"/>
          <p:cNvSpPr/>
          <p:nvPr/>
        </p:nvSpPr>
        <p:spPr>
          <a:xfrm>
            <a:off x="5806982" y="515045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テキスト ボックス 32"/>
          <p:cNvSpPr txBox="1"/>
          <p:nvPr/>
        </p:nvSpPr>
        <p:spPr>
          <a:xfrm>
            <a:off x="360193" y="3700148"/>
            <a:ext cx="8345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 the method, the charges on the electrode are obtained by 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minimizing the following potential energy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  under the objective </a:t>
            </a:r>
            <a:r>
              <a:rPr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 potential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difference between anode and cathode ΔV (= 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－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922956"/>
              </p:ext>
            </p:extLst>
          </p:nvPr>
        </p:nvGraphicFramePr>
        <p:xfrm>
          <a:off x="3196291" y="4035917"/>
          <a:ext cx="379089" cy="34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5" name="Equation" r:id="rId16" imgW="266400" imgH="241200" progId="Equation.DSMT4">
                  <p:embed/>
                </p:oleObj>
              </mc:Choice>
              <mc:Fallback>
                <p:oleObj name="Equation" r:id="rId16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196291" y="4035917"/>
                        <a:ext cx="379089" cy="34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>
          <a:xfrm>
            <a:off x="7010400" y="6500432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タイトル 1"/>
          <p:cNvSpPr>
            <a:spLocks noGrp="1"/>
          </p:cNvSpPr>
          <p:nvPr>
            <p:ph type="title"/>
          </p:nvPr>
        </p:nvSpPr>
        <p:spPr>
          <a:xfrm>
            <a:off x="152385" y="20934"/>
            <a:ext cx="8827036" cy="576263"/>
          </a:xfrm>
        </p:spPr>
        <p:txBody>
          <a:bodyPr/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Constant (Electric) Potential Method</a:t>
            </a:r>
            <a:r>
              <a:rPr lang="ja-JP" altLang="en-US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①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322284" y="1113500"/>
            <a:ext cx="84211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kumimoji="1" lang="en-US" altLang="ja-JP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 (electric) potential method 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can execute the classical MD simulation under the </a:t>
            </a:r>
            <a:r>
              <a:rPr kumimoji="1" lang="en-US" altLang="ja-JP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tant electric potential 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between the anode and cathode [1].  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角丸四角形 29"/>
          <p:cNvSpPr/>
          <p:nvPr/>
        </p:nvSpPr>
        <p:spPr>
          <a:xfrm>
            <a:off x="5978236" y="4636191"/>
            <a:ext cx="1839759" cy="1290497"/>
          </a:xfrm>
          <a:prstGeom prst="round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248102" y="5075666"/>
            <a:ext cx="13196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electrolyte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7" name="オブジェクト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90954"/>
              </p:ext>
            </p:extLst>
          </p:nvPr>
        </p:nvGraphicFramePr>
        <p:xfrm>
          <a:off x="458393" y="2775930"/>
          <a:ext cx="101917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6" name="Equation" r:id="rId19" imgW="736560" imgH="507960" progId="Equation.DSMT4">
                  <p:embed/>
                </p:oleObj>
              </mc:Choice>
              <mc:Fallback>
                <p:oleObj name="Equation" r:id="rId19" imgW="7365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8393" y="2775930"/>
                        <a:ext cx="1019175" cy="703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336930" y="1992771"/>
            <a:ext cx="83452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kumimoji="1"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 potential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on each charge </a:t>
            </a:r>
            <a:r>
              <a:rPr lang="en-US" altLang="ja-JP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ja-JP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(or atom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 j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ja-JP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s theoretically obtained as the derivation of Coulomb potential      of the system by its charge. </a:t>
            </a:r>
          </a:p>
        </p:txBody>
      </p:sp>
      <p:graphicFrame>
        <p:nvGraphicFramePr>
          <p:cNvPr id="39" name="オブジェクト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8525291"/>
              </p:ext>
            </p:extLst>
          </p:nvPr>
        </p:nvGraphicFramePr>
        <p:xfrm>
          <a:off x="1954213" y="2792413"/>
          <a:ext cx="1566862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7" name="Equation" r:id="rId21" imgW="1104840" imgH="495000" progId="Equation.DSMT4">
                  <p:embed/>
                </p:oleObj>
              </mc:Choice>
              <mc:Fallback>
                <p:oleObj name="Equation" r:id="rId21" imgW="11048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954213" y="2792413"/>
                        <a:ext cx="1566862" cy="700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大かっこ 8"/>
          <p:cNvSpPr/>
          <p:nvPr/>
        </p:nvSpPr>
        <p:spPr>
          <a:xfrm>
            <a:off x="1835696" y="2805245"/>
            <a:ext cx="1950328" cy="65307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4023100" y="5966542"/>
            <a:ext cx="192742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Set</a:t>
            </a:r>
            <a:r>
              <a:rPr lang="ja-JP" altLang="en-US" sz="12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200" u="sng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kumimoji="1" lang="en-US" altLang="ja-JP" sz="12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lectric potential</a:t>
            </a:r>
            <a:endParaRPr kumimoji="1" lang="ja-JP" altLang="en-US" sz="12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テキスト ボックス 43"/>
          <p:cNvSpPr txBox="1"/>
          <p:nvPr/>
        </p:nvSpPr>
        <p:spPr>
          <a:xfrm>
            <a:off x="3658757" y="5158895"/>
            <a:ext cx="178948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rbitrary atomic charge</a:t>
            </a:r>
            <a:endParaRPr kumimoji="1" lang="ja-JP" altLang="en-US" sz="12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大かっこ 44"/>
          <p:cNvSpPr/>
          <p:nvPr/>
        </p:nvSpPr>
        <p:spPr>
          <a:xfrm>
            <a:off x="458393" y="5490070"/>
            <a:ext cx="2819998" cy="638225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6" name="オブジェクト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876773"/>
              </p:ext>
            </p:extLst>
          </p:nvPr>
        </p:nvGraphicFramePr>
        <p:xfrm>
          <a:off x="623263" y="5513573"/>
          <a:ext cx="1201175" cy="553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8" name="Equation" r:id="rId23" imgW="990360" imgH="457200" progId="Equation.DSMT4">
                  <p:embed/>
                </p:oleObj>
              </mc:Choice>
              <mc:Fallback>
                <p:oleObj name="Equation" r:id="rId23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23263" y="5513573"/>
                        <a:ext cx="1201175" cy="553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オブジェクト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699227"/>
              </p:ext>
            </p:extLst>
          </p:nvPr>
        </p:nvGraphicFramePr>
        <p:xfrm>
          <a:off x="1983519" y="5533372"/>
          <a:ext cx="1158810" cy="534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9" name="Equation" r:id="rId25" imgW="990360" imgH="457200" progId="Equation.DSMT4">
                  <p:embed/>
                </p:oleObj>
              </mc:Choice>
              <mc:Fallback>
                <p:oleObj name="Equation" r:id="rId25" imgW="9903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983519" y="5533372"/>
                        <a:ext cx="1158810" cy="534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テキスト ボックス 47"/>
          <p:cNvSpPr txBox="1"/>
          <p:nvPr/>
        </p:nvSpPr>
        <p:spPr>
          <a:xfrm>
            <a:off x="1747424" y="5608474"/>
            <a:ext cx="644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kumimoji="1" lang="ja-JP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907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6939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143755"/>
              </p:ext>
            </p:extLst>
          </p:nvPr>
        </p:nvGraphicFramePr>
        <p:xfrm>
          <a:off x="744024" y="2181268"/>
          <a:ext cx="1402326" cy="567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8" name="Equation" r:id="rId4" imgW="1130040" imgH="457200" progId="Equation.DSMT4">
                  <p:embed/>
                </p:oleObj>
              </mc:Choice>
              <mc:Fallback>
                <p:oleObj name="Equation" r:id="rId4" imgW="1130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4024" y="2181268"/>
                        <a:ext cx="1402326" cy="567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タイトル 1"/>
          <p:cNvSpPr>
            <a:spLocks noGrp="1"/>
          </p:cNvSpPr>
          <p:nvPr>
            <p:ph type="title"/>
          </p:nvPr>
        </p:nvSpPr>
        <p:spPr>
          <a:xfrm>
            <a:off x="152385" y="20934"/>
            <a:ext cx="8827036" cy="576263"/>
          </a:xfrm>
        </p:spPr>
        <p:txBody>
          <a:bodyPr/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Constant (Electric) Potential Method</a:t>
            </a:r>
            <a:r>
              <a:rPr lang="ja-JP" altLang="en-US" sz="28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②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37526" y="1118219"/>
            <a:ext cx="84388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o minimize the potential energy      , the atomic charges on the electrode are optimized so that </a:t>
            </a:r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the derivation becomes 0 through the SCF procedure</a:t>
            </a:r>
            <a:r>
              <a:rPr lang="ja-JP" alt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like the geometry optimization with the quantum chemical calculation.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00568"/>
              </p:ext>
            </p:extLst>
          </p:nvPr>
        </p:nvGraphicFramePr>
        <p:xfrm>
          <a:off x="3787036" y="1156519"/>
          <a:ext cx="418526" cy="37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69" name="Equation" r:id="rId7" imgW="266400" imgH="241200" progId="Equation.DSMT4">
                  <p:embed/>
                </p:oleObj>
              </mc:Choice>
              <mc:Fallback>
                <p:oleObj name="Equation" r:id="rId7" imgW="266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87036" y="1156519"/>
                        <a:ext cx="418526" cy="37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403093" y="2281415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If</a:t>
            </a:r>
            <a:endParaRPr kumimoji="1" lang="ja-JP" altLang="en-US" dirty="0"/>
          </a:p>
        </p:txBody>
      </p:sp>
      <p:sp>
        <p:nvSpPr>
          <p:cNvPr id="12" name="大かっこ 11"/>
          <p:cNvSpPr/>
          <p:nvPr/>
        </p:nvSpPr>
        <p:spPr>
          <a:xfrm>
            <a:off x="331085" y="2160990"/>
            <a:ext cx="4608512" cy="610182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" name="直線矢印コネクタ 13"/>
          <p:cNvCxnSpPr/>
          <p:nvPr/>
        </p:nvCxnSpPr>
        <p:spPr>
          <a:xfrm>
            <a:off x="2286420" y="2458240"/>
            <a:ext cx="576064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92610"/>
              </p:ext>
            </p:extLst>
          </p:nvPr>
        </p:nvGraphicFramePr>
        <p:xfrm>
          <a:off x="3006346" y="2296529"/>
          <a:ext cx="720234" cy="350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0" name="Equation" r:id="rId9" imgW="495000" imgH="241200" progId="Equation.DSMT4">
                  <p:embed/>
                </p:oleObj>
              </mc:Choice>
              <mc:Fallback>
                <p:oleObj name="Equation" r:id="rId9" imgW="495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06346" y="2296529"/>
                        <a:ext cx="720234" cy="350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テキスト ボックス 15"/>
          <p:cNvSpPr txBox="1"/>
          <p:nvPr/>
        </p:nvSpPr>
        <p:spPr>
          <a:xfrm>
            <a:off x="3673836" y="2240991"/>
            <a:ext cx="6447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endParaRPr kumimoji="1" lang="ja-JP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オブジェクト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862490"/>
              </p:ext>
            </p:extLst>
          </p:nvPr>
        </p:nvGraphicFramePr>
        <p:xfrm>
          <a:off x="3950907" y="2297125"/>
          <a:ext cx="7366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1" name="Equation" r:id="rId11" imgW="507960" imgH="241200" progId="Equation.DSMT4">
                  <p:embed/>
                </p:oleObj>
              </mc:Choice>
              <mc:Fallback>
                <p:oleObj name="Equation" r:id="rId11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50907" y="2297125"/>
                        <a:ext cx="736600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テキスト ボックス 17"/>
          <p:cNvSpPr txBox="1"/>
          <p:nvPr/>
        </p:nvSpPr>
        <p:spPr>
          <a:xfrm>
            <a:off x="246205" y="2945731"/>
            <a:ext cx="84301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 the standard classical MD simulation, the </a:t>
            </a:r>
            <a:r>
              <a:rPr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lomb potential     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s described by the </a:t>
            </a:r>
            <a:r>
              <a:rPr lang="en-US" altLang="ja-JP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wald summation method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o include the long-range electrostatic interactions.  </a:t>
            </a:r>
          </a:p>
        </p:txBody>
      </p:sp>
      <p:graphicFrame>
        <p:nvGraphicFramePr>
          <p:cNvPr id="19" name="オブジェクト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110354"/>
              </p:ext>
            </p:extLst>
          </p:nvPr>
        </p:nvGraphicFramePr>
        <p:xfrm>
          <a:off x="6707254" y="2983142"/>
          <a:ext cx="288032" cy="3240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2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07254" y="2983142"/>
                        <a:ext cx="288032" cy="3240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20475"/>
              </p:ext>
            </p:extLst>
          </p:nvPr>
        </p:nvGraphicFramePr>
        <p:xfrm>
          <a:off x="604838" y="4395788"/>
          <a:ext cx="69627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3" name="Equation" r:id="rId15" imgW="5879880" imgH="558720" progId="Equation.DSMT4">
                  <p:embed/>
                </p:oleObj>
              </mc:Choice>
              <mc:Fallback>
                <p:oleObj name="Equation" r:id="rId15" imgW="5879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4838" y="4395788"/>
                        <a:ext cx="6962775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直線コネクタ 20"/>
          <p:cNvCxnSpPr/>
          <p:nvPr/>
        </p:nvCxnSpPr>
        <p:spPr>
          <a:xfrm>
            <a:off x="760724" y="5114431"/>
            <a:ext cx="223934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テキスト ボックス 21"/>
          <p:cNvSpPr txBox="1"/>
          <p:nvPr/>
        </p:nvSpPr>
        <p:spPr>
          <a:xfrm>
            <a:off x="1010097" y="5120879"/>
            <a:ext cx="18076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rect sum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直線コネクタ 22"/>
          <p:cNvCxnSpPr/>
          <p:nvPr/>
        </p:nvCxnSpPr>
        <p:spPr>
          <a:xfrm>
            <a:off x="3147294" y="5114034"/>
            <a:ext cx="3463514" cy="1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3837461" y="5120879"/>
            <a:ext cx="180761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ciprocal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um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直線コネクタ 24"/>
          <p:cNvCxnSpPr/>
          <p:nvPr/>
        </p:nvCxnSpPr>
        <p:spPr>
          <a:xfrm flipV="1">
            <a:off x="6728197" y="5119379"/>
            <a:ext cx="779112" cy="1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テキスト ボックス 25"/>
          <p:cNvSpPr txBox="1"/>
          <p:nvPr/>
        </p:nvSpPr>
        <p:spPr>
          <a:xfrm>
            <a:off x="6356070" y="5121591"/>
            <a:ext cx="15621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6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lf energy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001631"/>
              </p:ext>
            </p:extLst>
          </p:nvPr>
        </p:nvGraphicFramePr>
        <p:xfrm>
          <a:off x="349993" y="3690588"/>
          <a:ext cx="1970564" cy="6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4" name="Equation" r:id="rId17" imgW="1511280" imgH="495000" progId="Equation.DSMT4">
                  <p:embed/>
                </p:oleObj>
              </mc:Choice>
              <mc:Fallback>
                <p:oleObj name="Equation" r:id="rId17" imgW="1511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9993" y="3690588"/>
                        <a:ext cx="1970564" cy="64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テキスト ボックス 28"/>
          <p:cNvSpPr txBox="1"/>
          <p:nvPr/>
        </p:nvSpPr>
        <p:spPr>
          <a:xfrm>
            <a:off x="6812123" y="3634983"/>
            <a:ext cx="21119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sz="12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volume</a:t>
            </a:r>
            <a:r>
              <a:rPr lang="ja-JP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of the system</a:t>
            </a:r>
          </a:p>
          <a:p>
            <a:r>
              <a:rPr lang="en-US" altLang="ja-JP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Ewald coefficient</a:t>
            </a:r>
          </a:p>
          <a:p>
            <a:r>
              <a:rPr lang="en-US" altLang="ja-JP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Reciprocal space vector</a:t>
            </a:r>
          </a:p>
          <a:p>
            <a:r>
              <a:rPr lang="en-US" altLang="ja-JP" sz="1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Real space vector</a:t>
            </a: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331085" y="5555541"/>
            <a:ext cx="83452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hen, the </a:t>
            </a:r>
            <a:r>
              <a:rPr lang="en-US" altLang="ja-JP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ic potential </a:t>
            </a: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on the arbitrary atomic charge </a:t>
            </a:r>
            <a:r>
              <a:rPr lang="en-US" altLang="ja-JP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is</a:t>
            </a:r>
          </a:p>
        </p:txBody>
      </p:sp>
      <p:graphicFrame>
        <p:nvGraphicFramePr>
          <p:cNvPr id="44" name="オブジェクト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205910"/>
              </p:ext>
            </p:extLst>
          </p:nvPr>
        </p:nvGraphicFramePr>
        <p:xfrm>
          <a:off x="438596" y="6002338"/>
          <a:ext cx="81089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5" name="Equation" r:id="rId19" imgW="6794280" imgH="558720" progId="Equation.DSMT4">
                  <p:embed/>
                </p:oleObj>
              </mc:Choice>
              <mc:Fallback>
                <p:oleObj name="Equation" r:id="rId19" imgW="67942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8596" y="6002338"/>
                        <a:ext cx="8108950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6266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500432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2385" y="20934"/>
            <a:ext cx="8827036" cy="576263"/>
          </a:xfrm>
        </p:spPr>
        <p:txBody>
          <a:bodyPr>
            <a:normAutofit fontScale="90000"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Appropriate Ewald Method for Two-dimensional System 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91341" y="1033437"/>
            <a:ext cx="8313107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 the two-dimensional system such as the electrode surface, the conventional  </a:t>
            </a:r>
          </a:p>
          <a:p>
            <a:pPr algn="just"/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ree-dimensional Ewald (EW3D) method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cannot be used.</a:t>
            </a:r>
          </a:p>
          <a:p>
            <a:pPr algn="just"/>
            <a:endParaRPr lang="en-US" altLang="ja-JP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The traditional </a:t>
            </a:r>
            <a:r>
              <a:rPr lang="en-US" altLang="ja-JP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wo-dimensional Ewald (</a:t>
            </a:r>
            <a:r>
              <a:rPr lang="en-US" altLang="ja-JP" dirty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W2D) </a:t>
            </a:r>
            <a:r>
              <a:rPr lang="en-US" altLang="ja-JP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s reasonable, but the </a:t>
            </a:r>
          </a:p>
          <a:p>
            <a:pPr algn="just"/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calculation cost is very expensive.   Therefore, a widely used approach is the </a:t>
            </a:r>
          </a:p>
          <a:p>
            <a:pPr algn="just"/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conventional </a:t>
            </a:r>
            <a:r>
              <a:rPr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W3D method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 a simulation box with large empty space that is </a:t>
            </a:r>
          </a:p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 sufficient to avoid the artificial interactions between the periodic images.</a:t>
            </a:r>
          </a:p>
          <a:p>
            <a:pPr algn="just">
              <a:spcBef>
                <a:spcPts val="1200"/>
              </a:spcBef>
            </a:pP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  <a:p>
            <a:pPr algn="just">
              <a:spcBef>
                <a:spcPts val="1200"/>
              </a:spcBef>
            </a:pPr>
            <a:endParaRPr lang="en-US" altLang="ja-JP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</a:pPr>
            <a:endParaRPr lang="en-US" altLang="ja-JP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800"/>
              </a:spcAft>
            </a:pPr>
            <a:endParaRPr lang="en-US" altLang="ja-JP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800"/>
              </a:spcBef>
            </a:pP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However, it is known the calculation accuracy of this treatment is not favorable.</a:t>
            </a:r>
            <a:endParaRPr kumimoji="1" lang="en-US" altLang="ja-JP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kumimoji="1" lang="en-US" altLang="ja-JP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ja-JP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・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Under the circumstances, the </a:t>
            </a:r>
            <a:r>
              <a:rPr lang="en-US" altLang="ja-JP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W3DC method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have been developed</a:t>
            </a:r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[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2], and it </a:t>
            </a:r>
          </a:p>
          <a:p>
            <a:pPr algn="just"/>
            <a:r>
              <a:rPr lang="en-US" altLang="ja-JP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 can reproduce the identical numerical results 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as the </a:t>
            </a:r>
            <a:r>
              <a:rPr kumimoji="1" lang="en-US" altLang="ja-JP" dirty="0" smtClean="0">
                <a:solidFill>
                  <a:schemeClr val="accent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W2D method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9" name="正方形/長方形 48"/>
          <p:cNvSpPr/>
          <p:nvPr/>
        </p:nvSpPr>
        <p:spPr>
          <a:xfrm>
            <a:off x="542681" y="3350301"/>
            <a:ext cx="2084803" cy="1224136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正方形/長方形 49"/>
          <p:cNvSpPr/>
          <p:nvPr/>
        </p:nvSpPr>
        <p:spPr>
          <a:xfrm>
            <a:off x="2627784" y="3350301"/>
            <a:ext cx="2736304" cy="1224136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テキスト ボックス 50"/>
          <p:cNvSpPr txBox="1"/>
          <p:nvPr/>
        </p:nvSpPr>
        <p:spPr>
          <a:xfrm>
            <a:off x="593087" y="3839242"/>
            <a:ext cx="20004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MD simulation box</a:t>
            </a:r>
            <a:endParaRPr kumimoji="1" lang="ja-JP" alt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テキスト ボックス 51"/>
          <p:cNvSpPr txBox="1"/>
          <p:nvPr/>
        </p:nvSpPr>
        <p:spPr>
          <a:xfrm>
            <a:off x="2711344" y="3842645"/>
            <a:ext cx="2592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Empty (or vacuum) region</a:t>
            </a:r>
            <a:endParaRPr kumimoji="1" lang="ja-JP" alt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6" name="直線矢印コネクタ 55"/>
          <p:cNvCxnSpPr/>
          <p:nvPr/>
        </p:nvCxnSpPr>
        <p:spPr>
          <a:xfrm>
            <a:off x="519910" y="4800334"/>
            <a:ext cx="304773" cy="0"/>
          </a:xfrm>
          <a:prstGeom prst="straightConnector1">
            <a:avLst/>
          </a:prstGeom>
          <a:ln>
            <a:solidFill>
              <a:schemeClr val="accent3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テキスト ボックス 58"/>
          <p:cNvSpPr txBox="1"/>
          <p:nvPr/>
        </p:nvSpPr>
        <p:spPr>
          <a:xfrm>
            <a:off x="827584" y="4646445"/>
            <a:ext cx="20882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periodic direction </a:t>
            </a:r>
            <a:endParaRPr kumimoji="1" lang="ja-JP" altLang="en-US" sz="1400" dirty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0" name="大かっこ 59"/>
          <p:cNvSpPr/>
          <p:nvPr/>
        </p:nvSpPr>
        <p:spPr>
          <a:xfrm>
            <a:off x="5892164" y="3191978"/>
            <a:ext cx="2465599" cy="1597729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67" name="図 6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1914" y="3474984"/>
            <a:ext cx="2116393" cy="1003920"/>
          </a:xfrm>
          <a:prstGeom prst="rect">
            <a:avLst/>
          </a:prstGeom>
        </p:spPr>
      </p:pic>
      <p:sp>
        <p:nvSpPr>
          <p:cNvPr id="68" name="テキスト ボックス 67"/>
          <p:cNvSpPr txBox="1"/>
          <p:nvPr/>
        </p:nvSpPr>
        <p:spPr>
          <a:xfrm>
            <a:off x="6137767" y="3167207"/>
            <a:ext cx="1944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ypical example:</a:t>
            </a:r>
            <a:endParaRPr kumimoji="1" lang="ja-JP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9" name="直線矢印コネクタ 68"/>
          <p:cNvCxnSpPr/>
          <p:nvPr/>
        </p:nvCxnSpPr>
        <p:spPr>
          <a:xfrm>
            <a:off x="6252790" y="4661076"/>
            <a:ext cx="304773" cy="0"/>
          </a:xfrm>
          <a:prstGeom prst="straightConnector1">
            <a:avLst/>
          </a:prstGeom>
          <a:ln>
            <a:solidFill>
              <a:schemeClr val="accent3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テキスト ボックス 69"/>
          <p:cNvSpPr txBox="1"/>
          <p:nvPr/>
        </p:nvSpPr>
        <p:spPr>
          <a:xfrm>
            <a:off x="6542449" y="4535792"/>
            <a:ext cx="2088232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050" dirty="0" smtClean="0">
                <a:solidFill>
                  <a:schemeClr val="accent3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periodic direction </a:t>
            </a:r>
            <a:endParaRPr kumimoji="1" lang="ja-JP" altLang="en-US" sz="1050" dirty="0">
              <a:solidFill>
                <a:schemeClr val="accent3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テキスト ボックス 70"/>
          <p:cNvSpPr txBox="1"/>
          <p:nvPr/>
        </p:nvSpPr>
        <p:spPr>
          <a:xfrm>
            <a:off x="268670" y="6403664"/>
            <a:ext cx="809391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[2] A. </a:t>
            </a:r>
            <a:r>
              <a:rPr lang="en-US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ódka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A. </a:t>
            </a:r>
            <a:r>
              <a:rPr lang="en-US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zybowski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Chem. Phys.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ja-JP" sz="1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7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, 8208 (2002). 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326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500432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323528" y="1110282"/>
            <a:ext cx="8352928" cy="369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In the </a:t>
            </a:r>
            <a:r>
              <a:rPr lang="en-US" altLang="ja-JP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W3DC method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, the correction term is added to the </a:t>
            </a:r>
            <a:r>
              <a:rPr lang="en-US" altLang="ja-JP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W3D method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01096"/>
              </p:ext>
            </p:extLst>
          </p:nvPr>
        </p:nvGraphicFramePr>
        <p:xfrm>
          <a:off x="395536" y="1533575"/>
          <a:ext cx="2677896" cy="615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4" name="Equation" r:id="rId5" imgW="1930320" imgH="444240" progId="Equation.DSMT4">
                  <p:embed/>
                </p:oleObj>
              </mc:Choice>
              <mc:Fallback>
                <p:oleObj name="Equation" r:id="rId5" imgW="19303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1533575"/>
                        <a:ext cx="2677896" cy="615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751985"/>
              </p:ext>
            </p:extLst>
          </p:nvPr>
        </p:nvGraphicFramePr>
        <p:xfrm>
          <a:off x="395536" y="2161970"/>
          <a:ext cx="2490352" cy="60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5" name="Equation" r:id="rId7" imgW="1841400" imgH="444240" progId="Equation.DSMT4">
                  <p:embed/>
                </p:oleObj>
              </mc:Choice>
              <mc:Fallback>
                <p:oleObj name="Equation" r:id="rId7" imgW="1841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536" y="2161970"/>
                        <a:ext cx="2490352" cy="60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正方形/長方形 10"/>
          <p:cNvSpPr/>
          <p:nvPr/>
        </p:nvSpPr>
        <p:spPr>
          <a:xfrm>
            <a:off x="332546" y="2738453"/>
            <a:ext cx="4035063" cy="5386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altLang="ja-JP" sz="1200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sz="1200" baseline="-250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ja-JP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volume</a:t>
            </a:r>
            <a:r>
              <a:rPr lang="ja-JP" altLang="en-US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</a:t>
            </a:r>
            <a:r>
              <a:rPr lang="en-US" altLang="ja-JP" sz="1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</a:t>
            </a:r>
          </a:p>
          <a:p>
            <a:pPr lvl="0">
              <a:spcBef>
                <a:spcPts val="600"/>
              </a:spcBef>
            </a:pPr>
            <a:r>
              <a:rPr lang="en-US" altLang="ja-JP" sz="1200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altLang="ja-JP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real space coordinate along the </a:t>
            </a:r>
            <a:r>
              <a:rPr lang="en-US" altLang="ja-JP" sz="1200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periodic </a:t>
            </a:r>
            <a:r>
              <a:rPr lang="en-US" altLang="ja-JP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ion</a:t>
            </a:r>
          </a:p>
        </p:txBody>
      </p:sp>
      <p:sp>
        <p:nvSpPr>
          <p:cNvPr id="12" name="タイトル 1"/>
          <p:cNvSpPr>
            <a:spLocks noGrp="1"/>
          </p:cNvSpPr>
          <p:nvPr>
            <p:ph type="title"/>
          </p:nvPr>
        </p:nvSpPr>
        <p:spPr>
          <a:xfrm>
            <a:off x="152385" y="20934"/>
            <a:ext cx="8827036" cy="576263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Modified Three-dimensional Ewald Method  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正方形/長方形 12"/>
          <p:cNvSpPr/>
          <p:nvPr/>
        </p:nvSpPr>
        <p:spPr>
          <a:xfrm>
            <a:off x="4062722" y="1612389"/>
            <a:ext cx="2084803" cy="1224136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6147825" y="1612389"/>
            <a:ext cx="2736304" cy="1224136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4113128" y="2101330"/>
            <a:ext cx="20004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MD simulation box</a:t>
            </a:r>
            <a:endParaRPr kumimoji="1" lang="ja-JP" alt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231385" y="2104733"/>
            <a:ext cx="2592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Empty (or vacuum) region</a:t>
            </a:r>
            <a:endParaRPr kumimoji="1" lang="ja-JP" altLang="en-US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7" name="直線矢印コネクタ 16"/>
          <p:cNvCxnSpPr/>
          <p:nvPr/>
        </p:nvCxnSpPr>
        <p:spPr>
          <a:xfrm>
            <a:off x="4336510" y="2995274"/>
            <a:ext cx="304773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/>
          <p:cNvSpPr txBox="1"/>
          <p:nvPr/>
        </p:nvSpPr>
        <p:spPr>
          <a:xfrm>
            <a:off x="4622001" y="2844082"/>
            <a:ext cx="29523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axis considering non-periodic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323528" y="3439313"/>
            <a:ext cx="53285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</a:t>
            </a:r>
            <a:r>
              <a:rPr kumimoji="1" lang="en-US" altLang="ja-JP" sz="2000" u="sng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ample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Quartz/water interface system [3]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図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71192" y="4315407"/>
            <a:ext cx="2088232" cy="2519236"/>
          </a:xfrm>
          <a:prstGeom prst="rect">
            <a:avLst/>
          </a:prstGeom>
        </p:spPr>
      </p:pic>
      <p:sp>
        <p:nvSpPr>
          <p:cNvPr id="24" name="左中かっこ 23"/>
          <p:cNvSpPr/>
          <p:nvPr/>
        </p:nvSpPr>
        <p:spPr>
          <a:xfrm rot="5400000">
            <a:off x="1509318" y="4298874"/>
            <a:ext cx="262788" cy="1164892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967524" y="4468453"/>
            <a:ext cx="140081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2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pty region</a:t>
            </a:r>
            <a:endParaRPr kumimoji="1" lang="ja-JP" altLang="en-US" sz="12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9" name="図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232329" y="4567750"/>
            <a:ext cx="2165164" cy="1255308"/>
          </a:xfrm>
          <a:prstGeom prst="rect">
            <a:avLst/>
          </a:prstGeom>
        </p:spPr>
      </p:pic>
      <p:pic>
        <p:nvPicPr>
          <p:cNvPr id="30" name="図 2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400597" y="4567750"/>
            <a:ext cx="2347464" cy="1297826"/>
          </a:xfrm>
          <a:prstGeom prst="rect">
            <a:avLst/>
          </a:prstGeom>
        </p:spPr>
      </p:pic>
      <p:pic>
        <p:nvPicPr>
          <p:cNvPr id="31" name="図 30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454625" y="3429000"/>
            <a:ext cx="1221831" cy="998687"/>
          </a:xfrm>
          <a:prstGeom prst="rect">
            <a:avLst/>
          </a:prstGeom>
        </p:spPr>
      </p:pic>
      <p:pic>
        <p:nvPicPr>
          <p:cNvPr id="36" name="図 3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16710" y="4279192"/>
            <a:ext cx="1652458" cy="2281696"/>
          </a:xfrm>
          <a:prstGeom prst="rect">
            <a:avLst/>
          </a:prstGeom>
        </p:spPr>
      </p:pic>
      <p:sp>
        <p:nvSpPr>
          <p:cNvPr id="37" name="テキスト ボックス 36"/>
          <p:cNvSpPr txBox="1"/>
          <p:nvPr/>
        </p:nvSpPr>
        <p:spPr>
          <a:xfrm>
            <a:off x="2918276" y="4207168"/>
            <a:ext cx="830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Mass density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テキスト ボックス 37"/>
          <p:cNvSpPr txBox="1"/>
          <p:nvPr/>
        </p:nvSpPr>
        <p:spPr>
          <a:xfrm>
            <a:off x="2037671" y="6467804"/>
            <a:ext cx="238529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Orientation of water molecules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9" name="テキスト ボックス 38"/>
          <p:cNvSpPr txBox="1"/>
          <p:nvPr/>
        </p:nvSpPr>
        <p:spPr>
          <a:xfrm>
            <a:off x="4761773" y="4455713"/>
            <a:ext cx="1755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Electrostatic potential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6970441" y="4471036"/>
            <a:ext cx="175528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Electric field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右矢印 40"/>
          <p:cNvSpPr/>
          <p:nvPr/>
        </p:nvSpPr>
        <p:spPr>
          <a:xfrm>
            <a:off x="4450478" y="6209082"/>
            <a:ext cx="483836" cy="3009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テキスト ボックス 41"/>
          <p:cNvSpPr txBox="1"/>
          <p:nvPr/>
        </p:nvSpPr>
        <p:spPr>
          <a:xfrm>
            <a:off x="315957" y="3846127"/>
            <a:ext cx="41764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[3] I. </a:t>
            </a:r>
            <a:r>
              <a:rPr kumimoji="1" lang="en-US" altLang="ja-JP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eh</a:t>
            </a:r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A. </a:t>
            </a:r>
            <a:r>
              <a:rPr kumimoji="1" lang="en-US" altLang="ja-JP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lqvist</a:t>
            </a:r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1" lang="en-US" altLang="ja-JP" sz="1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J. Chem. Phys.</a:t>
            </a:r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134, 055109 (2011). 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3" name="テキスト ボックス 42"/>
          <p:cNvSpPr txBox="1"/>
          <p:nvPr/>
        </p:nvSpPr>
        <p:spPr>
          <a:xfrm>
            <a:off x="4976746" y="5913806"/>
            <a:ext cx="388008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ja-JP" sz="1600" dirty="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W3DC method </a:t>
            </a:r>
            <a:r>
              <a:rPr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an improve the </a:t>
            </a:r>
            <a:r>
              <a:rPr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electrostatic potential</a:t>
            </a:r>
            <a:r>
              <a:rPr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altLang="ja-JP" sz="16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electric field</a:t>
            </a:r>
            <a:endParaRPr lang="en-US" altLang="ja-JP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in the two-dimensional system. 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7099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500432"/>
            <a:ext cx="2133600" cy="365125"/>
          </a:xfrm>
        </p:spPr>
        <p:txBody>
          <a:bodyPr/>
          <a:lstStyle/>
          <a:p>
            <a:fld id="{57FA2C24-0026-45F8-A1B9-895AA9A208DB}" type="slidenum">
              <a:rPr kumimoji="1" lang="ja-JP" alt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fld>
            <a:endParaRPr kumimoji="1" lang="ja-JP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タイトル 1"/>
          <p:cNvSpPr>
            <a:spLocks noGrp="1"/>
          </p:cNvSpPr>
          <p:nvPr>
            <p:ph type="title"/>
          </p:nvPr>
        </p:nvSpPr>
        <p:spPr>
          <a:xfrm>
            <a:off x="152385" y="20934"/>
            <a:ext cx="8827036" cy="576263"/>
          </a:xfrm>
        </p:spPr>
        <p:txBody>
          <a:bodyPr>
            <a:normAutofit/>
          </a:bodyPr>
          <a:lstStyle/>
          <a:p>
            <a:r>
              <a:rPr lang="en-US" altLang="ja-JP" sz="28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Implementation into AMBER Code</a:t>
            </a:r>
            <a:endParaRPr kumimoji="1" lang="ja-JP" altLang="en-US" sz="28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5" name="AutoShape 169"/>
          <p:cNvSpPr>
            <a:spLocks noChangeArrowheads="1"/>
          </p:cNvSpPr>
          <p:nvPr/>
        </p:nvSpPr>
        <p:spPr bwMode="auto">
          <a:xfrm>
            <a:off x="625641" y="1137415"/>
            <a:ext cx="1439862" cy="4318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accent5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ja-JP" sz="1200" dirty="0">
                <a:latin typeface="Arial" charset="0"/>
                <a:ea typeface="ＭＳ Ｐゴシック" charset="-128"/>
              </a:rPr>
              <a:t>Program main</a:t>
            </a:r>
          </a:p>
          <a:p>
            <a:pPr algn="ctr">
              <a:defRPr/>
            </a:pPr>
            <a:r>
              <a:rPr lang="en-US" altLang="ja-JP" sz="1000" dirty="0" err="1">
                <a:latin typeface="Courier New" pitchFamily="49" charset="0"/>
                <a:ea typeface="ＭＳ Ｐゴシック" charset="-128"/>
              </a:rPr>
              <a:t>multisander</a:t>
            </a:r>
            <a:endParaRPr lang="en-US" altLang="ja-JP" sz="1200" dirty="0">
              <a:latin typeface="Arial" charset="0"/>
              <a:ea typeface="ＭＳ Ｐゴシック" charset="-128"/>
            </a:endParaRPr>
          </a:p>
        </p:txBody>
      </p:sp>
      <p:sp>
        <p:nvSpPr>
          <p:cNvPr id="56" name="AutoShape 170"/>
          <p:cNvSpPr>
            <a:spLocks noChangeArrowheads="1"/>
          </p:cNvSpPr>
          <p:nvPr/>
        </p:nvSpPr>
        <p:spPr bwMode="auto">
          <a:xfrm>
            <a:off x="625641" y="1856553"/>
            <a:ext cx="1439862" cy="4318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accent5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ja-JP" sz="1200" dirty="0">
                <a:latin typeface="Arial" charset="0"/>
                <a:ea typeface="ＭＳ Ｐゴシック" charset="-128"/>
              </a:rPr>
              <a:t>MD main</a:t>
            </a:r>
          </a:p>
          <a:p>
            <a:pPr algn="ctr">
              <a:defRPr/>
            </a:pPr>
            <a:r>
              <a:rPr lang="en-US" altLang="ja-JP" sz="1000" dirty="0">
                <a:latin typeface="Courier New" pitchFamily="49" charset="0"/>
                <a:ea typeface="ＭＳ Ｐゴシック" charset="-128"/>
              </a:rPr>
              <a:t>sander</a:t>
            </a:r>
            <a:endParaRPr lang="en-US" altLang="ja-JP" sz="1200" dirty="0">
              <a:latin typeface="Arial" charset="0"/>
              <a:ea typeface="ＭＳ Ｐゴシック" charset="-128"/>
            </a:endParaRPr>
          </a:p>
        </p:txBody>
      </p:sp>
      <p:sp>
        <p:nvSpPr>
          <p:cNvPr id="57" name="AutoShape 171"/>
          <p:cNvSpPr>
            <a:spLocks noChangeArrowheads="1"/>
          </p:cNvSpPr>
          <p:nvPr/>
        </p:nvSpPr>
        <p:spPr bwMode="auto">
          <a:xfrm>
            <a:off x="625641" y="2577278"/>
            <a:ext cx="1439862" cy="127438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ja-JP" sz="1200" dirty="0">
                <a:latin typeface="Arial" charset="0"/>
                <a:ea typeface="ＭＳ Ｐゴシック" charset="-128"/>
              </a:rPr>
              <a:t>Integrator</a:t>
            </a:r>
          </a:p>
          <a:p>
            <a:pPr algn="ctr">
              <a:defRPr/>
            </a:pPr>
            <a:r>
              <a:rPr lang="en-US" altLang="ja-JP" sz="1000" dirty="0" err="1" smtClean="0">
                <a:latin typeface="Courier New" pitchFamily="49" charset="0"/>
                <a:ea typeface="ＭＳ Ｐゴシック" charset="-128"/>
              </a:rPr>
              <a:t>runmd</a:t>
            </a:r>
            <a:endParaRPr lang="en-US" altLang="ja-JP" sz="1200" dirty="0">
              <a:latin typeface="Arial" charset="0"/>
              <a:ea typeface="ＭＳ Ｐゴシック" charset="-128"/>
            </a:endParaRPr>
          </a:p>
        </p:txBody>
      </p:sp>
      <p:sp>
        <p:nvSpPr>
          <p:cNvPr id="58" name="AutoShape 172"/>
          <p:cNvSpPr>
            <a:spLocks noChangeArrowheads="1"/>
          </p:cNvSpPr>
          <p:nvPr/>
        </p:nvSpPr>
        <p:spPr bwMode="auto">
          <a:xfrm>
            <a:off x="624846" y="4160973"/>
            <a:ext cx="1439862" cy="433388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ja-JP" sz="1200" dirty="0">
                <a:latin typeface="Arial" charset="0"/>
                <a:ea typeface="ＭＳ Ｐゴシック" charset="-128"/>
              </a:rPr>
              <a:t>Forces</a:t>
            </a:r>
          </a:p>
          <a:p>
            <a:pPr algn="ctr">
              <a:defRPr/>
            </a:pPr>
            <a:r>
              <a:rPr lang="en-US" altLang="ja-JP" sz="1000" dirty="0">
                <a:latin typeface="Courier New" pitchFamily="49" charset="0"/>
                <a:ea typeface="ＭＳ Ｐゴシック" charset="-128"/>
              </a:rPr>
              <a:t>force</a:t>
            </a:r>
            <a:endParaRPr lang="en-US" altLang="ja-JP" sz="1200" dirty="0">
              <a:latin typeface="Arial" charset="0"/>
              <a:ea typeface="ＭＳ Ｐゴシック" charset="-128"/>
            </a:endParaRPr>
          </a:p>
        </p:txBody>
      </p:sp>
      <p:sp>
        <p:nvSpPr>
          <p:cNvPr id="59" name="AutoShape 172"/>
          <p:cNvSpPr>
            <a:spLocks noChangeArrowheads="1"/>
          </p:cNvSpPr>
          <p:nvPr/>
        </p:nvSpPr>
        <p:spPr bwMode="auto">
          <a:xfrm>
            <a:off x="625641" y="4894637"/>
            <a:ext cx="1439862" cy="4318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ja-JP" sz="1150" dirty="0" smtClean="0">
                <a:latin typeface="Arial" charset="0"/>
                <a:ea typeface="ＭＳ Ｐゴシック" charset="-128"/>
              </a:rPr>
              <a:t>Ewald</a:t>
            </a:r>
            <a:endParaRPr lang="en-US" altLang="ja-JP" sz="1150" dirty="0">
              <a:latin typeface="Arial" charset="0"/>
              <a:ea typeface="ＭＳ Ｐゴシック" charset="-128"/>
            </a:endParaRPr>
          </a:p>
          <a:p>
            <a:pPr algn="ctr">
              <a:defRPr/>
            </a:pPr>
            <a:r>
              <a:rPr lang="en-US" altLang="ja-JP" sz="1000" dirty="0" err="1">
                <a:solidFill>
                  <a:prstClr val="black"/>
                </a:solidFill>
                <a:latin typeface="Courier New" pitchFamily="49" charset="0"/>
                <a:ea typeface="ＭＳ Ｐゴシック" charset="-128"/>
              </a:rPr>
              <a:t>ewald_force</a:t>
            </a:r>
            <a:endParaRPr lang="en-US" altLang="ja-JP" sz="1150" dirty="0">
              <a:latin typeface="Arial" charset="0"/>
              <a:ea typeface="ＭＳ Ｐゴシック" charset="-128"/>
            </a:endParaRPr>
          </a:p>
        </p:txBody>
      </p:sp>
      <p:sp>
        <p:nvSpPr>
          <p:cNvPr id="66" name="AutoShape 169"/>
          <p:cNvSpPr>
            <a:spLocks noChangeArrowheads="1"/>
          </p:cNvSpPr>
          <p:nvPr/>
        </p:nvSpPr>
        <p:spPr bwMode="auto">
          <a:xfrm>
            <a:off x="4010191" y="5326437"/>
            <a:ext cx="1439862" cy="4318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ja-JP" sz="1200" dirty="0" smtClean="0">
                <a:latin typeface="Arial" charset="0"/>
                <a:ea typeface="ＭＳ Ｐゴシック" charset="-128"/>
              </a:rPr>
              <a:t>Reciprocal sum</a:t>
            </a:r>
            <a:endParaRPr lang="en-US" altLang="ja-JP" sz="1200" dirty="0">
              <a:latin typeface="Arial" charset="0"/>
              <a:ea typeface="ＭＳ Ｐゴシック" charset="-128"/>
            </a:endParaRPr>
          </a:p>
          <a:p>
            <a:pPr algn="ctr">
              <a:defRPr/>
            </a:pPr>
            <a:r>
              <a:rPr lang="en-US" altLang="ja-JP" sz="1000" dirty="0" err="1" smtClean="0">
                <a:latin typeface="Courier New" pitchFamily="49" charset="0"/>
                <a:ea typeface="ＭＳ Ｐゴシック" charset="-128"/>
              </a:rPr>
              <a:t>Recip_reg</a:t>
            </a:r>
            <a:endParaRPr lang="en-US" altLang="ja-JP" sz="1200" dirty="0">
              <a:latin typeface="Arial" charset="0"/>
              <a:ea typeface="ＭＳ Ｐゴシック" charset="-128"/>
            </a:endParaRPr>
          </a:p>
        </p:txBody>
      </p:sp>
      <p:sp>
        <p:nvSpPr>
          <p:cNvPr id="69" name="AutoShape 169"/>
          <p:cNvSpPr>
            <a:spLocks noChangeArrowheads="1"/>
          </p:cNvSpPr>
          <p:nvPr/>
        </p:nvSpPr>
        <p:spPr bwMode="auto">
          <a:xfrm>
            <a:off x="5594516" y="5326437"/>
            <a:ext cx="1439862" cy="4318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ja-JP" sz="1200" dirty="0">
                <a:latin typeface="Arial" charset="0"/>
                <a:ea typeface="ＭＳ Ｐゴシック" charset="-128"/>
              </a:rPr>
              <a:t>Self energy</a:t>
            </a:r>
          </a:p>
          <a:p>
            <a:pPr algn="ctr">
              <a:defRPr/>
            </a:pPr>
            <a:r>
              <a:rPr lang="en-US" altLang="ja-JP" sz="1000" dirty="0">
                <a:latin typeface="Courier New" pitchFamily="49" charset="0"/>
                <a:ea typeface="ＭＳ Ｐゴシック" charset="-128"/>
              </a:rPr>
              <a:t> self</a:t>
            </a:r>
            <a:endParaRPr lang="en-US" altLang="ja-JP" sz="1200" dirty="0">
              <a:latin typeface="Arial" charset="0"/>
              <a:ea typeface="ＭＳ Ｐゴシック" charset="-128"/>
            </a:endParaRPr>
          </a:p>
        </p:txBody>
      </p:sp>
      <p:cxnSp>
        <p:nvCxnSpPr>
          <p:cNvPr id="84" name="図形 60"/>
          <p:cNvCxnSpPr>
            <a:stCxn id="59" idx="3"/>
            <a:endCxn id="69" idx="0"/>
          </p:cNvCxnSpPr>
          <p:nvPr/>
        </p:nvCxnSpPr>
        <p:spPr>
          <a:xfrm>
            <a:off x="2065503" y="5110537"/>
            <a:ext cx="4249738" cy="215900"/>
          </a:xfrm>
          <a:prstGeom prst="bent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図形 63"/>
          <p:cNvCxnSpPr>
            <a:stCxn id="59" idx="3"/>
            <a:endCxn id="66" idx="0"/>
          </p:cNvCxnSpPr>
          <p:nvPr/>
        </p:nvCxnSpPr>
        <p:spPr>
          <a:xfrm>
            <a:off x="2065503" y="5110537"/>
            <a:ext cx="2665413" cy="215900"/>
          </a:xfrm>
          <a:prstGeom prst="bent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図形 66"/>
          <p:cNvCxnSpPr>
            <a:stCxn id="59" idx="3"/>
            <a:endCxn id="91" idx="0"/>
          </p:cNvCxnSpPr>
          <p:nvPr/>
        </p:nvCxnSpPr>
        <p:spPr>
          <a:xfrm>
            <a:off x="2065503" y="5110537"/>
            <a:ext cx="1081088" cy="215900"/>
          </a:xfrm>
          <a:prstGeom prst="bentConnector2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図形 36"/>
          <p:cNvCxnSpPr/>
          <p:nvPr/>
        </p:nvCxnSpPr>
        <p:spPr>
          <a:xfrm rot="16200000" flipH="1">
            <a:off x="1189127" y="1727316"/>
            <a:ext cx="283499" cy="1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AutoShape 169"/>
          <p:cNvSpPr>
            <a:spLocks noChangeArrowheads="1"/>
          </p:cNvSpPr>
          <p:nvPr/>
        </p:nvSpPr>
        <p:spPr bwMode="auto">
          <a:xfrm>
            <a:off x="2425866" y="5326437"/>
            <a:ext cx="1439862" cy="431800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ja-JP" sz="1200" dirty="0" smtClean="0">
                <a:latin typeface="Arial" charset="0"/>
                <a:ea typeface="ＭＳ Ｐゴシック" charset="-128"/>
              </a:rPr>
              <a:t>Direct sum</a:t>
            </a:r>
            <a:endParaRPr lang="en-US" altLang="ja-JP" sz="1200" dirty="0">
              <a:latin typeface="Arial" charset="0"/>
              <a:ea typeface="ＭＳ Ｐゴシック" charset="-128"/>
            </a:endParaRPr>
          </a:p>
          <a:p>
            <a:pPr algn="ctr">
              <a:defRPr/>
            </a:pPr>
            <a:r>
              <a:rPr lang="en-US" altLang="ja-JP" sz="1000" dirty="0" smtClean="0">
                <a:latin typeface="Courier New" pitchFamily="49" charset="0"/>
                <a:ea typeface="ＭＳ Ｐゴシック" charset="-128"/>
              </a:rPr>
              <a:t> </a:t>
            </a:r>
            <a:r>
              <a:rPr lang="en-US" altLang="ja-JP" sz="1000" dirty="0" err="1" smtClean="0">
                <a:latin typeface="Courier New" pitchFamily="49" charset="0"/>
                <a:ea typeface="ＭＳ Ｐゴシック" charset="-128"/>
              </a:rPr>
              <a:t>get_nb_energy</a:t>
            </a:r>
            <a:endParaRPr lang="en-US" altLang="ja-JP" sz="1200" dirty="0">
              <a:latin typeface="Arial" charset="0"/>
              <a:ea typeface="ＭＳ Ｐゴシック" charset="-128"/>
            </a:endParaRPr>
          </a:p>
        </p:txBody>
      </p:sp>
      <p:sp>
        <p:nvSpPr>
          <p:cNvPr id="92" name="AutoShape 169"/>
          <p:cNvSpPr>
            <a:spLocks noChangeArrowheads="1"/>
          </p:cNvSpPr>
          <p:nvPr/>
        </p:nvSpPr>
        <p:spPr bwMode="auto">
          <a:xfrm>
            <a:off x="7035039" y="1419852"/>
            <a:ext cx="1511300" cy="28733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 w="19050">
            <a:solidFill>
              <a:schemeClr val="accent5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ja-JP" sz="1200" dirty="0">
                <a:latin typeface="Arial" charset="0"/>
                <a:ea typeface="ＭＳ Ｐゴシック" charset="-128"/>
              </a:rPr>
              <a:t>Existing subroutine</a:t>
            </a:r>
          </a:p>
        </p:txBody>
      </p:sp>
      <p:sp>
        <p:nvSpPr>
          <p:cNvPr id="93" name="AutoShape 170"/>
          <p:cNvSpPr>
            <a:spLocks noChangeArrowheads="1"/>
          </p:cNvSpPr>
          <p:nvPr/>
        </p:nvSpPr>
        <p:spPr bwMode="auto">
          <a:xfrm>
            <a:off x="7035039" y="1909125"/>
            <a:ext cx="1511300" cy="287337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  <a:ln w="19050">
            <a:solidFill>
              <a:schemeClr val="accent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altLang="ja-JP" sz="1200" dirty="0">
                <a:latin typeface="Arial" charset="0"/>
                <a:ea typeface="ＭＳ Ｐゴシック" charset="-128"/>
              </a:rPr>
              <a:t>Modified subroutine</a:t>
            </a:r>
          </a:p>
        </p:txBody>
      </p:sp>
      <p:sp>
        <p:nvSpPr>
          <p:cNvPr id="112" name="横巻き 111"/>
          <p:cNvSpPr/>
          <p:nvPr/>
        </p:nvSpPr>
        <p:spPr>
          <a:xfrm>
            <a:off x="2215168" y="2384936"/>
            <a:ext cx="4529898" cy="1466722"/>
          </a:xfrm>
          <a:prstGeom prst="horizontalScroll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13" name="オブジェクト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89221"/>
              </p:ext>
            </p:extLst>
          </p:nvPr>
        </p:nvGraphicFramePr>
        <p:xfrm>
          <a:off x="3901414" y="3229636"/>
          <a:ext cx="1891890" cy="347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6" name="Equation" r:id="rId5" imgW="1866600" imgH="342720" progId="Equation.DSMT4">
                  <p:embed/>
                </p:oleObj>
              </mc:Choice>
              <mc:Fallback>
                <p:oleObj name="Equation" r:id="rId5" imgW="1866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01414" y="3229636"/>
                        <a:ext cx="1891890" cy="347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テキスト ボックス 113"/>
          <p:cNvSpPr txBox="1"/>
          <p:nvPr/>
        </p:nvSpPr>
        <p:spPr>
          <a:xfrm>
            <a:off x="2477910" y="2626559"/>
            <a:ext cx="42671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ptimization of charges on the electrode through the SCF with the </a:t>
            </a:r>
            <a:r>
              <a:rPr lang="en-US" altLang="ja-JP" sz="1400" dirty="0" smtClean="0">
                <a:solidFill>
                  <a:schemeClr val="accent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jugate gradient routine</a:t>
            </a:r>
            <a:endParaRPr kumimoji="1" lang="ja-JP" altLang="en-US" sz="1400" dirty="0">
              <a:solidFill>
                <a:schemeClr val="accent6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5" name="オブジェクト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524639"/>
              </p:ext>
            </p:extLst>
          </p:nvPr>
        </p:nvGraphicFramePr>
        <p:xfrm>
          <a:off x="2560982" y="3145464"/>
          <a:ext cx="1075235" cy="434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7" name="Equation" r:id="rId7" imgW="1130040" imgH="457200" progId="Equation.DSMT4">
                  <p:embed/>
                </p:oleObj>
              </mc:Choice>
              <mc:Fallback>
                <p:oleObj name="Equation" r:id="rId7" imgW="11300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60982" y="3145464"/>
                        <a:ext cx="1075235" cy="4349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大かっこ 115"/>
          <p:cNvSpPr/>
          <p:nvPr/>
        </p:nvSpPr>
        <p:spPr>
          <a:xfrm>
            <a:off x="3811900" y="3166895"/>
            <a:ext cx="2091930" cy="394106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5" name="図形 36"/>
          <p:cNvCxnSpPr/>
          <p:nvPr/>
        </p:nvCxnSpPr>
        <p:spPr>
          <a:xfrm rot="16200000" flipH="1">
            <a:off x="1189126" y="2433941"/>
            <a:ext cx="283499" cy="1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図形 36"/>
          <p:cNvCxnSpPr/>
          <p:nvPr/>
        </p:nvCxnSpPr>
        <p:spPr>
          <a:xfrm rot="16200000" flipH="1">
            <a:off x="1189125" y="3999770"/>
            <a:ext cx="283499" cy="1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7" name="図形 36"/>
          <p:cNvCxnSpPr/>
          <p:nvPr/>
        </p:nvCxnSpPr>
        <p:spPr>
          <a:xfrm rot="16200000" flipH="1">
            <a:off x="1191161" y="4742079"/>
            <a:ext cx="283499" cy="1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テキスト ボックス 147"/>
          <p:cNvSpPr txBox="1"/>
          <p:nvPr/>
        </p:nvSpPr>
        <p:spPr>
          <a:xfrm>
            <a:off x="2159568" y="2038790"/>
            <a:ext cx="46369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u="sng" dirty="0" smtClean="0">
                <a:solidFill>
                  <a:schemeClr val="accent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in routine for constant potential method</a:t>
            </a:r>
            <a:endParaRPr kumimoji="1" lang="ja-JP" altLang="en-US" u="sng" dirty="0">
              <a:solidFill>
                <a:schemeClr val="accent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9" name="オブジェクト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68909"/>
              </p:ext>
            </p:extLst>
          </p:nvPr>
        </p:nvGraphicFramePr>
        <p:xfrm>
          <a:off x="3553679" y="3902976"/>
          <a:ext cx="5112041" cy="48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8" name="Equation" r:id="rId9" imgW="5879880" imgH="558720" progId="Equation.DSMT4">
                  <p:embed/>
                </p:oleObj>
              </mc:Choice>
              <mc:Fallback>
                <p:oleObj name="Equation" r:id="rId9" imgW="587988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3679" y="3902976"/>
                        <a:ext cx="5112041" cy="48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オブジェクト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979703"/>
              </p:ext>
            </p:extLst>
          </p:nvPr>
        </p:nvGraphicFramePr>
        <p:xfrm>
          <a:off x="2213507" y="3942548"/>
          <a:ext cx="1332615" cy="43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9" name="Equation" r:id="rId11" imgW="1511280" imgH="495000" progId="Equation.DSMT4">
                  <p:embed/>
                </p:oleObj>
              </mc:Choice>
              <mc:Fallback>
                <p:oleObj name="Equation" r:id="rId11" imgW="151128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13507" y="3942548"/>
                        <a:ext cx="1332615" cy="434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1" name="直線コネクタ 150"/>
          <p:cNvCxnSpPr/>
          <p:nvPr/>
        </p:nvCxnSpPr>
        <p:spPr>
          <a:xfrm flipV="1">
            <a:off x="3616355" y="4462821"/>
            <a:ext cx="1747733" cy="397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2" name="テキスト ボックス 151"/>
          <p:cNvSpPr txBox="1"/>
          <p:nvPr/>
        </p:nvSpPr>
        <p:spPr>
          <a:xfrm>
            <a:off x="3558485" y="4469666"/>
            <a:ext cx="18076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irect sum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3" name="直線コネクタ 152"/>
          <p:cNvCxnSpPr/>
          <p:nvPr/>
        </p:nvCxnSpPr>
        <p:spPr>
          <a:xfrm>
            <a:off x="5440562" y="4462643"/>
            <a:ext cx="2515814" cy="17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テキスト ボックス 153"/>
          <p:cNvSpPr txBox="1"/>
          <p:nvPr/>
        </p:nvSpPr>
        <p:spPr>
          <a:xfrm>
            <a:off x="5776502" y="4477109"/>
            <a:ext cx="180761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eciprocal</a:t>
            </a:r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sum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5" name="直線コネクタ 154"/>
          <p:cNvCxnSpPr/>
          <p:nvPr/>
        </p:nvCxnSpPr>
        <p:spPr>
          <a:xfrm flipV="1">
            <a:off x="8142586" y="4468746"/>
            <a:ext cx="523134" cy="2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6" name="テキスト ボックス 155"/>
          <p:cNvSpPr txBox="1"/>
          <p:nvPr/>
        </p:nvSpPr>
        <p:spPr>
          <a:xfrm>
            <a:off x="7875453" y="4476057"/>
            <a:ext cx="104893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2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elf energy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1" name="AutoShape 169"/>
          <p:cNvSpPr>
            <a:spLocks noChangeArrowheads="1"/>
          </p:cNvSpPr>
          <p:nvPr/>
        </p:nvSpPr>
        <p:spPr bwMode="auto">
          <a:xfrm>
            <a:off x="2212871" y="4899695"/>
            <a:ext cx="5023426" cy="1769665"/>
          </a:xfrm>
          <a:prstGeom prst="roundRect">
            <a:avLst>
              <a:gd name="adj" fmla="val 7544"/>
            </a:avLst>
          </a:prstGeom>
          <a:noFill/>
          <a:ln w="38100">
            <a:solidFill>
              <a:schemeClr val="bg1">
                <a:lumMod val="50000"/>
              </a:schemeClr>
            </a:solidFill>
            <a:prstDash val="sysDash"/>
            <a:miter lim="800000"/>
            <a:headEnd/>
            <a:tailEnd/>
          </a:ln>
        </p:spPr>
        <p:txBody>
          <a:bodyPr wrap="none" anchor="b"/>
          <a:lstStyle/>
          <a:p>
            <a:pPr algn="r">
              <a:defRPr/>
            </a:pPr>
            <a:endParaRPr lang="en-US" altLang="ja-JP" sz="1200" dirty="0">
              <a:latin typeface="Arial" charset="0"/>
              <a:ea typeface="ＭＳ Ｐゴシック" charset="-128"/>
            </a:endParaRPr>
          </a:p>
        </p:txBody>
      </p:sp>
      <p:sp>
        <p:nvSpPr>
          <p:cNvPr id="162" name="テキスト ボックス 161"/>
          <p:cNvSpPr txBox="1"/>
          <p:nvPr/>
        </p:nvSpPr>
        <p:spPr>
          <a:xfrm>
            <a:off x="2791800" y="5914659"/>
            <a:ext cx="4200507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① 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alculation of electric potential (=             )</a:t>
            </a:r>
          </a:p>
          <a:p>
            <a:pPr>
              <a:spcBef>
                <a:spcPts val="600"/>
              </a:spcBef>
            </a:pPr>
            <a:r>
              <a:rPr lang="ja-JP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② </a:t>
            </a:r>
            <a:r>
              <a:rPr lang="en-US" altLang="ja-JP" sz="14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rrection by the EW3DC method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3" name="オブジェクト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161497"/>
              </p:ext>
            </p:extLst>
          </p:nvPr>
        </p:nvGraphicFramePr>
        <p:xfrm>
          <a:off x="5762513" y="5963977"/>
          <a:ext cx="596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0" name="Equation" r:id="rId13" imgW="596880" imgH="241200" progId="Equation.DSMT4">
                  <p:embed/>
                </p:oleObj>
              </mc:Choice>
              <mc:Fallback>
                <p:oleObj name="Equation" r:id="rId13" imgW="596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62513" y="5963977"/>
                        <a:ext cx="596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2213160" y="1102708"/>
            <a:ext cx="50231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gram architecture of AMBER</a:t>
            </a:r>
            <a:endParaRPr kumimoji="1" lang="ja-JP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0580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pPr>
              <a:defRPr/>
            </a:pPr>
            <a:fld id="{204770B7-FBAB-46D2-8AA6-743122B5560E}" type="slidenum">
              <a:rPr lang="en-US" altLang="ja-JP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8</a:t>
            </a:fld>
            <a:endParaRPr lang="en-US" altLang="ja-JP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5478" y="1615408"/>
            <a:ext cx="6408712" cy="2335139"/>
          </a:xfrm>
          <a:prstGeom prst="rect">
            <a:avLst/>
          </a:prstGeom>
        </p:spPr>
      </p:pic>
      <p:cxnSp>
        <p:nvCxnSpPr>
          <p:cNvPr id="44" name="直線コネクタ 43"/>
          <p:cNvCxnSpPr/>
          <p:nvPr/>
        </p:nvCxnSpPr>
        <p:spPr>
          <a:xfrm>
            <a:off x="2537059" y="1680509"/>
            <a:ext cx="3739350" cy="3064"/>
          </a:xfrm>
          <a:prstGeom prst="line">
            <a:avLst/>
          </a:prstGeom>
          <a:ln w="12700">
            <a:solidFill>
              <a:schemeClr val="tx1"/>
            </a:solidFill>
            <a:prstDash val="solid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>
            <a:off x="2407627" y="1515531"/>
            <a:ext cx="168181" cy="239844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/>
          <p:nvPr/>
        </p:nvCxnSpPr>
        <p:spPr>
          <a:xfrm>
            <a:off x="6362253" y="1513752"/>
            <a:ext cx="149475" cy="2506202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テキスト ボックス 49"/>
          <p:cNvSpPr txBox="1"/>
          <p:nvPr/>
        </p:nvSpPr>
        <p:spPr>
          <a:xfrm>
            <a:off x="2654209" y="1864891"/>
            <a:ext cx="348309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stance of closest approach</a:t>
            </a:r>
            <a:r>
              <a:rPr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00 Å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右中かっこ 50"/>
          <p:cNvSpPr/>
          <p:nvPr/>
        </p:nvSpPr>
        <p:spPr>
          <a:xfrm rot="16200000" flipH="1">
            <a:off x="1638264" y="3742789"/>
            <a:ext cx="204630" cy="720081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右中かっこ 51"/>
          <p:cNvSpPr/>
          <p:nvPr/>
        </p:nvSpPr>
        <p:spPr>
          <a:xfrm rot="16200000" flipH="1">
            <a:off x="6619979" y="3762229"/>
            <a:ext cx="204630" cy="720081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1226759" y="4196907"/>
            <a:ext cx="10441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ja-JP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ayers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4" name="テキスト ボックス 53"/>
          <p:cNvSpPr txBox="1"/>
          <p:nvPr/>
        </p:nvSpPr>
        <p:spPr>
          <a:xfrm>
            <a:off x="6199876" y="4231391"/>
            <a:ext cx="10441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3 layers</a:t>
            </a:r>
            <a:endParaRPr kumimoji="1" lang="ja-JP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7" name="図 5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63945" y="4791410"/>
            <a:ext cx="1691746" cy="1654855"/>
          </a:xfrm>
          <a:prstGeom prst="rect">
            <a:avLst/>
          </a:prstGeom>
        </p:spPr>
      </p:pic>
      <p:sp>
        <p:nvSpPr>
          <p:cNvPr id="59" name="フリーフォーム 58"/>
          <p:cNvSpPr/>
          <p:nvPr/>
        </p:nvSpPr>
        <p:spPr>
          <a:xfrm>
            <a:off x="3038831" y="4718194"/>
            <a:ext cx="1551542" cy="108967"/>
          </a:xfrm>
          <a:custGeom>
            <a:avLst/>
            <a:gdLst>
              <a:gd name="connsiteX0" fmla="*/ 0 w 2123268"/>
              <a:gd name="connsiteY0" fmla="*/ 100739 h 100739"/>
              <a:gd name="connsiteX1" fmla="*/ 1077132 w 2123268"/>
              <a:gd name="connsiteY1" fmla="*/ 0 h 100739"/>
              <a:gd name="connsiteX2" fmla="*/ 2123268 w 2123268"/>
              <a:gd name="connsiteY2" fmla="*/ 100739 h 100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23268" h="100739">
                <a:moveTo>
                  <a:pt x="0" y="100739"/>
                </a:moveTo>
                <a:cubicBezTo>
                  <a:pt x="361627" y="50369"/>
                  <a:pt x="723254" y="0"/>
                  <a:pt x="1077132" y="0"/>
                </a:cubicBezTo>
                <a:cubicBezTo>
                  <a:pt x="1431010" y="0"/>
                  <a:pt x="1777139" y="50369"/>
                  <a:pt x="2123268" y="100739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テキスト ボックス 59"/>
          <p:cNvSpPr txBox="1"/>
          <p:nvPr/>
        </p:nvSpPr>
        <p:spPr>
          <a:xfrm>
            <a:off x="3129282" y="4391964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39.0 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Å</a:t>
            </a:r>
            <a:endParaRPr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1" name="フリーフォーム 60"/>
          <p:cNvSpPr/>
          <p:nvPr/>
        </p:nvSpPr>
        <p:spPr>
          <a:xfrm rot="16200000">
            <a:off x="2209427" y="5547648"/>
            <a:ext cx="1541656" cy="117156"/>
          </a:xfrm>
          <a:custGeom>
            <a:avLst/>
            <a:gdLst>
              <a:gd name="connsiteX0" fmla="*/ 0 w 2123268"/>
              <a:gd name="connsiteY0" fmla="*/ 100739 h 100739"/>
              <a:gd name="connsiteX1" fmla="*/ 1077132 w 2123268"/>
              <a:gd name="connsiteY1" fmla="*/ 0 h 100739"/>
              <a:gd name="connsiteX2" fmla="*/ 2123268 w 2123268"/>
              <a:gd name="connsiteY2" fmla="*/ 100739 h 10073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23268" h="100739">
                <a:moveTo>
                  <a:pt x="0" y="100739"/>
                </a:moveTo>
                <a:cubicBezTo>
                  <a:pt x="361627" y="50369"/>
                  <a:pt x="723254" y="0"/>
                  <a:pt x="1077132" y="0"/>
                </a:cubicBezTo>
                <a:cubicBezTo>
                  <a:pt x="1431010" y="0"/>
                  <a:pt x="1777139" y="50369"/>
                  <a:pt x="2123268" y="100739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2" name="テキスト ボックス 61"/>
          <p:cNvSpPr txBox="1"/>
          <p:nvPr/>
        </p:nvSpPr>
        <p:spPr>
          <a:xfrm>
            <a:off x="1904348" y="5423211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39.0 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Å</a:t>
            </a:r>
            <a:endParaRPr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テキスト ボックス 72"/>
          <p:cNvSpPr txBox="1"/>
          <p:nvPr/>
        </p:nvSpPr>
        <p:spPr>
          <a:xfrm>
            <a:off x="4500008" y="4827159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3.9 Å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7430" y="5815049"/>
            <a:ext cx="567453" cy="5897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" name="テキスト ボックス 77"/>
          <p:cNvSpPr txBox="1"/>
          <p:nvPr/>
        </p:nvSpPr>
        <p:spPr>
          <a:xfrm>
            <a:off x="1958233" y="6195214"/>
            <a:ext cx="265401" cy="369324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r>
              <a:rPr lang="en-US" altLang="ja-JP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kumimoji="1" lang="ja-JP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1595985" y="5835984"/>
            <a:ext cx="265401" cy="369324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kumimoji="1" lang="ja-JP" altLang="en-US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9" name="直線コネクタ 88"/>
          <p:cNvCxnSpPr/>
          <p:nvPr/>
        </p:nvCxnSpPr>
        <p:spPr>
          <a:xfrm>
            <a:off x="2639898" y="4911518"/>
            <a:ext cx="227393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コネクタ 89"/>
          <p:cNvCxnSpPr/>
          <p:nvPr/>
        </p:nvCxnSpPr>
        <p:spPr>
          <a:xfrm>
            <a:off x="2644015" y="5063918"/>
            <a:ext cx="227393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テキスト ボックス 91"/>
          <p:cNvSpPr txBox="1"/>
          <p:nvPr/>
        </p:nvSpPr>
        <p:spPr>
          <a:xfrm>
            <a:off x="216271" y="1083912"/>
            <a:ext cx="2181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a) </a:t>
            </a:r>
            <a:r>
              <a:rPr kumimoji="1"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ide view</a:t>
            </a:r>
            <a:endParaRPr kumimoji="1" lang="ja-JP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6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812" y="3742237"/>
            <a:ext cx="647033" cy="518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" name="テキスト ボックス 96"/>
          <p:cNvSpPr txBox="1"/>
          <p:nvPr/>
        </p:nvSpPr>
        <p:spPr>
          <a:xfrm>
            <a:off x="494906" y="3774159"/>
            <a:ext cx="265401" cy="369324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defTabSz="914400"/>
            <a:r>
              <a:rPr lang="en-US" altLang="ja-JP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y</a:t>
            </a:r>
            <a:endParaRPr lang="ja-JP" altLang="en-US" i="1" dirty="0">
              <a:solidFill>
                <a:srgbClr val="0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98" name="テキスト ボックス 97"/>
          <p:cNvSpPr txBox="1"/>
          <p:nvPr/>
        </p:nvSpPr>
        <p:spPr>
          <a:xfrm>
            <a:off x="853444" y="4101359"/>
            <a:ext cx="265401" cy="369324"/>
          </a:xfrm>
          <a:prstGeom prst="rect">
            <a:avLst/>
          </a:prstGeom>
          <a:noFill/>
        </p:spPr>
        <p:txBody>
          <a:bodyPr wrap="square" lIns="91431" tIns="45716" rIns="91431" bIns="45716" rtlCol="0">
            <a:spAutoFit/>
          </a:bodyPr>
          <a:lstStyle/>
          <a:p>
            <a:pPr defTabSz="914400"/>
            <a:r>
              <a:rPr lang="en-US" altLang="ja-JP" i="1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z</a:t>
            </a:r>
            <a:endParaRPr lang="ja-JP" altLang="en-US" i="1" dirty="0">
              <a:solidFill>
                <a:srgbClr val="0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99" name="テキスト ボックス 98"/>
          <p:cNvSpPr txBox="1"/>
          <p:nvPr/>
        </p:nvSpPr>
        <p:spPr>
          <a:xfrm>
            <a:off x="856149" y="3574508"/>
            <a:ext cx="265401" cy="369324"/>
          </a:xfrm>
          <a:prstGeom prst="rect">
            <a:avLst/>
          </a:prstGeom>
          <a:noFill/>
          <a:ln>
            <a:noFill/>
          </a:ln>
        </p:spPr>
        <p:txBody>
          <a:bodyPr wrap="square" lIns="91431" tIns="45716" rIns="91431" bIns="45716" rtlCol="0">
            <a:spAutoFit/>
          </a:bodyPr>
          <a:lstStyle/>
          <a:p>
            <a:pPr defTabSz="914400"/>
            <a:r>
              <a:rPr lang="en-US" altLang="ja-JP" i="1" dirty="0">
                <a:solidFill>
                  <a:srgbClr val="000000"/>
                </a:solidFill>
                <a:latin typeface="+mj-lt"/>
                <a:cs typeface="Times New Roman" pitchFamily="18" charset="0"/>
              </a:rPr>
              <a:t>x</a:t>
            </a:r>
            <a:endParaRPr lang="ja-JP" altLang="en-US" i="1" dirty="0">
              <a:solidFill>
                <a:srgbClr val="00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02" name="テキスト ボックス 101"/>
          <p:cNvSpPr txBox="1"/>
          <p:nvPr/>
        </p:nvSpPr>
        <p:spPr>
          <a:xfrm>
            <a:off x="1747430" y="6472911"/>
            <a:ext cx="393086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(111) planes in fcc of Pt crystal 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48818" y="2524976"/>
            <a:ext cx="1322862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</a:p>
          <a:p>
            <a:pPr algn="ctr">
              <a:spcBef>
                <a:spcPts val="600"/>
              </a:spcBef>
            </a:pP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= -2 [V]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タイトル 1"/>
          <p:cNvSpPr>
            <a:spLocks noGrp="1"/>
          </p:cNvSpPr>
          <p:nvPr>
            <p:ph type="title"/>
          </p:nvPr>
        </p:nvSpPr>
        <p:spPr>
          <a:xfrm>
            <a:off x="152385" y="73558"/>
            <a:ext cx="8827036" cy="523639"/>
          </a:xfrm>
        </p:spPr>
        <p:txBody>
          <a:bodyPr>
            <a:normAutofit/>
          </a:bodyPr>
          <a:lstStyle/>
          <a:p>
            <a:r>
              <a:rPr lang="en-US" altLang="ja-JP" sz="23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Test System</a:t>
            </a:r>
            <a:r>
              <a:rPr lang="ja-JP" altLang="en-US" sz="23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①</a:t>
            </a:r>
            <a:r>
              <a:rPr lang="en-US" altLang="ja-JP" sz="23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 </a:t>
            </a:r>
            <a:r>
              <a:rPr lang="en-US" altLang="ja-JP" sz="23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(Two Electrodes Arranged </a:t>
            </a:r>
            <a:r>
              <a:rPr lang="en-US" altLang="ja-JP" sz="23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as </a:t>
            </a:r>
            <a:r>
              <a:rPr lang="en-US" altLang="ja-JP" sz="23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Parallel </a:t>
            </a:r>
            <a:r>
              <a:rPr lang="en-US" altLang="ja-JP" sz="2300" b="1" kern="0" dirty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P</a:t>
            </a:r>
            <a:r>
              <a:rPr lang="en-US" altLang="ja-JP" sz="23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lates)</a:t>
            </a:r>
            <a:endParaRPr kumimoji="1" lang="ja-JP" altLang="en-US" sz="23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" name="テキスト ボックス 100"/>
          <p:cNvSpPr txBox="1"/>
          <p:nvPr/>
        </p:nvSpPr>
        <p:spPr>
          <a:xfrm>
            <a:off x="5992954" y="1147643"/>
            <a:ext cx="28495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Number of atoms per 1 plate: 100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テキスト ボックス 39"/>
          <p:cNvSpPr txBox="1"/>
          <p:nvPr/>
        </p:nvSpPr>
        <p:spPr>
          <a:xfrm>
            <a:off x="7548418" y="2521623"/>
            <a:ext cx="1322862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u="sng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</a:p>
          <a:p>
            <a:pPr algn="ctr">
              <a:spcBef>
                <a:spcPts val="600"/>
              </a:spcBef>
            </a:pPr>
            <a:r>
              <a:rPr lang="en-US" altLang="ja-JP" i="1" dirty="0" smtClean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 = 2 [V]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テキスト ボックス 40"/>
          <p:cNvSpPr txBox="1"/>
          <p:nvPr/>
        </p:nvSpPr>
        <p:spPr>
          <a:xfrm>
            <a:off x="782732" y="4640492"/>
            <a:ext cx="21812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b) Front</a:t>
            </a:r>
            <a:r>
              <a:rPr kumimoji="1" lang="en-US" altLang="ja-JP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iew</a:t>
            </a:r>
            <a:endParaRPr kumimoji="1" lang="ja-JP" alt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2" name="直線矢印コネクタ 41"/>
          <p:cNvCxnSpPr/>
          <p:nvPr/>
        </p:nvCxnSpPr>
        <p:spPr>
          <a:xfrm>
            <a:off x="3216582" y="3827058"/>
            <a:ext cx="93971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テキスト ボックス 42"/>
          <p:cNvSpPr txBox="1"/>
          <p:nvPr/>
        </p:nvSpPr>
        <p:spPr>
          <a:xfrm>
            <a:off x="2583306" y="3908168"/>
            <a:ext cx="22062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Non-periodic direction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051547" y="4657881"/>
            <a:ext cx="2790908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Empty volume:</a:t>
            </a:r>
          </a:p>
          <a:p>
            <a:pPr>
              <a:spcBef>
                <a:spcPts val="600"/>
              </a:spcBef>
            </a:pP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~ 39.0 × 39.0 × 900 [Å</a:t>
            </a:r>
            <a:r>
              <a:rPr kumimoji="1" lang="en-US" altLang="ja-JP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4205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図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3700" y="1503464"/>
            <a:ext cx="4035161" cy="3484609"/>
          </a:xfrm>
          <a:prstGeom prst="rect">
            <a:avLst/>
          </a:prstGeom>
        </p:spPr>
      </p:pic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>
          <a:xfrm>
            <a:off x="7018867" y="6491817"/>
            <a:ext cx="2133600" cy="365125"/>
          </a:xfrm>
        </p:spPr>
        <p:txBody>
          <a:bodyPr/>
          <a:lstStyle/>
          <a:p>
            <a:pPr>
              <a:defRPr/>
            </a:pPr>
            <a:fld id="{204770B7-FBAB-46D2-8AA6-743122B5560E}" type="slidenum">
              <a:rPr lang="en-US" altLang="ja-JP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pPr>
                <a:defRPr/>
              </a:pPr>
              <a:t>9</a:t>
            </a:fld>
            <a:endParaRPr lang="en-US" altLang="ja-JP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直線コネクタ 9"/>
          <p:cNvCxnSpPr/>
          <p:nvPr/>
        </p:nvCxnSpPr>
        <p:spPr>
          <a:xfrm>
            <a:off x="5327421" y="3149712"/>
            <a:ext cx="3384376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7168661" y="1806177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Anode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7168661" y="2073669"/>
            <a:ext cx="8640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Cathode</a:t>
            </a:r>
            <a:endParaRPr kumimoji="1" lang="ja-JP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6188636" y="5003281"/>
            <a:ext cx="16329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ptimization cycle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 rot="16200000">
            <a:off x="3233296" y="2999833"/>
            <a:ext cx="29585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ummation of electrode charge [e]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7850851" y="3830430"/>
            <a:ext cx="9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0.333 [e]</a:t>
            </a:r>
            <a:endParaRPr kumimoji="1" lang="ja-JP" altLang="en-US" sz="1400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直線矢印コネクタ 15"/>
          <p:cNvCxnSpPr/>
          <p:nvPr/>
        </p:nvCxnSpPr>
        <p:spPr>
          <a:xfrm flipV="1">
            <a:off x="8369603" y="3480647"/>
            <a:ext cx="223478" cy="35349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>
            <a:off x="8402555" y="2508481"/>
            <a:ext cx="208570" cy="323481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テキスト ボックス 17"/>
          <p:cNvSpPr txBox="1"/>
          <p:nvPr/>
        </p:nvSpPr>
        <p:spPr>
          <a:xfrm>
            <a:off x="7851158" y="2173996"/>
            <a:ext cx="9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1" lang="en-US" altLang="ja-JP" sz="14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.333 [e]</a:t>
            </a:r>
            <a:endParaRPr kumimoji="1" lang="ja-JP" altLang="en-US" sz="1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図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6885" y="1448695"/>
            <a:ext cx="3924972" cy="3556312"/>
          </a:xfrm>
          <a:prstGeom prst="rect">
            <a:avLst/>
          </a:prstGeom>
        </p:spPr>
      </p:pic>
      <p:sp>
        <p:nvSpPr>
          <p:cNvPr id="23" name="テキスト ボックス 22"/>
          <p:cNvSpPr txBox="1"/>
          <p:nvPr/>
        </p:nvSpPr>
        <p:spPr>
          <a:xfrm>
            <a:off x="1614848" y="4989943"/>
            <a:ext cx="187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Optimization cycle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 rot="16200000">
            <a:off x="-1106113" y="3072963"/>
            <a:ext cx="286451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Potential energy</a:t>
            </a:r>
            <a:r>
              <a:rPr lang="ja-JP" alt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[kcal/</a:t>
            </a:r>
            <a:r>
              <a:rPr lang="en-US" altLang="ja-JP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</a:t>
            </a:r>
            <a:r>
              <a:rPr lang="en-US" altLang="ja-JP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endParaRPr kumimoji="1" lang="ja-JP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6200000">
            <a:off x="188929" y="2784368"/>
            <a:ext cx="356916" cy="323419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749948" y="5355713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a)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Potential energy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5217152" y="5336459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(b) </a:t>
            </a:r>
            <a:r>
              <a:rPr lang="en-US" altLang="ja-JP" dirty="0" smtClean="0">
                <a:latin typeface="Arial" panose="020B0604020202020204" pitchFamily="34" charset="0"/>
                <a:cs typeface="Arial" panose="020B0604020202020204" pitchFamily="34" charset="0"/>
              </a:rPr>
              <a:t>Electrode charge</a:t>
            </a:r>
            <a:endParaRPr kumimoji="1" lang="ja-JP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タイトル 1"/>
          <p:cNvSpPr>
            <a:spLocks noGrp="1"/>
          </p:cNvSpPr>
          <p:nvPr>
            <p:ph type="title"/>
          </p:nvPr>
        </p:nvSpPr>
        <p:spPr>
          <a:xfrm>
            <a:off x="152385" y="118301"/>
            <a:ext cx="8827036" cy="478896"/>
          </a:xfrm>
        </p:spPr>
        <p:txBody>
          <a:bodyPr>
            <a:normAutofit/>
          </a:bodyPr>
          <a:lstStyle/>
          <a:p>
            <a:r>
              <a:rPr lang="en-US" altLang="ja-JP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Convergence of Energy and Charges in Test System</a:t>
            </a:r>
            <a:r>
              <a:rPr lang="ja-JP" altLang="en-US" sz="2400" b="1" kern="0" dirty="0" smtClean="0">
                <a:solidFill>
                  <a:srgbClr val="333399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ea typeface="メイリオ"/>
                <a:cs typeface="Arial" panose="020B0604020202020204" pitchFamily="34" charset="0"/>
              </a:rPr>
              <a:t>①</a:t>
            </a:r>
            <a:endParaRPr kumimoji="1" lang="ja-JP" altLang="en-US" sz="2400" b="1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516" y="520931"/>
            <a:ext cx="8712968" cy="61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" name="オブジェクト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923624"/>
              </p:ext>
            </p:extLst>
          </p:nvPr>
        </p:nvGraphicFramePr>
        <p:xfrm>
          <a:off x="1898130" y="2437319"/>
          <a:ext cx="2146811" cy="39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8" name="Equation" r:id="rId8" imgW="1866600" imgH="342720" progId="Equation.DSMT4">
                  <p:embed/>
                </p:oleObj>
              </mc:Choice>
              <mc:Fallback>
                <p:oleObj name="Equation" r:id="rId8" imgW="18666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98130" y="2437319"/>
                        <a:ext cx="2146811" cy="394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大かっこ 5"/>
          <p:cNvSpPr/>
          <p:nvPr/>
        </p:nvSpPr>
        <p:spPr>
          <a:xfrm>
            <a:off x="1854293" y="2388536"/>
            <a:ext cx="2220644" cy="408104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オブジェクト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758370"/>
              </p:ext>
            </p:extLst>
          </p:nvPr>
        </p:nvGraphicFramePr>
        <p:xfrm>
          <a:off x="3168510" y="3069902"/>
          <a:ext cx="7731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9" name="Equation" r:id="rId10" imgW="622080" imgH="457200" progId="Equation.DSMT4">
                  <p:embed/>
                </p:oleObj>
              </mc:Choice>
              <mc:Fallback>
                <p:oleObj name="Equation" r:id="rId10" imgW="622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68510" y="3069902"/>
                        <a:ext cx="773112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左矢印吹き出し 7"/>
          <p:cNvSpPr/>
          <p:nvPr/>
        </p:nvSpPr>
        <p:spPr>
          <a:xfrm rot="16200000">
            <a:off x="2973182" y="3030171"/>
            <a:ext cx="1152128" cy="1037590"/>
          </a:xfrm>
          <a:prstGeom prst="leftArrowCallout">
            <a:avLst/>
          </a:prstGeom>
          <a:noFill/>
          <a:ln w="9525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正方形/長方形 32"/>
          <p:cNvSpPr/>
          <p:nvPr/>
        </p:nvSpPr>
        <p:spPr>
          <a:xfrm>
            <a:off x="472849" y="6007768"/>
            <a:ext cx="85065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6213" indent="-176213">
              <a:buClr>
                <a:schemeClr val="tx1"/>
              </a:buClr>
              <a:buFont typeface="Wingdings" pitchFamily="2" charset="2"/>
              <a:buChar char="Ø"/>
            </a:pPr>
            <a:r>
              <a:rPr lang="en-US" altLang="ja-JP" dirty="0" smtClean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The </a:t>
            </a:r>
            <a:r>
              <a:rPr lang="en-US" altLang="ja-JP" dirty="0">
                <a:latin typeface="Arial" panose="020B0604020202020204" pitchFamily="34" charset="0"/>
                <a:ea typeface="メイリオ" panose="020B0604030504040204" pitchFamily="50" charset="-128"/>
                <a:cs typeface="Arial" panose="020B0604020202020204" pitchFamily="34" charset="0"/>
              </a:rPr>
              <a:t>convergence of potential energy and electrode charges are very good.</a:t>
            </a:r>
          </a:p>
        </p:txBody>
      </p:sp>
    </p:spTree>
    <p:extLst>
      <p:ext uri="{BB962C8B-B14F-4D97-AF65-F5344CB8AC3E}">
        <p14:creationId xmlns:p14="http://schemas.microsoft.com/office/powerpoint/2010/main" val="3569719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5236</TotalTime>
  <Words>1790</Words>
  <Application>Microsoft Office PowerPoint</Application>
  <PresentationFormat>画面に合わせる (4:3)</PresentationFormat>
  <Paragraphs>284</Paragraphs>
  <Slides>19</Slides>
  <Notes>15</Notes>
  <HiddenSlides>2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9</vt:i4>
      </vt:variant>
    </vt:vector>
  </HeadingPairs>
  <TitlesOfParts>
    <vt:vector size="28" baseType="lpstr">
      <vt:lpstr>ＭＳ Ｐゴシック</vt:lpstr>
      <vt:lpstr>メイリオ</vt:lpstr>
      <vt:lpstr>Arial</vt:lpstr>
      <vt:lpstr>Calibri</vt:lpstr>
      <vt:lpstr>Courier New</vt:lpstr>
      <vt:lpstr>Times New Roman</vt:lpstr>
      <vt:lpstr>Wingdings</vt:lpstr>
      <vt:lpstr>Office ​​テーマ</vt:lpstr>
      <vt:lpstr>Equation</vt:lpstr>
      <vt:lpstr>PowerPoint プレゼンテーション</vt:lpstr>
      <vt:lpstr>Background of Present Research</vt:lpstr>
      <vt:lpstr>Constant (Electric) Potential Method①</vt:lpstr>
      <vt:lpstr>Constant (Electric) Potential Method②</vt:lpstr>
      <vt:lpstr>Appropriate Ewald Method for Two-dimensional System </vt:lpstr>
      <vt:lpstr>Modified Three-dimensional Ewald Method  </vt:lpstr>
      <vt:lpstr>Implementation into AMBER Code</vt:lpstr>
      <vt:lpstr>Test System① (Two Electrodes Arranged as Parallel Plates)</vt:lpstr>
      <vt:lpstr>Convergence of Energy and Charges in Test System①</vt:lpstr>
      <vt:lpstr>Comparison between Calculation and Theoretical Values</vt:lpstr>
      <vt:lpstr>Test System② (Graphite Electrode/PC-based Electrolyte)</vt:lpstr>
      <vt:lpstr>Convergence of Energy and Charges in Test System②</vt:lpstr>
      <vt:lpstr>Temporal Change in Electrode Charges and Electrolyte Structures</vt:lpstr>
      <vt:lpstr>Number Density Distribution Depending on Voltage①</vt:lpstr>
      <vt:lpstr>Number Density Distribution Depending on Voltage②</vt:lpstr>
      <vt:lpstr>Conclusion and Future Work</vt:lpstr>
      <vt:lpstr>Thank you for your attention</vt:lpstr>
      <vt:lpstr>PowerPoint プレゼンテーション</vt:lpstr>
      <vt:lpstr>Fast Constant Potential Method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Takenaka</dc:creator>
  <cp:lastModifiedBy>Takenaka</cp:lastModifiedBy>
  <cp:revision>248</cp:revision>
  <cp:lastPrinted>2014-12-03T03:28:24Z</cp:lastPrinted>
  <dcterms:created xsi:type="dcterms:W3CDTF">2014-05-07T03:50:06Z</dcterms:created>
  <dcterms:modified xsi:type="dcterms:W3CDTF">2014-12-03T11:08:33Z</dcterms:modified>
</cp:coreProperties>
</file>